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21FD" w:rsidRPr="00215286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noProof/>
          <w:sz w:val="28"/>
          <w:szCs w:val="28"/>
          <w:u w:val="sing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3719" type="#_x0000_t202" style="position:absolute;left:0;text-align:left;margin-left:0;margin-top:-9.85pt;width:272.15pt;height:22.7pt;z-index:251633664;mso-position-horizontal:center" filled="f" stroked="f">
            <v:textbox style="mso-next-textbox:#_x0000_s3719">
              <w:txbxContent>
                <w:p w:rsidR="001921FD" w:rsidRPr="00215286" w:rsidRDefault="001921FD" w:rsidP="001921FD">
                  <w:pPr>
                    <w:bidi/>
                    <w:rPr>
                      <w:rFonts w:hint="cs"/>
                      <w:szCs w:val="28"/>
                      <w:rtl/>
                      <w:lang w:bidi="ar-DZ"/>
                    </w:rPr>
                  </w:pP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ح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ــ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ا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ال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حــرفــي ــ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مـتـطـا</w:t>
                  </w:r>
                  <w:proofErr w:type="spellEnd"/>
                  <w:r w:rsidRPr="00C0040A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ـقـا</w:t>
                  </w:r>
                  <w:r w:rsidRPr="00C0040A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ت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ـشــهــيــرة</w:t>
                  </w:r>
                </w:p>
              </w:txbxContent>
            </v:textbox>
          </v:shape>
        </w:pict>
      </w:r>
      <w:r>
        <w:rPr>
          <w:b/>
          <w:bCs/>
          <w:sz w:val="28"/>
          <w:szCs w:val="28"/>
          <w:u w:val="single"/>
          <w:rtl/>
          <w:lang w:bidi="ar-DZ"/>
        </w:rPr>
        <w:t>أ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>نـشــطــة  تـمـهـيــد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spellStart"/>
      <w:r>
        <w:rPr>
          <w:b/>
          <w:bCs/>
          <w:sz w:val="28"/>
          <w:szCs w:val="28"/>
          <w:u w:val="single"/>
          <w:rtl/>
          <w:lang w:bidi="ar-DZ"/>
        </w:rPr>
        <w:t>يــة</w:t>
      </w:r>
      <w:proofErr w:type="spellEnd"/>
      <w:r>
        <w:rPr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b/>
          <w:bCs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7C401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ن  بـيــن  الـعـبــا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ا</w:t>
      </w:r>
      <w:proofErr w:type="spellEnd"/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ا هـي  الـمـكــتــوبــة  عـلـى  </w:t>
      </w:r>
      <w:r w:rsidR="007C401D">
        <w:rPr>
          <w:rFonts w:hint="cs"/>
          <w:sz w:val="28"/>
          <w:szCs w:val="28"/>
          <w:rtl/>
          <w:lang w:bidi="ar-DZ"/>
        </w:rPr>
        <w:t xml:space="preserve">شـكــل  مـجـمـوع  </w:t>
      </w:r>
      <w:proofErr w:type="spellStart"/>
      <w:r w:rsidR="007C401D">
        <w:rPr>
          <w:rFonts w:hint="cs"/>
          <w:sz w:val="28"/>
          <w:szCs w:val="28"/>
          <w:rtl/>
          <w:lang w:bidi="ar-DZ"/>
        </w:rPr>
        <w:t>(</w:t>
      </w:r>
      <w:proofErr w:type="spellEnd"/>
      <w:r w:rsidR="007C401D">
        <w:rPr>
          <w:rFonts w:hint="cs"/>
          <w:sz w:val="28"/>
          <w:szCs w:val="28"/>
          <w:rtl/>
          <w:lang w:bidi="ar-DZ"/>
        </w:rPr>
        <w:t xml:space="preserve"> ا</w:t>
      </w:r>
      <w:r w:rsidR="007C401D" w:rsidRPr="00F41187">
        <w:rPr>
          <w:rFonts w:hint="cs"/>
          <w:sz w:val="16"/>
          <w:szCs w:val="16"/>
          <w:rtl/>
          <w:lang w:bidi="ar-DZ"/>
        </w:rPr>
        <w:t xml:space="preserve"> </w:t>
      </w:r>
      <w:r w:rsidR="007C401D">
        <w:rPr>
          <w:rFonts w:hint="cs"/>
          <w:sz w:val="28"/>
          <w:szCs w:val="28"/>
          <w:rtl/>
          <w:lang w:bidi="ar-DZ"/>
        </w:rPr>
        <w:t>ذ</w:t>
      </w:r>
      <w:r w:rsidR="007C401D" w:rsidRPr="00F41187">
        <w:rPr>
          <w:rFonts w:hint="cs"/>
          <w:sz w:val="16"/>
          <w:szCs w:val="16"/>
          <w:rtl/>
          <w:lang w:bidi="ar-DZ"/>
        </w:rPr>
        <w:t xml:space="preserve"> </w:t>
      </w:r>
      <w:r w:rsidR="007C401D">
        <w:rPr>
          <w:rFonts w:hint="cs"/>
          <w:sz w:val="28"/>
          <w:szCs w:val="28"/>
          <w:rtl/>
          <w:lang w:bidi="ar-DZ"/>
        </w:rPr>
        <w:t>كــر الـحــد</w:t>
      </w:r>
      <w:r w:rsidR="007C401D" w:rsidRPr="00F41187">
        <w:rPr>
          <w:rFonts w:hint="cs"/>
          <w:sz w:val="16"/>
          <w:szCs w:val="16"/>
          <w:rtl/>
          <w:lang w:bidi="ar-DZ"/>
        </w:rPr>
        <w:t xml:space="preserve"> </w:t>
      </w:r>
      <w:r w:rsidR="007C401D">
        <w:rPr>
          <w:rFonts w:hint="cs"/>
          <w:sz w:val="28"/>
          <w:szCs w:val="28"/>
          <w:rtl/>
          <w:lang w:bidi="ar-DZ"/>
        </w:rPr>
        <w:t>و</w:t>
      </w:r>
      <w:r w:rsidR="007C401D" w:rsidRPr="00F41187">
        <w:rPr>
          <w:rFonts w:hint="cs"/>
          <w:sz w:val="16"/>
          <w:szCs w:val="16"/>
          <w:rtl/>
          <w:lang w:bidi="ar-DZ"/>
        </w:rPr>
        <w:t xml:space="preserve"> </w:t>
      </w:r>
      <w:r w:rsidR="007C401D">
        <w:rPr>
          <w:rFonts w:hint="cs"/>
          <w:sz w:val="28"/>
          <w:szCs w:val="28"/>
          <w:rtl/>
          <w:lang w:bidi="ar-DZ"/>
        </w:rPr>
        <w:t xml:space="preserve">د </w:t>
      </w:r>
      <w:proofErr w:type="spellStart"/>
      <w:r w:rsidR="007C401D"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  <w:r w:rsidR="002305E1">
        <w:rPr>
          <w:rFonts w:hint="cs"/>
          <w:sz w:val="28"/>
          <w:szCs w:val="28"/>
          <w:rtl/>
          <w:lang w:bidi="ar-DZ"/>
        </w:rPr>
        <w:t xml:space="preserve"> </w:t>
      </w:r>
    </w:p>
    <w:p w:rsidR="001921FD" w:rsidRPr="00F41187" w:rsidRDefault="001921FD" w:rsidP="007C401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مـا هـي  الـمـكــتــوبــة  عـلـى  </w:t>
      </w:r>
      <w:r w:rsidR="007C401D">
        <w:rPr>
          <w:rFonts w:hint="cs"/>
          <w:sz w:val="28"/>
          <w:szCs w:val="28"/>
          <w:rtl/>
          <w:lang w:bidi="ar-DZ"/>
        </w:rPr>
        <w:t>شـكــل  جــــــد</w:t>
      </w:r>
      <w:r w:rsidR="007C401D" w:rsidRPr="00F41187">
        <w:rPr>
          <w:rFonts w:hint="cs"/>
          <w:sz w:val="16"/>
          <w:szCs w:val="16"/>
          <w:rtl/>
          <w:lang w:bidi="ar-DZ"/>
        </w:rPr>
        <w:t xml:space="preserve"> </w:t>
      </w:r>
      <w:r w:rsidR="007C401D">
        <w:rPr>
          <w:rFonts w:hint="cs"/>
          <w:sz w:val="28"/>
          <w:szCs w:val="28"/>
          <w:rtl/>
          <w:lang w:bidi="ar-DZ"/>
        </w:rPr>
        <w:t>ا</w:t>
      </w:r>
      <w:r w:rsidR="007C401D" w:rsidRPr="00F41187">
        <w:rPr>
          <w:rFonts w:hint="cs"/>
          <w:sz w:val="16"/>
          <w:szCs w:val="16"/>
          <w:rtl/>
          <w:lang w:bidi="ar-DZ"/>
        </w:rPr>
        <w:t xml:space="preserve"> </w:t>
      </w:r>
      <w:r w:rsidR="007C401D">
        <w:rPr>
          <w:rFonts w:hint="cs"/>
          <w:sz w:val="28"/>
          <w:szCs w:val="28"/>
          <w:rtl/>
          <w:lang w:bidi="ar-DZ"/>
        </w:rPr>
        <w:t xml:space="preserve">ء  </w:t>
      </w:r>
      <w:proofErr w:type="spellStart"/>
      <w:r w:rsidR="007C401D">
        <w:rPr>
          <w:rFonts w:hint="cs"/>
          <w:sz w:val="28"/>
          <w:szCs w:val="28"/>
          <w:rtl/>
          <w:lang w:bidi="ar-DZ"/>
        </w:rPr>
        <w:t>(</w:t>
      </w:r>
      <w:proofErr w:type="spellEnd"/>
      <w:r w:rsidR="007C401D">
        <w:rPr>
          <w:rFonts w:hint="cs"/>
          <w:sz w:val="28"/>
          <w:szCs w:val="28"/>
          <w:rtl/>
          <w:lang w:bidi="ar-DZ"/>
        </w:rPr>
        <w:t xml:space="preserve"> ا</w:t>
      </w:r>
      <w:r w:rsidR="007C401D" w:rsidRPr="00F41187">
        <w:rPr>
          <w:rFonts w:hint="cs"/>
          <w:sz w:val="16"/>
          <w:szCs w:val="16"/>
          <w:rtl/>
          <w:lang w:bidi="ar-DZ"/>
        </w:rPr>
        <w:t xml:space="preserve"> </w:t>
      </w:r>
      <w:r w:rsidR="007C401D">
        <w:rPr>
          <w:rFonts w:hint="cs"/>
          <w:sz w:val="28"/>
          <w:szCs w:val="28"/>
          <w:rtl/>
          <w:lang w:bidi="ar-DZ"/>
        </w:rPr>
        <w:t>ذ</w:t>
      </w:r>
      <w:r w:rsidR="007C401D" w:rsidRPr="00F41187">
        <w:rPr>
          <w:rFonts w:hint="cs"/>
          <w:sz w:val="16"/>
          <w:szCs w:val="16"/>
          <w:rtl/>
          <w:lang w:bidi="ar-DZ"/>
        </w:rPr>
        <w:t xml:space="preserve"> </w:t>
      </w:r>
      <w:r w:rsidR="007C401D">
        <w:rPr>
          <w:rFonts w:hint="cs"/>
          <w:sz w:val="28"/>
          <w:szCs w:val="28"/>
          <w:rtl/>
          <w:lang w:bidi="ar-DZ"/>
        </w:rPr>
        <w:t xml:space="preserve">كــر </w:t>
      </w:r>
      <w:proofErr w:type="spellStart"/>
      <w:r w:rsidR="007C401D">
        <w:rPr>
          <w:rFonts w:hint="cs"/>
          <w:sz w:val="28"/>
          <w:szCs w:val="28"/>
          <w:rtl/>
          <w:lang w:bidi="ar-DZ"/>
        </w:rPr>
        <w:t>الـعـوا</w:t>
      </w:r>
      <w:proofErr w:type="spellEnd"/>
      <w:r w:rsidR="007C401D" w:rsidRPr="00F41187">
        <w:rPr>
          <w:rFonts w:hint="cs"/>
          <w:sz w:val="16"/>
          <w:szCs w:val="16"/>
          <w:rtl/>
          <w:lang w:bidi="ar-DZ"/>
        </w:rPr>
        <w:t xml:space="preserve"> </w:t>
      </w:r>
      <w:r w:rsidR="007C401D">
        <w:rPr>
          <w:rFonts w:hint="cs"/>
          <w:sz w:val="28"/>
          <w:szCs w:val="28"/>
          <w:rtl/>
          <w:lang w:bidi="ar-DZ"/>
        </w:rPr>
        <w:t xml:space="preserve">مــــل </w:t>
      </w:r>
      <w:proofErr w:type="spellStart"/>
      <w:r w:rsidR="007C401D"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1921FD" w:rsidRDefault="001921FD" w:rsidP="001921FD">
      <w:pPr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</w:rPr>
        <w:pict>
          <v:group id="_x0000_s3722" style="position:absolute;margin-left:-16.55pt;margin-top:8.25pt;width:564.1pt;height:243.8pt;z-index:251635712" coordorigin="236,3892" coordsize="11282,4876">
            <v:shape id="_x0000_s3723" type="#_x0000_t202" style="position:absolute;left:5501;top:3892;width:2324;height:4876;mso-width-relative:margin;mso-height-relative:margin" filled="f" strokeweight="1.5pt">
              <v:textbox style="mso-next-textbox:#_x0000_s3723">
                <w:txbxContent>
                  <w:p w:rsidR="001921FD" w:rsidRPr="00895B0E" w:rsidRDefault="001921FD" w:rsidP="001921FD">
                    <w:pPr>
                      <w:bidi/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proofErr w:type="gramStart"/>
                    <w:r w:rsidRPr="00552D8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ـجــمــوع  أ</w:t>
                    </w:r>
                    <w:proofErr w:type="gramEnd"/>
                    <w:r w:rsidRPr="00552D8E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552D8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و جــد</w:t>
                    </w:r>
                    <w:r w:rsidRPr="00552D8E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552D8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552D8E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552D8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ء</w:t>
                    </w:r>
                  </w:p>
                  <w:p w:rsidR="001921FD" w:rsidRPr="002328BB" w:rsidRDefault="001921FD" w:rsidP="001921FD">
                    <w:pPr>
                      <w:bidi/>
                      <w:spacing w:line="360" w:lineRule="auto"/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</w:p>
                </w:txbxContent>
              </v:textbox>
            </v:shape>
            <v:shape id="_x0000_s3724" type="#_x0000_t202" style="position:absolute;left:7826;top:3892;width:3685;height:4876;mso-width-relative:margin;mso-height-relative:margin" filled="f" strokeweight="1.5pt">
              <v:textbox style="mso-next-textbox:#_x0000_s3724">
                <w:txbxContent>
                  <w:p w:rsidR="001921FD" w:rsidRPr="00895B0E" w:rsidRDefault="00D36064" w:rsidP="001921FD">
                    <w:pPr>
                      <w:bidi/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ـعـبــا</w:t>
                    </w:r>
                    <w:r w:rsidRPr="002E0763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را</w:t>
                    </w:r>
                    <w:proofErr w:type="spellEnd"/>
                    <w:r w:rsidRPr="002E0763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ت  الـجـبــريــة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4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6 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5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) 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7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Pr="00552D8E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1 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3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) 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95B0E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95B0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1 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5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) </w:t>
                    </w:r>
                    <w:r w:rsidRPr="001B179C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2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1 )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4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5 ) 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7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95B0E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9 </w:t>
                    </w:r>
                  </w:p>
                  <w:p w:rsidR="001921FD" w:rsidRPr="00895B0E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) </w:t>
                    </w:r>
                    <w:r w:rsidRPr="001B179C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( 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) 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)</w:t>
                    </w:r>
                  </w:p>
                </w:txbxContent>
              </v:textbox>
            </v:shape>
            <v:shape id="_x0000_s3725" type="#_x0000_t202" style="position:absolute;left:236;top:3892;width:5272;height:4876;mso-width-relative:margin;mso-height-relative:margin" filled="f" strokeweight="1.5pt">
              <v:textbox style="mso-next-textbox:#_x0000_s3725">
                <w:txbxContent>
                  <w:p w:rsidR="001921FD" w:rsidRPr="00895B0E" w:rsidRDefault="001921FD" w:rsidP="001921FD">
                    <w:pPr>
                      <w:bidi/>
                      <w:spacing w:line="360" w:lineRule="auto"/>
                      <w:jc w:val="center"/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895B0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ـحــد</w:t>
                    </w:r>
                    <w:r w:rsidRPr="008627A0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95B0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ود  هــي  أ</w:t>
                    </w:r>
                    <w:r w:rsidRPr="008627A0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95B0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و </w:t>
                    </w:r>
                    <w:proofErr w:type="spellStart"/>
                    <w:r w:rsidRPr="00895B0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ـعـوا</w:t>
                    </w:r>
                    <w:proofErr w:type="spellEnd"/>
                    <w:r w:rsidRPr="008627A0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95B0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ــل  هــي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:</w:t>
                    </w:r>
                  </w:p>
                  <w:p w:rsidR="001921FD" w:rsidRPr="002328BB" w:rsidRDefault="001921FD" w:rsidP="001921FD">
                    <w:pPr>
                      <w:bidi/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726" type="#_x0000_t32" style="position:absolute;left:236;top:8265;width:11282;height:0" o:connectortype="straight" strokeweight="1.5pt"/>
            <v:shape id="_x0000_s3727" type="#_x0000_t32" style="position:absolute;left:236;top:7305;width:11282;height:0" o:connectortype="straight" strokeweight="1.5pt"/>
            <v:shape id="_x0000_s3728" type="#_x0000_t32" style="position:absolute;left:236;top:6825;width:11282;height:0" o:connectortype="straight" strokeweight="1.5pt"/>
            <v:shape id="_x0000_s3729" type="#_x0000_t32" style="position:absolute;left:236;top:6330;width:11282;height:0" o:connectortype="straight" strokeweight="1.5pt"/>
            <v:shape id="_x0000_s3730" type="#_x0000_t32" style="position:absolute;left:236;top:5850;width:11282;height:0" o:connectortype="straight" strokeweight="1.5pt"/>
            <v:shape id="_x0000_s3731" type="#_x0000_t32" style="position:absolute;left:236;top:5355;width:11282;height:0" o:connectortype="straight" strokeweight="1.5pt"/>
            <v:shape id="_x0000_s3732" type="#_x0000_t32" style="position:absolute;left:236;top:4875;width:11282;height:0" o:connectortype="straight" strokeweight="1.5pt"/>
            <v:shape id="_x0000_s3733" type="#_x0000_t32" style="position:absolute;left:236;top:4380;width:11282;height:0" o:connectortype="straight" strokeweight="1.5pt"/>
            <v:shape id="_x0000_s3734" type="#_x0000_t32" style="position:absolute;left:236;top:7800;width:11282;height:0" o:connectortype="straight" strokeweight="1.5pt"/>
          </v:group>
        </w:pict>
      </w:r>
    </w:p>
    <w:p w:rsidR="001921FD" w:rsidRDefault="001921FD" w:rsidP="001921FD">
      <w:pPr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165CF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شــر ثـم  بـســط  مـا يـلـي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Default="005E58DD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4012" style="position:absolute;left:0;text-align:left;margin-left:-16.55pt;margin-top:5.8pt;width:563.8pt;height:425.2pt;z-index:251689984" coordorigin="236,7700" coordsize="11276,8504">
            <v:shape id="_x0000_s3736" type="#_x0000_t202" style="position:absolute;left:236;top:7700;width:4535;height:8504;mso-width-relative:margin;mso-height-relative:margin" o:regroupid="78" filled="f" strokeweight="1.5pt">
              <v:textbox style="mso-next-textbox:#_x0000_s3736">
                <w:txbxContent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A </w:t>
                    </w:r>
                    <w:r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8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3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) 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B </w:t>
                    </w:r>
                    <w:r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95B0E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95B0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4 ) 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.  .  .  .  .  .  .  .  .  .  .  .  .  .  .  .  .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  <w:p w:rsidR="001921FD" w:rsidRDefault="001921FD" w:rsidP="001921FD">
                    <w:pPr>
                      <w:rPr>
                        <w:sz w:val="28"/>
                        <w:szCs w:val="28"/>
                        <w:lang w:bidi="ar-DZ"/>
                      </w:rPr>
                    </w:pPr>
                  </w:p>
                  <w:p w:rsidR="001921FD" w:rsidRDefault="00982436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 w:rsidRPr="00CD7F9B">
                      <w:rPr>
                        <w:position w:val="-140"/>
                      </w:rPr>
                      <w:object w:dxaOrig="4080" w:dyaOrig="292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120" type="#_x0000_t75" style="width:204.45pt;height:146.7pt" o:ole="">
                          <v:imagedata r:id="rId5" o:title=""/>
                        </v:shape>
                        <o:OLEObject Type="Embed" ProgID="Equation.DSMT4" ShapeID="_x0000_i1120" DrawAspect="Content" ObjectID="_1569681947" r:id="rId6"/>
                      </w:object>
                    </w:r>
                  </w:p>
                </w:txbxContent>
              </v:textbox>
            </v:shape>
            <v:shape id="_x0000_s3737" type="#_x0000_t202" style="position:absolute;left:4766;top:7700;width:6746;height:8504;mso-width-relative:margin;mso-height-relative:margin" o:regroupid="78" filled="f" strokeweight="1.5pt">
              <v:textbox style="mso-next-textbox:#_x0000_s3737">
                <w:txbxContent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D </w:t>
                    </w:r>
                    <w:r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2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) ( 4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y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) 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E </w:t>
                    </w:r>
                    <w:r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3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4 ) ( 2 </w:t>
                    </w:r>
                    <w:r w:rsidRPr="00161E90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y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5 ) 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.  .  .  .  .  .  .  .  .  .  .  .  .  .  .  .  .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.  .  .  .  .  .  .  .  .  .  .  .  .  .  .  .  .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  <w:p w:rsidR="001921FD" w:rsidRDefault="001921FD" w:rsidP="001921F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F </w:t>
                    </w:r>
                    <w:r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3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5 ) ( 2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7 ) 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.  .  .  .  .  .  .  .  .  .  .  .  .  .  .  .  .</w:t>
                    </w:r>
                  </w:p>
                  <w:p w:rsidR="001921FD" w:rsidRPr="002328BB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.  .  .  .  .  .  .  .  .  .  .  .  .  .  .  .  .</w:t>
                    </w:r>
                  </w:p>
                  <w:p w:rsidR="001921FD" w:rsidRPr="002328BB" w:rsidRDefault="001921FD" w:rsidP="005E58D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98243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  <w:p w:rsidR="001921FD" w:rsidRDefault="00CB7D70" w:rsidP="005E58DD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2328BB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.  .  .  .  .  .  .  .  .  .  .  .  .  .  .  .  .</w:t>
                    </w:r>
                  </w:p>
                </w:txbxContent>
              </v:textbox>
            </v:shape>
            <v:shape id="_x0000_s3738" type="#_x0000_t32" style="position:absolute;left:236;top:11339;width:4535;height:0;flip:y" o:connectortype="straight" o:regroupid="78" strokeweight="1.5pt"/>
            <v:shape id="_x0000_s3739" type="#_x0000_t32" style="position:absolute;left:236;top:9389;width:4535;height:0;flip:y" o:connectortype="straight" o:regroupid="78" strokeweight="1.5pt"/>
            <v:shape id="_x0000_s3740" type="#_x0000_t32" style="position:absolute;left:4766;top:12314;width:6746;height:0;flip:y" o:connectortype="straight" o:regroupid="78" strokeweight="1.5pt"/>
            <v:shape id="_x0000_s3741" type="#_x0000_t32" style="position:absolute;left:4766;top:9899;width:6746;height:0;flip:y" o:connectortype="straight" o:regroupid="78" strokeweight="1.5pt"/>
          </v:group>
        </w:pict>
      </w: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5434D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مــربــع  مـجـمــوع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ـن .</w:t>
      </w:r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عــلــم  أ</w:t>
      </w:r>
      <w:r w:rsidRPr="00B93974">
        <w:rPr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 </w:t>
      </w:r>
      <w:r>
        <w:rPr>
          <w:sz w:val="28"/>
          <w:szCs w:val="28"/>
          <w:lang w:bidi="ar-DZ"/>
        </w:rPr>
        <w:t xml:space="preserve">7 </w:t>
      </w:r>
      <w:r w:rsidRPr="00B93974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7 </w:t>
      </w:r>
      <w:r w:rsidRPr="00B93974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7 </w:t>
      </w:r>
      <w:r w:rsidRPr="00B93974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7849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784988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ا  كـتـبـنــا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7  عـلـى  شـكــل  مـجـمــوع  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B9397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ـن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ثــلا  </w:t>
      </w:r>
      <w:r>
        <w:rPr>
          <w:sz w:val="28"/>
          <w:szCs w:val="28"/>
          <w:lang w:bidi="ar-DZ"/>
        </w:rPr>
        <w:t xml:space="preserve">7 </w:t>
      </w:r>
      <w:r w:rsidRPr="00784988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 w:rsidRPr="00784988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تـصـبـــح  </w:t>
      </w:r>
      <w:proofErr w:type="spellStart"/>
      <w:r>
        <w:rPr>
          <w:rFonts w:hint="cs"/>
          <w:sz w:val="28"/>
          <w:szCs w:val="28"/>
          <w:rtl/>
          <w:lang w:bidi="ar-DZ"/>
        </w:rPr>
        <w:t>الـكـتــا</w:t>
      </w:r>
      <w:proofErr w:type="spellEnd"/>
      <w:r w:rsidRPr="007849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ب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الـســا</w:t>
      </w:r>
      <w:proofErr w:type="spellEnd"/>
      <w:r w:rsidRPr="007849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ـقــة   </w:t>
      </w:r>
      <w:r>
        <w:rPr>
          <w:sz w:val="28"/>
          <w:szCs w:val="28"/>
          <w:lang w:bidi="ar-DZ"/>
        </w:rPr>
        <w:t xml:space="preserve">( 3 </w:t>
      </w:r>
      <w:r w:rsidRPr="00784988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 ) </w:t>
      </w:r>
      <w:r w:rsidRPr="00B93974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( 3 </w:t>
      </w:r>
      <w:r w:rsidRPr="00784988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 ) </w:t>
      </w:r>
      <w:r w:rsidRPr="00B93974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( 3 </w:t>
      </w:r>
      <w:r w:rsidRPr="00784988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 ) </w:t>
      </w:r>
      <w:r w:rsidRPr="00B93974">
        <w:rPr>
          <w:b/>
          <w:bCs/>
          <w:sz w:val="28"/>
          <w:szCs w:val="28"/>
          <w:vertAlign w:val="superscript"/>
          <w:lang w:bidi="ar-DZ"/>
        </w:rPr>
        <w:t>2</w:t>
      </w:r>
      <w:r w:rsidRPr="00784988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Pr="00784988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ـول  إ</w:t>
      </w:r>
      <w:r w:rsidRPr="00B8470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ـنــا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كـتــبــنــا  </w:t>
      </w:r>
      <w:r>
        <w:rPr>
          <w:sz w:val="28"/>
          <w:szCs w:val="28"/>
          <w:lang w:bidi="ar-DZ"/>
        </w:rPr>
        <w:t xml:space="preserve">7 </w:t>
      </w:r>
      <w:r w:rsidRPr="00B93974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 عـلـى  شـكــل  مــربــع  مـجـمــوع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ـن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1921FD" w:rsidRDefault="001921FD" w:rsidP="007C37F0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عــتـمـ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عـلـى  </w:t>
      </w:r>
      <w:proofErr w:type="spellStart"/>
      <w:r>
        <w:rPr>
          <w:rFonts w:hint="cs"/>
          <w:sz w:val="28"/>
          <w:szCs w:val="28"/>
          <w:rtl/>
          <w:lang w:bidi="ar-DZ"/>
        </w:rPr>
        <w:t>الـمـثـا</w:t>
      </w:r>
      <w:proofErr w:type="spellEnd"/>
      <w:r w:rsidRPr="000257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تــب  إ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أ</w:t>
      </w:r>
      <w:r w:rsidRPr="000257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كــن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تـ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ـى  شـكــل  مــربــع  مـجـمــوع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Pr="00317191" w:rsidRDefault="000A2F62" w:rsidP="007C37F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</w:t>
      </w:r>
      <w:r w:rsidR="001921FD">
        <w:rPr>
          <w:color w:val="000000"/>
          <w:sz w:val="28"/>
          <w:szCs w:val="28"/>
          <w:lang w:bidi="ar-DZ"/>
        </w:rPr>
        <w:t xml:space="preserve"> </w:t>
      </w:r>
      <w:r w:rsidR="001921FD" w:rsidRPr="00B5746D">
        <w:rPr>
          <w:color w:val="000000"/>
          <w:position w:val="-12"/>
          <w:sz w:val="28"/>
          <w:szCs w:val="28"/>
          <w:lang w:bidi="ar-DZ"/>
        </w:rPr>
        <w:object w:dxaOrig="3100" w:dyaOrig="460">
          <v:shape id="_x0000_i1025" type="#_x0000_t75" style="width:154.85pt;height:23.1pt" o:ole="">
            <v:imagedata r:id="rId7" o:title=""/>
          </v:shape>
          <o:OLEObject Type="Embed" ProgID="Equation.DSMT4" ShapeID="_x0000_i1025" DrawAspect="Content" ObjectID="_1569681852" r:id="rId8"/>
        </w:object>
      </w:r>
      <w:r w:rsidR="001921FD">
        <w:rPr>
          <w:color w:val="000000"/>
          <w:sz w:val="28"/>
          <w:szCs w:val="28"/>
          <w:lang w:bidi="ar-DZ"/>
        </w:rPr>
        <w:t xml:space="preserve"> </w:t>
      </w:r>
      <w:r w:rsidR="001921FD" w:rsidRPr="00D5428F">
        <w:rPr>
          <w:color w:val="000000"/>
          <w:lang w:bidi="ar-DZ"/>
        </w:rPr>
        <w:t xml:space="preserve"> </w:t>
      </w:r>
      <w:r w:rsidR="001921FD">
        <w:rPr>
          <w:color w:val="000000"/>
          <w:sz w:val="28"/>
          <w:szCs w:val="28"/>
          <w:lang w:bidi="ar-DZ"/>
        </w:rPr>
        <w:t xml:space="preserve"> .</w:t>
      </w:r>
      <w:r w:rsidR="001921FD" w:rsidRPr="00317191">
        <w:rPr>
          <w:color w:val="000000"/>
          <w:sz w:val="28"/>
          <w:szCs w:val="28"/>
          <w:lang w:bidi="ar-DZ"/>
        </w:rPr>
        <w:t xml:space="preserve">  .  .  .  .  .  .  .  .  .  .  .  .  .  .  .  .  .  .  .  .  .  .  .  .</w:t>
      </w:r>
      <w:r w:rsidR="001921FD">
        <w:rPr>
          <w:color w:val="000000"/>
          <w:sz w:val="28"/>
          <w:szCs w:val="28"/>
          <w:lang w:bidi="ar-DZ"/>
        </w:rPr>
        <w:t xml:space="preserve">  .  .  .  .  .  .  .  .  .</w:t>
      </w:r>
    </w:p>
    <w:p w:rsidR="001921FD" w:rsidRPr="00B5746D" w:rsidRDefault="000A2F62" w:rsidP="007C37F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1921FD">
        <w:rPr>
          <w:color w:val="000000"/>
          <w:sz w:val="28"/>
          <w:szCs w:val="28"/>
        </w:rPr>
        <w:t xml:space="preserve"> </w:t>
      </w:r>
      <w:r w:rsidR="001921FD" w:rsidRPr="00B5746D">
        <w:rPr>
          <w:color w:val="000000"/>
          <w:position w:val="-12"/>
          <w:sz w:val="28"/>
          <w:szCs w:val="28"/>
        </w:rPr>
        <w:object w:dxaOrig="2480" w:dyaOrig="420">
          <v:shape id="_x0000_i1026" type="#_x0000_t75" style="width:124.3pt;height:21.05pt" o:ole="">
            <v:imagedata r:id="rId9" o:title=""/>
          </v:shape>
          <o:OLEObject Type="Embed" ProgID="Equation.DSMT4" ShapeID="_x0000_i1026" DrawAspect="Content" ObjectID="_1569681853" r:id="rId10"/>
        </w:object>
      </w:r>
      <w:r w:rsidR="001921FD" w:rsidRPr="00317191">
        <w:rPr>
          <w:color w:val="000000"/>
          <w:sz w:val="28"/>
          <w:szCs w:val="28"/>
          <w:lang w:bidi="ar-DZ"/>
        </w:rPr>
        <w:t xml:space="preserve"> </w:t>
      </w:r>
      <w:r w:rsidR="001921FD">
        <w:rPr>
          <w:color w:val="000000"/>
          <w:sz w:val="28"/>
          <w:szCs w:val="28"/>
          <w:lang w:bidi="ar-DZ"/>
        </w:rPr>
        <w:t xml:space="preserve">     </w:t>
      </w:r>
      <w:r w:rsidR="001921FD" w:rsidRPr="00D5428F">
        <w:rPr>
          <w:color w:val="000000"/>
          <w:sz w:val="16"/>
          <w:szCs w:val="16"/>
          <w:lang w:bidi="ar-DZ"/>
        </w:rPr>
        <w:t xml:space="preserve"> </w:t>
      </w:r>
      <w:r w:rsidR="001921FD">
        <w:rPr>
          <w:color w:val="000000"/>
          <w:sz w:val="28"/>
          <w:szCs w:val="28"/>
          <w:lang w:bidi="ar-DZ"/>
        </w:rPr>
        <w:t xml:space="preserve">    </w:t>
      </w:r>
      <w:r w:rsidR="001921FD" w:rsidRPr="00317191">
        <w:rPr>
          <w:color w:val="000000"/>
          <w:sz w:val="28"/>
          <w:szCs w:val="28"/>
          <w:lang w:bidi="ar-DZ"/>
        </w:rPr>
        <w:t xml:space="preserve"> .  .  .  .  .  .  .  .  .  .  .  .  .  .  .  .  .  .  .  .  .  .  .</w:t>
      </w:r>
      <w:r w:rsidR="001921FD">
        <w:rPr>
          <w:color w:val="000000"/>
          <w:sz w:val="28"/>
          <w:szCs w:val="28"/>
          <w:lang w:bidi="ar-DZ"/>
        </w:rPr>
        <w:t xml:space="preserve">  .  .  .  .  .  .  .  .  .  .  .</w:t>
      </w:r>
    </w:p>
    <w:p w:rsidR="001921FD" w:rsidRPr="00B5746D" w:rsidRDefault="000A2F62" w:rsidP="007C37F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1921FD">
        <w:rPr>
          <w:color w:val="000000"/>
          <w:sz w:val="28"/>
          <w:szCs w:val="28"/>
        </w:rPr>
        <w:t xml:space="preserve"> </w:t>
      </w:r>
      <w:r w:rsidR="001921FD" w:rsidRPr="00B5746D">
        <w:rPr>
          <w:color w:val="000000"/>
          <w:position w:val="-12"/>
          <w:sz w:val="28"/>
          <w:szCs w:val="28"/>
        </w:rPr>
        <w:object w:dxaOrig="2100" w:dyaOrig="360">
          <v:shape id="_x0000_i1027" type="#_x0000_t75" style="width:105.3pt;height:18.35pt" o:ole="">
            <v:imagedata r:id="rId11" o:title=""/>
          </v:shape>
          <o:OLEObject Type="Embed" ProgID="Equation.DSMT4" ShapeID="_x0000_i1027" DrawAspect="Content" ObjectID="_1569681854" r:id="rId12"/>
        </w:object>
      </w:r>
      <w:r w:rsidR="001921FD">
        <w:rPr>
          <w:color w:val="000000"/>
          <w:sz w:val="28"/>
          <w:szCs w:val="28"/>
        </w:rPr>
        <w:t xml:space="preserve">  </w:t>
      </w:r>
      <w:r w:rsidR="001921FD" w:rsidRPr="00317191">
        <w:rPr>
          <w:color w:val="000000"/>
          <w:sz w:val="28"/>
          <w:szCs w:val="28"/>
          <w:lang w:bidi="ar-DZ"/>
        </w:rPr>
        <w:t xml:space="preserve"> </w:t>
      </w:r>
      <w:r w:rsidR="001921FD">
        <w:rPr>
          <w:color w:val="000000"/>
          <w:sz w:val="28"/>
          <w:szCs w:val="28"/>
          <w:lang w:bidi="ar-DZ"/>
        </w:rPr>
        <w:t xml:space="preserve">              </w:t>
      </w:r>
      <w:r w:rsidR="001921FD" w:rsidRPr="00317191">
        <w:rPr>
          <w:color w:val="000000"/>
          <w:sz w:val="28"/>
          <w:szCs w:val="28"/>
          <w:lang w:bidi="ar-DZ"/>
        </w:rPr>
        <w:t>.  .  .  .  .  .  .  .  .  .  .  .  .  .  .  .  .  .  .  .  .  .  .  .</w:t>
      </w:r>
      <w:r w:rsidR="001921FD">
        <w:rPr>
          <w:color w:val="000000"/>
          <w:sz w:val="28"/>
          <w:szCs w:val="28"/>
          <w:lang w:bidi="ar-DZ"/>
        </w:rPr>
        <w:t xml:space="preserve">  .  .  .  .  .  .  .  .  .  .</w:t>
      </w:r>
    </w:p>
    <w:p w:rsidR="001921FD" w:rsidRDefault="000A2F62" w:rsidP="00BC30AD">
      <w:pPr>
        <w:spacing w:line="276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1921FD">
        <w:rPr>
          <w:color w:val="000000"/>
          <w:sz w:val="28"/>
          <w:szCs w:val="28"/>
        </w:rPr>
        <w:t xml:space="preserve"> </w:t>
      </w:r>
      <w:r w:rsidR="001921FD" w:rsidRPr="00B5746D">
        <w:rPr>
          <w:color w:val="000000"/>
          <w:position w:val="-12"/>
          <w:sz w:val="28"/>
          <w:szCs w:val="28"/>
        </w:rPr>
        <w:object w:dxaOrig="2380" w:dyaOrig="420">
          <v:shape id="_x0000_i1028" type="#_x0000_t75" style="width:119.55pt;height:21.05pt" o:ole="">
            <v:imagedata r:id="rId13" o:title=""/>
          </v:shape>
          <o:OLEObject Type="Embed" ProgID="Equation.DSMT4" ShapeID="_x0000_i1028" DrawAspect="Content" ObjectID="_1569681855" r:id="rId14"/>
        </w:object>
      </w:r>
      <w:r w:rsidR="001921FD">
        <w:rPr>
          <w:color w:val="000000"/>
          <w:sz w:val="28"/>
          <w:szCs w:val="28"/>
          <w:lang w:bidi="ar-DZ"/>
        </w:rPr>
        <w:t xml:space="preserve">             </w:t>
      </w:r>
      <w:r w:rsidR="001921FD" w:rsidRPr="00317191">
        <w:rPr>
          <w:color w:val="000000"/>
          <w:sz w:val="28"/>
          <w:szCs w:val="28"/>
          <w:lang w:bidi="ar-DZ"/>
        </w:rPr>
        <w:t>.  .  .  .  .  .  .  .  .  .  .  .  .  .  .  .  .  .  .  .  .  .  .  .</w:t>
      </w:r>
      <w:r w:rsidR="001921FD">
        <w:rPr>
          <w:color w:val="000000"/>
          <w:sz w:val="28"/>
          <w:szCs w:val="28"/>
          <w:lang w:bidi="ar-DZ"/>
        </w:rPr>
        <w:t xml:space="preserve">  .  .  .  .  .  .  .  .  .  .</w:t>
      </w:r>
    </w:p>
    <w:p w:rsidR="0023041A" w:rsidRPr="00ED1766" w:rsidRDefault="0023041A" w:rsidP="00F25B07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2</w:t>
      </w:r>
      <w:r w:rsidRPr="00ED176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ED1766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 w:rsidRPr="00ED1766">
        <w:rPr>
          <w:rFonts w:hint="cs"/>
          <w:color w:val="000000"/>
          <w:sz w:val="28"/>
          <w:szCs w:val="28"/>
          <w:rtl/>
          <w:lang w:bidi="ar-DZ"/>
        </w:rPr>
        <w:t xml:space="preserve"> ا</w:t>
      </w:r>
      <w:r w:rsidRPr="00ED176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ED1766">
        <w:rPr>
          <w:rFonts w:hint="cs"/>
          <w:color w:val="000000"/>
          <w:sz w:val="28"/>
          <w:szCs w:val="28"/>
          <w:rtl/>
          <w:lang w:bidi="ar-DZ"/>
        </w:rPr>
        <w:t>نـشــر ثـم  بـســط  الـجـد</w:t>
      </w:r>
      <w:r w:rsidRPr="00ED176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ED1766">
        <w:rPr>
          <w:rFonts w:hint="cs"/>
          <w:color w:val="000000"/>
          <w:sz w:val="28"/>
          <w:szCs w:val="28"/>
          <w:rtl/>
          <w:lang w:bidi="ar-DZ"/>
        </w:rPr>
        <w:t>ا</w:t>
      </w:r>
      <w:r w:rsidRPr="00ED176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ED1766">
        <w:rPr>
          <w:rFonts w:hint="cs"/>
          <w:color w:val="000000"/>
          <w:sz w:val="28"/>
          <w:szCs w:val="28"/>
          <w:rtl/>
          <w:lang w:bidi="ar-DZ"/>
        </w:rPr>
        <w:t xml:space="preserve">ء   </w:t>
      </w:r>
      <w:r w:rsidRPr="00ED1766">
        <w:rPr>
          <w:color w:val="000000"/>
          <w:sz w:val="28"/>
          <w:szCs w:val="28"/>
          <w:lang w:bidi="ar-DZ"/>
        </w:rPr>
        <w:t xml:space="preserve">( 3 </w:t>
      </w:r>
      <w:r w:rsidRPr="00ED1766">
        <w:rPr>
          <w:i/>
          <w:iCs/>
          <w:color w:val="000000"/>
          <w:sz w:val="28"/>
          <w:szCs w:val="28"/>
          <w:lang w:bidi="ar-DZ"/>
        </w:rPr>
        <w:t>x</w:t>
      </w:r>
      <w:r w:rsidRPr="00ED1766">
        <w:rPr>
          <w:color w:val="000000"/>
          <w:sz w:val="28"/>
          <w:szCs w:val="28"/>
          <w:lang w:bidi="ar-DZ"/>
        </w:rPr>
        <w:t xml:space="preserve"> </w:t>
      </w:r>
      <w:r w:rsidRPr="00ED1766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ED1766">
        <w:rPr>
          <w:color w:val="000000"/>
          <w:sz w:val="28"/>
          <w:szCs w:val="28"/>
          <w:lang w:bidi="ar-DZ"/>
        </w:rPr>
        <w:t xml:space="preserve"> 5 ) </w:t>
      </w:r>
      <w:r w:rsidRPr="00ED176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ED176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23041A" w:rsidRPr="00335F75" w:rsidRDefault="0023041A" w:rsidP="00F25B07">
      <w:pPr>
        <w:spacing w:line="276" w:lineRule="auto"/>
        <w:rPr>
          <w:sz w:val="28"/>
          <w:szCs w:val="28"/>
          <w:lang w:bidi="ar-DZ"/>
        </w:rPr>
      </w:pPr>
      <w:r>
        <w:rPr>
          <w:sz w:val="28"/>
          <w:szCs w:val="28"/>
        </w:rPr>
        <w:t xml:space="preserve"> </w:t>
      </w:r>
      <w:r w:rsidRPr="00335F75">
        <w:rPr>
          <w:sz w:val="28"/>
          <w:szCs w:val="28"/>
        </w:rPr>
        <w:t xml:space="preserve"> </w:t>
      </w:r>
      <w:r w:rsidRPr="00335F75">
        <w:rPr>
          <w:position w:val="-96"/>
          <w:sz w:val="28"/>
          <w:szCs w:val="28"/>
        </w:rPr>
        <w:object w:dxaOrig="6740" w:dyaOrig="2100">
          <v:shape id="_x0000_i1029" type="#_x0000_t75" style="width:337.6pt;height:105.95pt" o:ole="">
            <v:imagedata r:id="rId15" o:title=""/>
          </v:shape>
          <o:OLEObject Type="Embed" ProgID="Equation.DSMT4" ShapeID="_x0000_i1029" DrawAspect="Content" ObjectID="_1569681856" r:id="rId16"/>
        </w:object>
      </w:r>
    </w:p>
    <w:p w:rsidR="0023041A" w:rsidRPr="00335F75" w:rsidRDefault="0023041A" w:rsidP="00F25B07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165CF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895B0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) </w:t>
      </w:r>
      <w:r w:rsidRPr="00895B0E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3041A" w:rsidRPr="00B5746D" w:rsidRDefault="00142B15" w:rsidP="00F25B07">
      <w:pPr>
        <w:spacing w:line="276" w:lineRule="auto"/>
        <w:rPr>
          <w:color w:val="000000"/>
          <w:sz w:val="28"/>
          <w:szCs w:val="28"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3814" style="position:absolute;margin-left:.2pt;margin-top:105.7pt;width:481.8pt;height:155.2pt;z-index:251643904" coordorigin="571,6974" coordsize="9636,3104">
            <v:shape id="_x0000_s3815" type="#_x0000_t75" style="position:absolute;left:974;top:7409;width:8762;height:2669">
              <v:imagedata r:id="rId17" o:title="Nouvelle image (1)" croptop="15658f" cropbottom="39111f" cropleft="7683f" cropright="10745f"/>
            </v:shape>
            <v:oval id="_x0000_s3816" style="position:absolute;left:9237;top:7546;width:397;height:283" stroked="f"/>
            <v:oval id="_x0000_s3817" style="position:absolute;left:4934;top:7546;width:397;height:283" stroked="f"/>
            <v:oval id="_x0000_s3818" style="position:absolute;left:8314;top:7546;width:397;height:283" stroked="f"/>
            <v:shape id="_x0000_s3819" type="#_x0000_t32" style="position:absolute;left:974;top:7533;width:0;height:454;flip:y" o:connectortype="straight" strokeweight="1pt">
              <v:stroke startarrow="classic" endarrow="classic"/>
            </v:shape>
            <v:rect id="_x0000_s3820" style="position:absolute;left:1086;top:7552;width:1814;height:454;rotation:-180;flip:x y" fillcolor="#5a5a5a" stroked="f" strokecolor="#d8d8d8" strokeweight="1.5pt">
              <v:fill r:id="rId18" o:title="Diagonales larges vers le bas" type="pattern"/>
            </v:rect>
            <v:rect id="_x0000_s3821" style="position:absolute;left:2899;top:7547;width:454;height:1814;rotation:360" fillcolor="#5a5a5a" stroked="f" strokecolor="#d8d8d8" strokeweight="1.5pt">
              <v:fill r:id="rId18" o:title="Diagonales larges vers le bas" type="pattern"/>
            </v:rect>
            <v:rect id="_x0000_s3822" style="position:absolute;left:2892;top:9370;width:454;height:454;rotation:180" fillcolor="#d8d8d8" stroked="f" strokecolor="#d8d8d8" strokeweight="1.5pt">
              <o:lock v:ext="edit" aspectratio="t"/>
            </v:rect>
            <v:rect id="_x0000_s3823" style="position:absolute;left:4237;top:8004;width:1814;height:1814;rotation:180" filled="f" strokeweight="1.5pt"/>
            <v:shape id="_x0000_s3824" type="#_x0000_t32" style="position:absolute;left:1075;top:8007;width:1814;height:0;flip:x" o:connectortype="straight" strokeweight="1.5pt"/>
            <v:shape id="_x0000_s3825" type="#_x0000_t32" style="position:absolute;left:2894;top:7538;width:0;height:2268" o:connectortype="straight" strokeweight="1.5pt"/>
            <v:shape id="_x0000_s3826" type="#_x0000_t202" style="position:absolute;left:9697;top:8554;width:510;height:624;mso-width-relative:margin;mso-height-relative:margin;v-text-anchor:middle" filled="f" stroked="f">
              <v:textbox style="layout-flow:vertical;mso-layout-flow-alt:bottom-to-top;mso-next-textbox:#_x0000_s3826" inset="1.3mm,2.5mm,1.3mm,2.5mm">
                <w:txbxContent>
                  <w:p w:rsidR="001921FD" w:rsidRPr="00130F77" w:rsidRDefault="001921FD" w:rsidP="001921FD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rect id="_x0000_s3827" style="position:absolute;left:1075;top:7547;width:2268;height:2268" filled="f" strokeweight="1.5pt">
              <o:lock v:ext="edit" aspectratio="t"/>
            </v:rect>
            <v:shape id="_x0000_s3828" type="#_x0000_t32" style="position:absolute;left:2890;top:9374;width:454;height:0;flip:x" o:connectortype="straight" strokeweight="1.5pt"/>
            <v:rect id="_x0000_s3829" style="position:absolute;left:8294;top:8008;width:454;height:1814;rotation:360" fillcolor="#5a5a5a" strokeweight="1.5pt">
              <v:fill r:id="rId18" o:title="Diagonales larges vers le bas" type="pattern"/>
            </v:rect>
            <v:rect id="_x0000_s3830" style="position:absolute;left:9204;top:8008;width:454;height:1814;rotation:360" fillcolor="#5a5a5a" strokeweight="1.5pt">
              <v:fill r:id="rId18" o:title="Diagonales larges vers le bas" type="pattern"/>
            </v:rect>
            <v:shape id="_x0000_s3831" type="#_x0000_t32" style="position:absolute;left:3650;top:9666;width:283;height:0;flip:x" o:connectortype="straight" strokeweight="3pt"/>
            <v:shape id="_x0000_s3832" type="#_x0000_t32" style="position:absolute;left:3650;top:9796;width:283;height:0;flip:x" o:connectortype="straight" strokeweight="3pt"/>
            <v:shape id="_x0000_s3833" type="#_x0000_t32" style="position:absolute;left:1075;top:7409;width:1814;height:0" o:connectortype="straight" strokeweight="1pt">
              <v:stroke startarrow="classic" endarrow="classic"/>
            </v:shape>
            <v:shape id="_x0000_s3834" type="#_x0000_t202" style="position:absolute;left:1702;top:6974;width:567;height:510;mso-width-relative:margin;mso-height-relative:margin" filled="f" stroked="f">
              <v:textbox style="mso-next-textbox:#_x0000_s3834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35" type="#_x0000_t32" style="position:absolute;left:4234;top:7877;width:1814;height:0" o:connectortype="straight" strokeweight="1pt">
              <v:stroke startarrow="classic" endarrow="classic"/>
            </v:shape>
            <v:shape id="_x0000_s3836" type="#_x0000_t202" style="position:absolute;left:4848;top:7429;width:567;height:510;mso-width-relative:margin;mso-height-relative:margin" filled="f" stroked="f">
              <v:textbox style="mso-next-textbox:#_x0000_s3836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37" type="#_x0000_t32" style="position:absolute;left:9775;top:8001;width:0;height:1814;flip:y" o:connectortype="straight" strokeweight="1pt">
              <v:stroke startarrow="classic" endarrow="classic"/>
            </v:shape>
            <v:shape id="_x0000_s3838" type="#_x0000_t202" style="position:absolute;left:571;top:7423;width:510;height:624;mso-width-relative:margin;mso-height-relative:margin;v-text-anchor:middle" filled="f" stroked="f">
              <v:textbox style="layout-flow:vertical;mso-layout-flow-alt:bottom-to-top;mso-next-textbox:#_x0000_s3838" inset="1.3mm,2.5mm,1.3mm,2.5mm">
                <w:txbxContent>
                  <w:p w:rsidR="001921FD" w:rsidRPr="00130F77" w:rsidRDefault="001921FD" w:rsidP="001921FD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39" type="#_x0000_t32" style="position:absolute;left:2895;top:7409;width:454;height:0" o:connectortype="straight" strokeweight="1pt">
              <v:stroke startarrow="classic" endarrow="classic"/>
            </v:shape>
            <v:shape id="_x0000_s3840" type="#_x0000_t202" style="position:absolute;left:2846;top:6974;width:567;height:510;mso-width-relative:margin;mso-height-relative:margin" filled="f" stroked="f">
              <v:textbox style="mso-next-textbox:#_x0000_s3840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41" type="#_x0000_t32" style="position:absolute;left:9202;top:7871;width:454;height:0" o:connectortype="straight" strokeweight="1pt">
              <v:stroke startarrow="classic" endarrow="classic"/>
            </v:shape>
            <v:shape id="_x0000_s3842" type="#_x0000_t202" style="position:absolute;left:9153;top:7410;width:567;height:510;mso-width-relative:margin;mso-height-relative:margin" filled="f" stroked="f">
              <v:textbox style="mso-next-textbox:#_x0000_s3842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43" type="#_x0000_t32" style="position:absolute;left:8292;top:7871;width:454;height:0" o:connectortype="straight" strokeweight="1pt">
              <v:stroke startarrow="classic" endarrow="classic"/>
            </v:shape>
            <v:shape id="_x0000_s3844" type="#_x0000_t202" style="position:absolute;left:8243;top:7410;width:567;height:510;mso-width-relative:margin;mso-height-relative:margin" filled="f" stroked="f">
              <v:textbox style="mso-next-textbox:#_x0000_s3844">
                <w:txbxContent>
                  <w:p w:rsidR="001921FD" w:rsidRPr="00837A90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45" type="#_x0000_t202" style="position:absolute;left:571;top:8554;width:510;height:624;mso-width-relative:margin;mso-height-relative:margin;v-text-anchor:middle" filled="f" stroked="f">
              <v:textbox style="layout-flow:vertical;mso-layout-flow-alt:bottom-to-top;mso-next-textbox:#_x0000_s3845" inset="1.3mm,2.5mm,1.3mm,2.5mm">
                <w:txbxContent>
                  <w:p w:rsidR="001921FD" w:rsidRPr="00130F77" w:rsidRDefault="001921FD" w:rsidP="001921FD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46" type="#_x0000_t32" style="position:absolute;left:974;top:8001;width:0;height:1814;flip:y" o:connectortype="straight" strokeweight="1pt">
              <v:stroke startarrow="classic" endarrow="classic"/>
            </v:shape>
            <v:shape id="_x0000_s3847" type="#_x0000_t202" style="position:absolute;left:6182;top:9407;width:2041;height:510;mso-width-relative:margin;mso-height-relative:margin" filled="f" stroked="f">
              <v:textbox style="mso-next-textbox:#_x0000_s3847">
                <w:txbxContent>
                  <w:p w:rsidR="001921FD" w:rsidRPr="00884242" w:rsidRDefault="001921FD" w:rsidP="001921F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. .</w:t>
                    </w:r>
                    <w:r w:rsidRPr="00884242">
                      <w:rPr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.             </w:t>
                    </w:r>
                    <w:r w:rsidRPr="00884242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 . . .</w:t>
                    </w:r>
                  </w:p>
                </w:txbxContent>
              </v:textbox>
            </v:shape>
            <v:oval id="_x0000_s3848" style="position:absolute;left:6975;top:8937;width:397;height:283" stroked="f"/>
            <v:shape id="_x0000_s3849" type="#_x0000_t202" style="position:absolute;left:6902;top:8807;width:567;height:510;mso-width-relative:margin;mso-height-relative:margin" filled="f" stroked="f">
              <v:textbox style="mso-next-textbox:#_x0000_s3849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50" type="#_x0000_t32" style="position:absolute;left:6951;top:9255;width:454;height:0" o:connectortype="straight" strokeweight="1pt">
              <v:stroke startarrow="classic" endarrow="classic"/>
            </v:shape>
            <v:rect id="_x0000_s3851" style="position:absolute;left:6948;top:9370;width:454;height:454;rotation:180" fillcolor="#d8d8d8" strokeweight="1.5pt">
              <o:lock v:ext="edit" aspectratio="t"/>
            </v:rect>
          </v:group>
        </w:pict>
      </w:r>
      <w:r w:rsidR="0023041A">
        <w:rPr>
          <w:sz w:val="28"/>
          <w:szCs w:val="28"/>
        </w:rPr>
        <w:t xml:space="preserve">  </w:t>
      </w:r>
      <w:r w:rsidR="0023041A" w:rsidRPr="00A857B1">
        <w:rPr>
          <w:position w:val="-96"/>
          <w:sz w:val="28"/>
          <w:szCs w:val="28"/>
        </w:rPr>
        <w:object w:dxaOrig="6780" w:dyaOrig="2100">
          <v:shape id="_x0000_i1030" type="#_x0000_t75" style="width:339.6pt;height:105.95pt" o:ole="">
            <v:imagedata r:id="rId19" o:title=""/>
          </v:shape>
          <o:OLEObject Type="Embed" ProgID="Equation.DSMT4" ShapeID="_x0000_i1030" DrawAspect="Content" ObjectID="_1569681857" r:id="rId20"/>
        </w:object>
      </w:r>
    </w:p>
    <w:p w:rsidR="001921FD" w:rsidRDefault="0023041A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4</w:t>
      </w:r>
      <w:r w:rsidR="001921F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1921FD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 w:rsidR="001921F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1921FD">
        <w:rPr>
          <w:rFonts w:hint="cs"/>
          <w:sz w:val="28"/>
          <w:szCs w:val="28"/>
          <w:rtl/>
          <w:lang w:bidi="ar-DZ"/>
        </w:rPr>
        <w:t>ا</w:t>
      </w:r>
      <w:r w:rsidR="001921FD" w:rsidRPr="00A857B1">
        <w:rPr>
          <w:rFonts w:hint="cs"/>
          <w:sz w:val="16"/>
          <w:szCs w:val="16"/>
          <w:rtl/>
          <w:lang w:bidi="ar-DZ"/>
        </w:rPr>
        <w:t xml:space="preserve"> </w:t>
      </w:r>
      <w:r w:rsidR="001921FD">
        <w:rPr>
          <w:rFonts w:hint="cs"/>
          <w:sz w:val="28"/>
          <w:szCs w:val="28"/>
          <w:rtl/>
          <w:lang w:bidi="ar-DZ"/>
        </w:rPr>
        <w:t xml:space="preserve">مــلأ  </w:t>
      </w:r>
      <w:proofErr w:type="spellStart"/>
      <w:r w:rsidR="001921FD">
        <w:rPr>
          <w:rFonts w:hint="cs"/>
          <w:sz w:val="28"/>
          <w:szCs w:val="28"/>
          <w:rtl/>
          <w:lang w:bidi="ar-DZ"/>
        </w:rPr>
        <w:t>الـفــراغــا</w:t>
      </w:r>
      <w:proofErr w:type="spellEnd"/>
      <w:r w:rsidR="001921FD" w:rsidRPr="00445BC9">
        <w:rPr>
          <w:rFonts w:hint="cs"/>
          <w:sz w:val="16"/>
          <w:szCs w:val="16"/>
          <w:rtl/>
          <w:lang w:bidi="ar-DZ"/>
        </w:rPr>
        <w:t xml:space="preserve"> </w:t>
      </w:r>
      <w:r w:rsidR="001921FD">
        <w:rPr>
          <w:rFonts w:hint="cs"/>
          <w:sz w:val="28"/>
          <w:szCs w:val="28"/>
          <w:rtl/>
          <w:lang w:bidi="ar-DZ"/>
        </w:rPr>
        <w:t xml:space="preserve">ت </w:t>
      </w:r>
      <w:proofErr w:type="spellStart"/>
      <w:r w:rsidR="001921FD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42B15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Pr="00F25B07" w:rsidRDefault="001921FD" w:rsidP="001921FD">
      <w:pPr>
        <w:rPr>
          <w:color w:val="000000"/>
          <w:sz w:val="28"/>
          <w:szCs w:val="28"/>
          <w:lang w:bidi="ar-DZ"/>
        </w:rPr>
      </w:pPr>
      <w:r w:rsidRPr="00EC2CA1">
        <w:rPr>
          <w:b/>
          <w:bCs/>
          <w:color w:val="000000"/>
          <w:sz w:val="36"/>
          <w:szCs w:val="36"/>
          <w:lang w:bidi="ar-DZ"/>
        </w:rPr>
        <w:t xml:space="preserve">                 </w:t>
      </w:r>
      <w:proofErr w:type="gramStart"/>
      <w:r w:rsidRPr="00EC2CA1">
        <w:rPr>
          <w:b/>
          <w:bCs/>
          <w:sz w:val="36"/>
          <w:szCs w:val="36"/>
          <w:lang w:bidi="ar-DZ"/>
        </w:rPr>
        <w:t xml:space="preserve">( </w:t>
      </w:r>
      <w:r w:rsidRPr="00EC2CA1">
        <w:rPr>
          <w:b/>
          <w:bCs/>
          <w:i/>
          <w:iCs/>
          <w:sz w:val="36"/>
          <w:szCs w:val="36"/>
          <w:lang w:bidi="ar-DZ"/>
        </w:rPr>
        <w:t>a</w:t>
      </w:r>
      <w:proofErr w:type="gramEnd"/>
      <w:r w:rsidRPr="00EC2CA1">
        <w:rPr>
          <w:b/>
          <w:bCs/>
          <w:sz w:val="36"/>
          <w:szCs w:val="36"/>
          <w:lang w:bidi="ar-DZ"/>
        </w:rPr>
        <w:t xml:space="preserve"> </w:t>
      </w:r>
      <w:r w:rsidRPr="00EC2CA1">
        <w:rPr>
          <w:rFonts w:ascii="Arial" w:hAnsi="Arial" w:cs="Arial"/>
          <w:b/>
          <w:bCs/>
          <w:sz w:val="36"/>
          <w:szCs w:val="36"/>
          <w:lang w:bidi="ar-DZ"/>
        </w:rPr>
        <w:t>+</w:t>
      </w:r>
      <w:r w:rsidRPr="00EC2CA1">
        <w:rPr>
          <w:b/>
          <w:bCs/>
          <w:sz w:val="36"/>
          <w:szCs w:val="36"/>
          <w:lang w:bidi="ar-DZ"/>
        </w:rPr>
        <w:t xml:space="preserve"> </w:t>
      </w:r>
      <w:r w:rsidRPr="00EC2CA1">
        <w:rPr>
          <w:b/>
          <w:bCs/>
          <w:i/>
          <w:iCs/>
          <w:sz w:val="36"/>
          <w:szCs w:val="36"/>
          <w:lang w:bidi="ar-DZ"/>
        </w:rPr>
        <w:t>b</w:t>
      </w:r>
      <w:r w:rsidRPr="00EC2CA1">
        <w:rPr>
          <w:b/>
          <w:bCs/>
          <w:sz w:val="36"/>
          <w:szCs w:val="36"/>
          <w:lang w:bidi="ar-DZ"/>
        </w:rPr>
        <w:t xml:space="preserve"> ) </w:t>
      </w:r>
      <w:r w:rsidRPr="00EC2CA1">
        <w:rPr>
          <w:b/>
          <w:bCs/>
          <w:sz w:val="40"/>
          <w:szCs w:val="40"/>
          <w:vertAlign w:val="superscript"/>
          <w:lang w:bidi="ar-DZ"/>
        </w:rPr>
        <w:t>2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 </w:t>
      </w:r>
      <w:r w:rsidRPr="00EC2CA1">
        <w:rPr>
          <w:rFonts w:ascii="Arial" w:hAnsi="Arial" w:cs="Arial"/>
          <w:b/>
          <w:bCs/>
          <w:color w:val="000000"/>
          <w:sz w:val="36"/>
          <w:szCs w:val="36"/>
          <w:lang w:bidi="ar-DZ"/>
        </w:rPr>
        <w:t>=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</w:t>
      </w:r>
      <w:r w:rsidRPr="00BF7FCF">
        <w:rPr>
          <w:b/>
          <w:bCs/>
          <w:color w:val="000000"/>
          <w:sz w:val="36"/>
          <w:szCs w:val="36"/>
          <w:lang w:bidi="ar-DZ"/>
        </w:rPr>
        <w:t xml:space="preserve">            </w:t>
      </w:r>
      <w:r w:rsidRPr="00BF7FCF">
        <w:rPr>
          <w:color w:val="000000"/>
          <w:sz w:val="28"/>
          <w:szCs w:val="28"/>
          <w:lang w:bidi="ar-DZ"/>
        </w:rPr>
        <w:t xml:space="preserve">. </w:t>
      </w:r>
      <w:r>
        <w:rPr>
          <w:color w:val="000000"/>
          <w:sz w:val="28"/>
          <w:szCs w:val="28"/>
          <w:lang w:bidi="ar-DZ"/>
        </w:rPr>
        <w:t xml:space="preserve"> .  .  .  .  .  .  .  .  .  .  .  .  .  .  .  .  .  .  . </w:t>
      </w:r>
      <w:r w:rsidRPr="00BF7FCF">
        <w:rPr>
          <w:color w:val="000000"/>
          <w:sz w:val="28"/>
          <w:szCs w:val="28"/>
          <w:lang w:bidi="ar-DZ"/>
        </w:rPr>
        <w:t xml:space="preserve"> .</w:t>
      </w:r>
    </w:p>
    <w:p w:rsidR="007C37F0" w:rsidRPr="00472D1C" w:rsidRDefault="007C37F0" w:rsidP="007C37F0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4011" style="position:absolute;left:0;text-align:left;margin-left:6.75pt;margin-top:8.95pt;width:518.75pt;height:36.85pt;rotation:360;z-index:251688960" filled="f" strokeweight="1.5pt"/>
        </w:pict>
      </w:r>
    </w:p>
    <w:p w:rsidR="007C37F0" w:rsidRPr="0063167B" w:rsidRDefault="0063167B" w:rsidP="007C37F0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ـربــع  مـجـمــوع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ـن  </w:t>
      </w:r>
      <w:proofErr w:type="spellStart"/>
      <w:r w:rsidRPr="00472D1C">
        <w:rPr>
          <w:rFonts w:hint="cs"/>
          <w:color w:val="000000"/>
          <w:sz w:val="28"/>
          <w:szCs w:val="28"/>
          <w:rtl/>
          <w:lang w:bidi="ar-DZ"/>
        </w:rPr>
        <w:t>يـ</w:t>
      </w:r>
      <w:r w:rsidRPr="00ED1766">
        <w:rPr>
          <w:rFonts w:hint="cs"/>
          <w:color w:val="000000"/>
          <w:sz w:val="28"/>
          <w:szCs w:val="28"/>
          <w:rtl/>
          <w:lang w:bidi="ar-DZ"/>
        </w:rPr>
        <w:t>ســا</w:t>
      </w:r>
      <w:proofErr w:type="spellEnd"/>
      <w:r w:rsidRPr="00ED176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ED1766">
        <w:rPr>
          <w:rFonts w:hint="cs"/>
          <w:color w:val="000000"/>
          <w:sz w:val="28"/>
          <w:szCs w:val="28"/>
          <w:rtl/>
          <w:lang w:bidi="ar-DZ"/>
        </w:rPr>
        <w:t>وي</w:t>
      </w:r>
      <w:proofErr w:type="spellEnd"/>
      <w:r w:rsidRPr="00ED176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ED1766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</w:t>
      </w:r>
      <w:r w:rsidRPr="0063167B">
        <w:rPr>
          <w:rFonts w:hint="cs"/>
          <w:color w:val="000000"/>
          <w:sz w:val="28"/>
          <w:szCs w:val="28"/>
          <w:rtl/>
          <w:lang w:bidi="ar-DZ"/>
        </w:rPr>
        <w:t xml:space="preserve">  .</w:t>
      </w:r>
    </w:p>
    <w:p w:rsidR="007C37F0" w:rsidRDefault="007C37F0" w:rsidP="007C37F0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7C37F0" w:rsidRDefault="007C37F0" w:rsidP="007C37F0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F12AC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ســب  بـتـمـعــن  كـلا  مــن  </w:t>
      </w:r>
      <w:r>
        <w:rPr>
          <w:sz w:val="28"/>
          <w:szCs w:val="28"/>
          <w:lang w:bidi="ar-DZ"/>
        </w:rPr>
        <w:t>3</w:t>
      </w:r>
      <w:r w:rsidRPr="007E7204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403D5C">
        <w:rPr>
          <w:b/>
          <w:bCs/>
          <w:sz w:val="28"/>
          <w:szCs w:val="28"/>
          <w:vertAlign w:val="superscript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1</w:t>
      </w:r>
      <w:r w:rsidRPr="00BC75B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BC75B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7E7204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403D5C">
        <w:rPr>
          <w:b/>
          <w:bCs/>
          <w:sz w:val="28"/>
          <w:szCs w:val="28"/>
          <w:vertAlign w:val="superscript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7C37F0" w:rsidRPr="007C37F0" w:rsidRDefault="007C37F0" w:rsidP="007C37F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Pr="00317191">
        <w:rPr>
          <w:color w:val="000000"/>
          <w:sz w:val="28"/>
          <w:szCs w:val="28"/>
          <w:lang w:bidi="ar-DZ"/>
        </w:rPr>
        <w:t>.  .  .  .  .  .  .  .  .  .  .  .  .  .  .  .  .  .  .  .  .  .</w:t>
      </w:r>
      <w:r>
        <w:rPr>
          <w:color w:val="000000"/>
          <w:sz w:val="28"/>
          <w:szCs w:val="28"/>
          <w:lang w:bidi="ar-DZ"/>
        </w:rPr>
        <w:t xml:space="preserve">  .  .  .  .  .  .  .  .  .  . </w:t>
      </w:r>
      <w:r w:rsidRPr="00BB4F2D">
        <w:rPr>
          <w:color w:val="000000"/>
          <w:sz w:val="28"/>
          <w:szCs w:val="28"/>
          <w:lang w:bidi="ar-DZ"/>
        </w:rPr>
        <w:t xml:space="preserve"> .</w:t>
      </w:r>
      <w:r w:rsidRPr="00317191">
        <w:rPr>
          <w:color w:val="000000"/>
          <w:sz w:val="28"/>
          <w:szCs w:val="28"/>
          <w:lang w:bidi="ar-DZ"/>
        </w:rPr>
        <w:t xml:space="preserve">  .  .  .  .  .</w:t>
      </w:r>
      <w:r>
        <w:rPr>
          <w:color w:val="000000"/>
          <w:sz w:val="28"/>
          <w:szCs w:val="28"/>
          <w:lang w:bidi="ar-DZ"/>
        </w:rPr>
        <w:t xml:space="preserve">  .  .  .  .  .  .  .  .  . </w:t>
      </w:r>
      <w:r w:rsidRPr="007C37F0">
        <w:rPr>
          <w:color w:val="000000"/>
          <w:sz w:val="28"/>
          <w:szCs w:val="28"/>
          <w:lang w:bidi="ar-DZ"/>
        </w:rPr>
        <w:t xml:space="preserve"> .  .</w:t>
      </w:r>
    </w:p>
    <w:p w:rsidR="007C37F0" w:rsidRPr="007C37F0" w:rsidRDefault="007C37F0" w:rsidP="007C37F0">
      <w:pPr>
        <w:rPr>
          <w:rFonts w:hint="cs"/>
          <w:color w:val="000000"/>
          <w:sz w:val="28"/>
          <w:szCs w:val="28"/>
          <w:rtl/>
          <w:lang w:bidi="ar-DZ"/>
        </w:rPr>
      </w:pPr>
      <w:r w:rsidRPr="007C37F0">
        <w:rPr>
          <w:color w:val="000000"/>
          <w:sz w:val="28"/>
          <w:szCs w:val="28"/>
          <w:lang w:bidi="ar-DZ"/>
        </w:rPr>
        <w:t xml:space="preserve">  .  .  .  .  .  .  .  .  .  .  .  .  .  .  .  .  .  .  .  .  .  .  .  .  .  .  .  .  .  .  .  .  .  .  .  .  .  .  .  .  .  .  .  .  .  .  .  .  .</w:t>
      </w:r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proofErr w:type="spellStart"/>
      <w:r>
        <w:rPr>
          <w:b/>
          <w:bCs/>
          <w:sz w:val="28"/>
          <w:szCs w:val="28"/>
          <w:u w:val="single"/>
          <w:lang w:bidi="ar-DZ"/>
        </w:rPr>
        <w:t>4</w:t>
      </w:r>
      <w:proofErr w:type="spellEnd"/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5434D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مــربــع  فــــرق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ـن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تــب  إ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أ</w:t>
      </w:r>
      <w:r w:rsidRPr="000257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كــن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تـ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ـى  شـكــل  مــربــع  فــــرق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ـن </w:t>
      </w:r>
      <w:proofErr w:type="spellStart"/>
      <w:r>
        <w:rPr>
          <w:rFonts w:hint="cs"/>
          <w:sz w:val="28"/>
          <w:szCs w:val="28"/>
          <w:rtl/>
          <w:lang w:bidi="ar-DZ"/>
        </w:rPr>
        <w:t>(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سـبـوق  </w:t>
      </w:r>
      <w:proofErr w:type="spellStart"/>
      <w:r>
        <w:rPr>
          <w:rFonts w:hint="cs"/>
          <w:sz w:val="28"/>
          <w:szCs w:val="28"/>
          <w:rtl/>
          <w:lang w:bidi="ar-DZ"/>
        </w:rPr>
        <w:t>بـ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ascii="Arial" w:hAnsi="Arial" w:cs="Arial" w:hint="cs"/>
          <w:sz w:val="28"/>
          <w:szCs w:val="28"/>
          <w:rtl/>
          <w:lang w:bidi="ar-DZ"/>
        </w:rPr>
        <w:t>+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أ</w:t>
      </w:r>
      <w:r w:rsidRPr="00E63BD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</w:t>
      </w:r>
      <w:r w:rsidRPr="00552D8E">
        <w:rPr>
          <w:rFonts w:ascii="Arial" w:hAnsi="Arial" w:cs="Arial"/>
          <w:sz w:val="28"/>
          <w:szCs w:val="28"/>
          <w:lang w:bidi="ar-DZ"/>
        </w:rPr>
        <w:t>–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Default="000A2F62" w:rsidP="000A2F62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1921FD">
        <w:rPr>
          <w:color w:val="000000"/>
          <w:sz w:val="28"/>
          <w:szCs w:val="28"/>
        </w:rPr>
        <w:t xml:space="preserve"> </w:t>
      </w:r>
      <w:r w:rsidR="001921FD" w:rsidRPr="00B5746D">
        <w:rPr>
          <w:color w:val="000000"/>
          <w:position w:val="-12"/>
          <w:sz w:val="28"/>
          <w:szCs w:val="28"/>
        </w:rPr>
        <w:object w:dxaOrig="2439" w:dyaOrig="420">
          <v:shape id="_x0000_i1031" type="#_x0000_t75" style="width:122.25pt;height:21.05pt" o:ole="">
            <v:imagedata r:id="rId21" o:title=""/>
          </v:shape>
          <o:OLEObject Type="Embed" ProgID="Equation.DSMT4" ShapeID="_x0000_i1031" DrawAspect="Content" ObjectID="_1569681858" r:id="rId22"/>
        </w:object>
      </w:r>
      <w:r w:rsidR="001921FD">
        <w:rPr>
          <w:color w:val="000000"/>
          <w:sz w:val="28"/>
          <w:szCs w:val="28"/>
        </w:rPr>
        <w:t xml:space="preserve"> </w:t>
      </w:r>
      <w:r w:rsidR="001921FD">
        <w:rPr>
          <w:color w:val="000000"/>
          <w:sz w:val="28"/>
          <w:szCs w:val="28"/>
          <w:lang w:bidi="ar-DZ"/>
        </w:rPr>
        <w:t xml:space="preserve">            </w:t>
      </w:r>
      <w:r w:rsidR="001921FD" w:rsidRPr="00317191">
        <w:rPr>
          <w:color w:val="000000"/>
          <w:sz w:val="28"/>
          <w:szCs w:val="28"/>
          <w:lang w:bidi="ar-DZ"/>
        </w:rPr>
        <w:t xml:space="preserve">  .  .  .  .  .  .  .  .  .  .  .  .  .  .  .  .  .  .  .  .</w:t>
      </w:r>
      <w:r w:rsidR="001921FD">
        <w:rPr>
          <w:color w:val="000000"/>
          <w:sz w:val="28"/>
          <w:szCs w:val="28"/>
          <w:lang w:bidi="ar-DZ"/>
        </w:rPr>
        <w:t xml:space="preserve">  .  .  .  .  .  .  .  .  .  .  .  .  .</w:t>
      </w:r>
    </w:p>
    <w:p w:rsidR="001921FD" w:rsidRPr="00B5746D" w:rsidRDefault="000A2F62" w:rsidP="000A2F62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</w:t>
      </w:r>
      <w:r w:rsidR="001921FD">
        <w:rPr>
          <w:color w:val="000000"/>
          <w:sz w:val="28"/>
          <w:szCs w:val="28"/>
          <w:lang w:bidi="ar-DZ"/>
        </w:rPr>
        <w:t xml:space="preserve"> </w:t>
      </w:r>
      <w:r w:rsidR="001921FD" w:rsidRPr="00B5746D">
        <w:rPr>
          <w:color w:val="000000"/>
          <w:position w:val="-12"/>
          <w:sz w:val="28"/>
          <w:szCs w:val="28"/>
          <w:lang w:bidi="ar-DZ"/>
        </w:rPr>
        <w:object w:dxaOrig="3280" w:dyaOrig="460">
          <v:shape id="_x0000_i1032" type="#_x0000_t75" style="width:163.7pt;height:23.1pt" o:ole="">
            <v:imagedata r:id="rId23" o:title=""/>
          </v:shape>
          <o:OLEObject Type="Embed" ProgID="Equation.DSMT4" ShapeID="_x0000_i1032" DrawAspect="Content" ObjectID="_1569681859" r:id="rId24"/>
        </w:object>
      </w:r>
      <w:r w:rsidR="001921FD">
        <w:rPr>
          <w:color w:val="000000"/>
          <w:sz w:val="28"/>
          <w:szCs w:val="28"/>
          <w:lang w:bidi="ar-DZ"/>
        </w:rPr>
        <w:t xml:space="preserve">   </w:t>
      </w:r>
      <w:r w:rsidR="001921FD" w:rsidRPr="00317191">
        <w:rPr>
          <w:color w:val="000000"/>
          <w:sz w:val="28"/>
          <w:szCs w:val="28"/>
          <w:lang w:bidi="ar-DZ"/>
        </w:rPr>
        <w:t>.  .  .  .  .  .  .  .  .  .  .  .  .  .  .  .  .  .  .  .  .  .  .</w:t>
      </w:r>
      <w:r w:rsidR="001921FD">
        <w:rPr>
          <w:color w:val="000000"/>
          <w:sz w:val="28"/>
          <w:szCs w:val="28"/>
          <w:lang w:bidi="ar-DZ"/>
        </w:rPr>
        <w:t xml:space="preserve">  .  .  .  .  .  .  .  .  .  .</w:t>
      </w:r>
    </w:p>
    <w:p w:rsidR="001921FD" w:rsidRPr="00B5746D" w:rsidRDefault="000A2F62" w:rsidP="000A2F62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1921FD">
        <w:rPr>
          <w:color w:val="000000"/>
          <w:sz w:val="28"/>
          <w:szCs w:val="28"/>
        </w:rPr>
        <w:t xml:space="preserve"> </w:t>
      </w:r>
      <w:r w:rsidR="001921FD" w:rsidRPr="00B5746D">
        <w:rPr>
          <w:color w:val="000000"/>
          <w:position w:val="-12"/>
          <w:sz w:val="28"/>
          <w:szCs w:val="28"/>
        </w:rPr>
        <w:object w:dxaOrig="2740" w:dyaOrig="360">
          <v:shape id="_x0000_i1033" type="#_x0000_t75" style="width:137.2pt;height:18.35pt" o:ole="">
            <v:imagedata r:id="rId25" o:title=""/>
          </v:shape>
          <o:OLEObject Type="Embed" ProgID="Equation.DSMT4" ShapeID="_x0000_i1033" DrawAspect="Content" ObjectID="_1569681860" r:id="rId26"/>
        </w:object>
      </w:r>
      <w:r w:rsidR="001921FD">
        <w:rPr>
          <w:color w:val="000000"/>
          <w:sz w:val="28"/>
          <w:szCs w:val="28"/>
        </w:rPr>
        <w:t xml:space="preserve">      </w:t>
      </w:r>
      <w:r w:rsidR="001921FD" w:rsidRPr="00C569E5">
        <w:rPr>
          <w:color w:val="000000"/>
          <w:sz w:val="20"/>
          <w:szCs w:val="20"/>
          <w:lang w:bidi="ar-DZ"/>
        </w:rPr>
        <w:t xml:space="preserve"> </w:t>
      </w:r>
      <w:r w:rsidR="001921FD" w:rsidRPr="00317191">
        <w:rPr>
          <w:color w:val="000000"/>
          <w:sz w:val="28"/>
          <w:szCs w:val="28"/>
          <w:lang w:bidi="ar-DZ"/>
        </w:rPr>
        <w:t xml:space="preserve"> </w:t>
      </w:r>
      <w:r w:rsidR="001921FD">
        <w:rPr>
          <w:color w:val="000000"/>
          <w:sz w:val="28"/>
          <w:szCs w:val="28"/>
          <w:lang w:bidi="ar-DZ"/>
        </w:rPr>
        <w:t xml:space="preserve"> </w:t>
      </w:r>
      <w:r w:rsidR="001921FD" w:rsidRPr="00317191">
        <w:rPr>
          <w:color w:val="000000"/>
          <w:sz w:val="28"/>
          <w:szCs w:val="28"/>
          <w:lang w:bidi="ar-DZ"/>
        </w:rPr>
        <w:t xml:space="preserve">  .  .  .  .  .  .  .  .  .  .  .  .  .  .  .  .  .  .  .  .  .  .</w:t>
      </w:r>
      <w:r w:rsidR="001921FD">
        <w:rPr>
          <w:color w:val="000000"/>
          <w:sz w:val="28"/>
          <w:szCs w:val="28"/>
          <w:lang w:bidi="ar-DZ"/>
        </w:rPr>
        <w:t xml:space="preserve">  .  .  .  .  .  .  .  .  .  .  .</w:t>
      </w:r>
    </w:p>
    <w:p w:rsidR="001921FD" w:rsidRDefault="000A2F62" w:rsidP="000A2F62">
      <w:pPr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 w:rsidR="001921FD">
        <w:rPr>
          <w:color w:val="000000"/>
          <w:sz w:val="28"/>
          <w:szCs w:val="28"/>
        </w:rPr>
        <w:t xml:space="preserve"> </w:t>
      </w:r>
      <w:r w:rsidR="001921FD" w:rsidRPr="007D5BCF">
        <w:rPr>
          <w:color w:val="000000"/>
          <w:position w:val="-12"/>
          <w:sz w:val="28"/>
          <w:szCs w:val="28"/>
        </w:rPr>
        <w:object w:dxaOrig="2439" w:dyaOrig="420">
          <v:shape id="_x0000_i1034" type="#_x0000_t75" style="width:122.25pt;height:21.05pt" o:ole="">
            <v:imagedata r:id="rId27" o:title=""/>
          </v:shape>
          <o:OLEObject Type="Embed" ProgID="Equation.DSMT4" ShapeID="_x0000_i1034" DrawAspect="Content" ObjectID="_1569681861" r:id="rId28"/>
        </w:object>
      </w:r>
      <w:r w:rsidR="001921FD">
        <w:rPr>
          <w:color w:val="000000"/>
          <w:sz w:val="28"/>
          <w:szCs w:val="28"/>
        </w:rPr>
        <w:t xml:space="preserve">   </w:t>
      </w:r>
      <w:r w:rsidR="001921FD">
        <w:rPr>
          <w:color w:val="000000"/>
          <w:sz w:val="28"/>
          <w:szCs w:val="28"/>
          <w:lang w:bidi="ar-DZ"/>
        </w:rPr>
        <w:t xml:space="preserve">  </w:t>
      </w:r>
      <w:r w:rsidR="001921FD">
        <w:rPr>
          <w:color w:val="000000"/>
          <w:sz w:val="28"/>
          <w:szCs w:val="28"/>
        </w:rPr>
        <w:t xml:space="preserve"> .</w:t>
      </w:r>
      <w:r w:rsidR="001921FD">
        <w:rPr>
          <w:color w:val="000000"/>
          <w:sz w:val="28"/>
          <w:szCs w:val="28"/>
          <w:lang w:bidi="ar-DZ"/>
        </w:rPr>
        <w:t xml:space="preserve"> </w:t>
      </w:r>
      <w:r w:rsidR="001921FD" w:rsidRPr="00317191">
        <w:rPr>
          <w:color w:val="000000"/>
          <w:sz w:val="28"/>
          <w:szCs w:val="28"/>
          <w:lang w:bidi="ar-DZ"/>
        </w:rPr>
        <w:t xml:space="preserve"> .  .  .  .  .  .  .  .  .  .  .  .  .  .  .  .  .  .  .  .  .  .  .</w:t>
      </w:r>
      <w:r w:rsidR="001921FD">
        <w:rPr>
          <w:color w:val="000000"/>
          <w:sz w:val="28"/>
          <w:szCs w:val="28"/>
          <w:lang w:bidi="ar-DZ"/>
        </w:rPr>
        <w:t xml:space="preserve">  .  .  .  .  .  .  .  .  .  .  .  .</w:t>
      </w:r>
    </w:p>
    <w:p w:rsidR="001921FD" w:rsidRDefault="000A2F62" w:rsidP="00CA3728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1921FD">
        <w:rPr>
          <w:color w:val="000000"/>
          <w:sz w:val="28"/>
          <w:szCs w:val="28"/>
        </w:rPr>
        <w:t xml:space="preserve"> </w:t>
      </w:r>
      <w:r w:rsidR="001921FD" w:rsidRPr="007D5BCF">
        <w:rPr>
          <w:color w:val="000000"/>
          <w:position w:val="-12"/>
          <w:sz w:val="28"/>
          <w:szCs w:val="28"/>
        </w:rPr>
        <w:object w:dxaOrig="2180" w:dyaOrig="360">
          <v:shape id="_x0000_i1035" type="#_x0000_t75" style="width:109.35pt;height:18.35pt" o:ole="">
            <v:imagedata r:id="rId29" o:title=""/>
          </v:shape>
          <o:OLEObject Type="Embed" ProgID="Equation.DSMT4" ShapeID="_x0000_i1035" DrawAspect="Content" ObjectID="_1569681862" r:id="rId30"/>
        </w:object>
      </w:r>
      <w:r w:rsidR="001921FD">
        <w:rPr>
          <w:color w:val="000000"/>
          <w:sz w:val="28"/>
          <w:szCs w:val="28"/>
          <w:lang w:bidi="ar-DZ"/>
        </w:rPr>
        <w:t xml:space="preserve">     </w:t>
      </w:r>
      <w:r w:rsidR="001921FD" w:rsidRPr="00C569E5">
        <w:rPr>
          <w:color w:val="000000"/>
          <w:sz w:val="20"/>
          <w:szCs w:val="20"/>
          <w:lang w:bidi="ar-DZ"/>
        </w:rPr>
        <w:t xml:space="preserve"> </w:t>
      </w:r>
      <w:r w:rsidR="001921FD">
        <w:rPr>
          <w:color w:val="000000"/>
          <w:sz w:val="28"/>
          <w:szCs w:val="28"/>
          <w:lang w:bidi="ar-DZ"/>
        </w:rPr>
        <w:t xml:space="preserve">   </w:t>
      </w:r>
      <w:r w:rsidR="001921FD">
        <w:rPr>
          <w:color w:val="000000"/>
          <w:sz w:val="28"/>
          <w:szCs w:val="28"/>
        </w:rPr>
        <w:t xml:space="preserve"> .</w:t>
      </w:r>
      <w:r w:rsidR="001921FD">
        <w:rPr>
          <w:color w:val="000000"/>
          <w:sz w:val="28"/>
          <w:szCs w:val="28"/>
          <w:lang w:bidi="ar-DZ"/>
        </w:rPr>
        <w:t xml:space="preserve"> </w:t>
      </w:r>
      <w:r w:rsidR="001921FD" w:rsidRPr="00317191">
        <w:rPr>
          <w:color w:val="000000"/>
          <w:sz w:val="28"/>
          <w:szCs w:val="28"/>
          <w:lang w:bidi="ar-DZ"/>
        </w:rPr>
        <w:t xml:space="preserve"> .  .  .  .  .  .  .  .  .  .  .  .  .  .  .  .  .  .  .  .  .  .  .</w:t>
      </w:r>
      <w:r w:rsidR="001921FD">
        <w:rPr>
          <w:color w:val="000000"/>
          <w:sz w:val="28"/>
          <w:szCs w:val="28"/>
          <w:lang w:bidi="ar-DZ"/>
        </w:rPr>
        <w:t xml:space="preserve">  .  .  .  .  .  .  .  .  .  .  .  .</w:t>
      </w:r>
    </w:p>
    <w:p w:rsidR="0023041A" w:rsidRPr="00335F75" w:rsidRDefault="00CA3728" w:rsidP="00CA372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2</w:t>
      </w:r>
      <w:r w:rsidR="0023041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23041A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 w:rsidR="0023041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3041A">
        <w:rPr>
          <w:rFonts w:hint="cs"/>
          <w:sz w:val="28"/>
          <w:szCs w:val="28"/>
          <w:rtl/>
          <w:lang w:bidi="ar-DZ"/>
        </w:rPr>
        <w:t>ا</w:t>
      </w:r>
      <w:r w:rsidR="0023041A" w:rsidRPr="00165CF7">
        <w:rPr>
          <w:rFonts w:hint="cs"/>
          <w:sz w:val="16"/>
          <w:szCs w:val="16"/>
          <w:rtl/>
          <w:lang w:bidi="ar-DZ"/>
        </w:rPr>
        <w:t xml:space="preserve"> </w:t>
      </w:r>
      <w:r w:rsidR="0023041A"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="0023041A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23041A">
        <w:rPr>
          <w:rFonts w:hint="cs"/>
          <w:sz w:val="28"/>
          <w:szCs w:val="28"/>
          <w:rtl/>
          <w:lang w:bidi="ar-DZ"/>
        </w:rPr>
        <w:t>ا</w:t>
      </w:r>
      <w:r w:rsidR="0023041A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23041A">
        <w:rPr>
          <w:rFonts w:hint="cs"/>
          <w:sz w:val="28"/>
          <w:szCs w:val="28"/>
          <w:rtl/>
          <w:lang w:bidi="ar-DZ"/>
        </w:rPr>
        <w:t xml:space="preserve">ء   </w:t>
      </w:r>
      <w:r w:rsidR="0023041A">
        <w:rPr>
          <w:sz w:val="28"/>
          <w:szCs w:val="28"/>
          <w:lang w:bidi="ar-DZ"/>
        </w:rPr>
        <w:t xml:space="preserve">( 6 </w:t>
      </w:r>
      <w:r w:rsidR="0023041A">
        <w:rPr>
          <w:i/>
          <w:iCs/>
          <w:sz w:val="28"/>
          <w:szCs w:val="28"/>
          <w:lang w:bidi="ar-DZ"/>
        </w:rPr>
        <w:t>x</w:t>
      </w:r>
      <w:r w:rsidR="0023041A">
        <w:rPr>
          <w:sz w:val="28"/>
          <w:szCs w:val="28"/>
          <w:lang w:bidi="ar-DZ"/>
        </w:rPr>
        <w:t xml:space="preserve"> </w:t>
      </w:r>
      <w:r w:rsidR="0023041A" w:rsidRPr="00552D8E">
        <w:rPr>
          <w:rFonts w:ascii="Arial" w:hAnsi="Arial" w:cs="Arial"/>
          <w:sz w:val="28"/>
          <w:szCs w:val="28"/>
          <w:lang w:bidi="ar-DZ"/>
        </w:rPr>
        <w:t>–</w:t>
      </w:r>
      <w:r w:rsidR="0023041A">
        <w:rPr>
          <w:sz w:val="28"/>
          <w:szCs w:val="28"/>
          <w:lang w:bidi="ar-DZ"/>
        </w:rPr>
        <w:t xml:space="preserve"> 7 ) </w:t>
      </w:r>
      <w:r w:rsidR="0023041A" w:rsidRPr="00895B0E">
        <w:rPr>
          <w:b/>
          <w:bCs/>
          <w:sz w:val="28"/>
          <w:szCs w:val="28"/>
          <w:vertAlign w:val="superscript"/>
          <w:lang w:bidi="ar-DZ"/>
        </w:rPr>
        <w:t>2</w:t>
      </w:r>
      <w:r w:rsidR="0023041A">
        <w:rPr>
          <w:rFonts w:hint="cs"/>
          <w:sz w:val="28"/>
          <w:szCs w:val="28"/>
          <w:rtl/>
          <w:lang w:bidi="ar-DZ"/>
        </w:rPr>
        <w:t xml:space="preserve"> .</w:t>
      </w:r>
    </w:p>
    <w:p w:rsidR="0023041A" w:rsidRPr="00335F75" w:rsidRDefault="0023041A" w:rsidP="00CA3728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</w:rPr>
        <w:t xml:space="preserve"> </w:t>
      </w:r>
      <w:r w:rsidRPr="00335F75">
        <w:rPr>
          <w:sz w:val="28"/>
          <w:szCs w:val="28"/>
        </w:rPr>
        <w:t xml:space="preserve"> </w:t>
      </w:r>
      <w:r w:rsidRPr="00335F75">
        <w:rPr>
          <w:position w:val="-96"/>
          <w:sz w:val="28"/>
          <w:szCs w:val="28"/>
        </w:rPr>
        <w:object w:dxaOrig="6880" w:dyaOrig="2100">
          <v:shape id="_x0000_i1036" type="#_x0000_t75" style="width:344.4pt;height:105.95pt" o:ole="">
            <v:imagedata r:id="rId31" o:title=""/>
          </v:shape>
          <o:OLEObject Type="Embed" ProgID="Equation.DSMT4" ShapeID="_x0000_i1036" DrawAspect="Content" ObjectID="_1569681863" r:id="rId32"/>
        </w:object>
      </w:r>
    </w:p>
    <w:p w:rsidR="0023041A" w:rsidRPr="00335F75" w:rsidRDefault="00CA3728" w:rsidP="00CA372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</w:t>
      </w:r>
      <w:r w:rsidR="0023041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23041A">
        <w:rPr>
          <w:rFonts w:hint="cs"/>
          <w:sz w:val="28"/>
          <w:szCs w:val="28"/>
          <w:rtl/>
          <w:lang w:bidi="ar-DZ"/>
        </w:rPr>
        <w:t>)</w:t>
      </w:r>
      <w:proofErr w:type="spellEnd"/>
      <w:r w:rsidR="0023041A">
        <w:rPr>
          <w:rFonts w:hint="cs"/>
          <w:sz w:val="28"/>
          <w:szCs w:val="28"/>
          <w:rtl/>
          <w:lang w:bidi="ar-DZ"/>
        </w:rPr>
        <w:t xml:space="preserve"> ا</w:t>
      </w:r>
      <w:r w:rsidR="0023041A" w:rsidRPr="00165CF7">
        <w:rPr>
          <w:rFonts w:hint="cs"/>
          <w:sz w:val="16"/>
          <w:szCs w:val="16"/>
          <w:rtl/>
          <w:lang w:bidi="ar-DZ"/>
        </w:rPr>
        <w:t xml:space="preserve"> </w:t>
      </w:r>
      <w:r w:rsidR="0023041A"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="0023041A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23041A">
        <w:rPr>
          <w:rFonts w:hint="cs"/>
          <w:sz w:val="28"/>
          <w:szCs w:val="28"/>
          <w:rtl/>
          <w:lang w:bidi="ar-DZ"/>
        </w:rPr>
        <w:t>ا</w:t>
      </w:r>
      <w:r w:rsidR="0023041A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23041A">
        <w:rPr>
          <w:rFonts w:hint="cs"/>
          <w:sz w:val="28"/>
          <w:szCs w:val="28"/>
          <w:rtl/>
          <w:lang w:bidi="ar-DZ"/>
        </w:rPr>
        <w:t xml:space="preserve">ء   </w:t>
      </w:r>
      <w:r w:rsidR="0023041A" w:rsidRPr="00246691">
        <w:rPr>
          <w:color w:val="000000"/>
          <w:sz w:val="28"/>
          <w:szCs w:val="28"/>
          <w:lang w:bidi="ar-DZ"/>
        </w:rPr>
        <w:t xml:space="preserve">( </w:t>
      </w:r>
      <w:r w:rsidR="0023041A" w:rsidRPr="00246691">
        <w:rPr>
          <w:i/>
          <w:iCs/>
          <w:color w:val="000000"/>
          <w:sz w:val="28"/>
          <w:szCs w:val="28"/>
          <w:lang w:bidi="ar-DZ"/>
        </w:rPr>
        <w:t>a</w:t>
      </w:r>
      <w:r w:rsidR="0023041A" w:rsidRPr="00246691">
        <w:rPr>
          <w:color w:val="000000"/>
          <w:sz w:val="28"/>
          <w:szCs w:val="28"/>
          <w:lang w:bidi="ar-DZ"/>
        </w:rPr>
        <w:t xml:space="preserve"> </w:t>
      </w:r>
      <w:r w:rsidR="0023041A" w:rsidRPr="00246691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23041A" w:rsidRPr="00246691">
        <w:rPr>
          <w:color w:val="000000"/>
          <w:sz w:val="28"/>
          <w:szCs w:val="28"/>
          <w:lang w:bidi="ar-DZ"/>
        </w:rPr>
        <w:t xml:space="preserve"> </w:t>
      </w:r>
      <w:r w:rsidR="0023041A" w:rsidRPr="00246691">
        <w:rPr>
          <w:i/>
          <w:iCs/>
          <w:color w:val="000000"/>
          <w:sz w:val="28"/>
          <w:szCs w:val="28"/>
          <w:lang w:bidi="ar-DZ"/>
        </w:rPr>
        <w:t>b</w:t>
      </w:r>
      <w:r w:rsidR="0023041A" w:rsidRPr="00246691">
        <w:rPr>
          <w:color w:val="000000"/>
          <w:sz w:val="28"/>
          <w:szCs w:val="28"/>
          <w:lang w:bidi="ar-DZ"/>
        </w:rPr>
        <w:t xml:space="preserve"> ) </w:t>
      </w:r>
      <w:r w:rsidR="0023041A" w:rsidRPr="00246691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="0023041A">
        <w:rPr>
          <w:rFonts w:hint="cs"/>
          <w:sz w:val="28"/>
          <w:szCs w:val="28"/>
          <w:rtl/>
          <w:lang w:bidi="ar-DZ"/>
        </w:rPr>
        <w:t xml:space="preserve"> .</w:t>
      </w:r>
    </w:p>
    <w:p w:rsidR="0023041A" w:rsidRPr="00B5746D" w:rsidRDefault="0023041A" w:rsidP="00CA3728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sz w:val="28"/>
          <w:szCs w:val="28"/>
        </w:rPr>
        <w:t xml:space="preserve">  </w:t>
      </w:r>
      <w:r w:rsidRPr="00A857B1">
        <w:rPr>
          <w:position w:val="-96"/>
          <w:sz w:val="28"/>
          <w:szCs w:val="28"/>
        </w:rPr>
        <w:object w:dxaOrig="6800" w:dyaOrig="2100">
          <v:shape id="_x0000_i1037" type="#_x0000_t75" style="width:341pt;height:105.95pt" o:ole="">
            <v:imagedata r:id="rId33" o:title=""/>
          </v:shape>
          <o:OLEObject Type="Embed" ProgID="Equation.DSMT4" ShapeID="_x0000_i1037" DrawAspect="Content" ObjectID="_1569681864" r:id="rId34"/>
        </w:object>
      </w:r>
    </w:p>
    <w:p w:rsidR="001921FD" w:rsidRDefault="00CA3728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4</w:t>
      </w:r>
      <w:r w:rsidR="001921F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1921FD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 w:rsidR="001921F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1921FD">
        <w:rPr>
          <w:rFonts w:hint="cs"/>
          <w:sz w:val="28"/>
          <w:szCs w:val="28"/>
          <w:rtl/>
          <w:lang w:bidi="ar-DZ"/>
        </w:rPr>
        <w:t>ا</w:t>
      </w:r>
      <w:r w:rsidR="001921FD" w:rsidRPr="00A857B1">
        <w:rPr>
          <w:rFonts w:hint="cs"/>
          <w:sz w:val="16"/>
          <w:szCs w:val="16"/>
          <w:rtl/>
          <w:lang w:bidi="ar-DZ"/>
        </w:rPr>
        <w:t xml:space="preserve"> </w:t>
      </w:r>
      <w:r w:rsidR="001921FD">
        <w:rPr>
          <w:rFonts w:hint="cs"/>
          <w:sz w:val="28"/>
          <w:szCs w:val="28"/>
          <w:rtl/>
          <w:lang w:bidi="ar-DZ"/>
        </w:rPr>
        <w:t xml:space="preserve">مــلأ  </w:t>
      </w:r>
      <w:proofErr w:type="spellStart"/>
      <w:r w:rsidR="001921FD">
        <w:rPr>
          <w:rFonts w:hint="cs"/>
          <w:sz w:val="28"/>
          <w:szCs w:val="28"/>
          <w:rtl/>
          <w:lang w:bidi="ar-DZ"/>
        </w:rPr>
        <w:t>الـفــراغــا</w:t>
      </w:r>
      <w:proofErr w:type="spellEnd"/>
      <w:r w:rsidR="001921FD" w:rsidRPr="00445BC9">
        <w:rPr>
          <w:rFonts w:hint="cs"/>
          <w:sz w:val="16"/>
          <w:szCs w:val="16"/>
          <w:rtl/>
          <w:lang w:bidi="ar-DZ"/>
        </w:rPr>
        <w:t xml:space="preserve"> </w:t>
      </w:r>
      <w:r w:rsidR="001921FD">
        <w:rPr>
          <w:rFonts w:hint="cs"/>
          <w:sz w:val="28"/>
          <w:szCs w:val="28"/>
          <w:rtl/>
          <w:lang w:bidi="ar-DZ"/>
        </w:rPr>
        <w:t xml:space="preserve">ت </w:t>
      </w:r>
      <w:proofErr w:type="spellStart"/>
      <w:r w:rsidR="001921FD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852" style="position:absolute;left:0;text-align:left;margin-left:-.15pt;margin-top:2.4pt;width:482.45pt;height:156.15pt;z-index:251644928" coordorigin="564,4551" coordsize="9649,3123">
            <v:shape id="_x0000_s3853" type="#_x0000_t75" style="position:absolute;left:967;top:5005;width:8762;height:2669">
              <v:imagedata r:id="rId17" o:title="Nouvelle image (1)" croptop="15658f" cropbottom="39111f" cropleft="7683f" cropright="10745f"/>
            </v:shape>
            <v:rect id="_x0000_s3854" style="position:absolute;left:8287;top:5150;width:454;height:2268;rotation:540" fillcolor="#5a5a5a" stroked="f" strokeweight="1.5pt">
              <v:fill r:id="rId18" o:title="Diagonales larges vers le bas" type="pattern"/>
            </v:rect>
            <v:shape id="_x0000_s3855" type="#_x0000_t32" style="position:absolute;left:3175;top:7262;width:283;height:0;flip:x" o:connectortype="straight" strokeweight="3pt"/>
            <v:shape id="_x0000_s3856" type="#_x0000_t32" style="position:absolute;left:3175;top:7392;width:283;height:0;flip:x" o:connectortype="straight" strokeweight="3pt"/>
            <v:shape id="_x0000_s3857" type="#_x0000_t32" style="position:absolute;left:9195;top:5012;width:454;height:0" o:connectortype="straight" strokeweight="1pt">
              <v:stroke startarrow="classic" endarrow="classic"/>
            </v:shape>
            <v:shape id="_x0000_s3858" type="#_x0000_t202" style="position:absolute;left:9146;top:4551;width:567;height:510;mso-width-relative:margin;mso-height-relative:margin" filled="f" stroked="f">
              <v:textbox style="mso-next-textbox:#_x0000_s3858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59" type="#_x0000_t32" style="position:absolute;left:8285;top:5012;width:454;height:0" o:connectortype="straight" strokeweight="1pt">
              <v:stroke startarrow="classic" endarrow="classic"/>
            </v:shape>
            <v:shape id="_x0000_s3860" type="#_x0000_t202" style="position:absolute;left:8236;top:4551;width:567;height:510;mso-width-relative:margin;mso-height-relative:margin" filled="f" stroked="f">
              <v:textbox style="mso-next-textbox:#_x0000_s3860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oval id="_x0000_s3861" style="position:absolute;left:1638;top:5142;width:680;height:283" stroked="f"/>
            <v:rect id="_x0000_s3862" style="position:absolute;left:1071;top:5600;width:1814;height:1814;rotation:180" filled="f" strokeweight="1.5pt"/>
            <v:shape id="_x0000_s3863" type="#_x0000_t32" style="position:absolute;left:1068;top:5473;width:1814;height:0" o:connectortype="straight" strokeweight="1pt">
              <v:stroke startarrow="classic" endarrow="classic"/>
            </v:shape>
            <v:shape id="_x0000_s3864" type="#_x0000_t202" style="position:absolute;left:1500;top:5025;width:1020;height:510;mso-width-relative:margin;mso-height-relative:margin" filled="f" stroked="f">
              <v:textbox style="mso-next-textbox:#_x0000_s3864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rect id="_x0000_s3865" style="position:absolute;left:3783;top:5148;width:1814;height:454;rotation:-180;flip:x y" fillcolor="#5a5a5a" stroked="f" strokecolor="#d8d8d8" strokeweight="1.5pt">
              <v:fill r:id="rId18" o:title="Diagonales larges vers le bas" type="pattern"/>
            </v:rect>
            <v:rect id="_x0000_s3866" style="position:absolute;left:5596;top:5143;width:454;height:2268;rotation:360" fillcolor="#5a5a5a" stroked="f" strokecolor="#d8d8d8" strokeweight="1.5pt">
              <v:fill r:id="rId18" o:title="Diagonales larges vers le bas" type="pattern"/>
            </v:rect>
            <v:shape id="_x0000_s3867" type="#_x0000_t32" style="position:absolute;left:3772;top:5603;width:1814;height:0;flip:x" o:connectortype="straight" strokeweight="1.5pt"/>
            <v:shape id="_x0000_s3868" type="#_x0000_t32" style="position:absolute;left:5591;top:5134;width:0;height:2268" o:connectortype="straight" strokeweight="1.5pt"/>
            <v:rect id="_x0000_s3869" style="position:absolute;left:3772;top:5143;width:2268;height:2268" filled="f" strokeweight="1.5pt">
              <o:lock v:ext="edit" aspectratio="t"/>
            </v:rect>
            <v:shape id="_x0000_s3870" type="#_x0000_t32" style="position:absolute;left:3772;top:5005;width:1814;height:0" o:connectortype="straight" strokeweight="1pt">
              <v:stroke startarrow="classic" endarrow="classic"/>
            </v:shape>
            <v:shape id="_x0000_s3871" type="#_x0000_t32" style="position:absolute;left:5592;top:5005;width:454;height:0" o:connectortype="straight" strokeweight="1pt">
              <v:stroke startarrow="classic" endarrow="classic"/>
            </v:shape>
            <v:shape id="_x0000_s3872" type="#_x0000_t202" style="position:absolute;left:5543;top:4570;width:567;height:510;mso-width-relative:margin;mso-height-relative:margin" filled="f" stroked="f">
              <v:textbox style="mso-next-textbox:#_x0000_s3872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73" type="#_x0000_t202" style="position:absolute;left:4210;top:4563;width:1020;height:510;mso-width-relative:margin;mso-height-relative:margin" filled="f" stroked="f">
              <v:textbox style="mso-next-textbox:#_x0000_s3873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3874" type="#_x0000_t32" style="position:absolute;left:9765;top:5132;width:0;height:2268;flip:y" o:connectortype="straight" strokeweight="1pt">
              <v:stroke startarrow="classic" endarrow="classic"/>
            </v:shape>
            <v:shape id="_x0000_s3875" type="#_x0000_t202" style="position:absolute;left:9646;top:6010;width:567;height:510;mso-width-relative:margin;mso-height-relative:margin" filled="f" stroked="f">
              <v:textbox style="mso-next-textbox:#_x0000_s3875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rect id="_x0000_s3876" style="position:absolute;left:8293;top:6953;width:454;height:454;rotation:180" fillcolor="#d8d8d8" stroked="f" strokeweight="1.5pt">
              <o:lock v:ext="edit" aspectratio="t"/>
            </v:rect>
            <v:rect id="_x0000_s3877" style="position:absolute;left:8287;top:5150;width:454;height:2268;rotation:540" filled="f" fillcolor="#5a5a5a" strokeweight="1.5pt">
              <v:fill type="pattern"/>
            </v:rect>
            <v:rect id="_x0000_s3878" style="position:absolute;left:9197;top:5150;width:454;height:2268;rotation:540" fillcolor="#5a5a5a" strokeweight="1.5pt">
              <v:fill r:id="rId18" o:title="Diagonales larges vers le bas" type="pattern"/>
            </v:rect>
            <v:shape id="_x0000_s3879" type="#_x0000_t32" style="position:absolute;left:8277;top:6956;width:454;height:0;flip:x" o:connectortype="straight" strokeweight="1.5pt"/>
            <v:oval id="_x0000_s3880" style="position:absolute;left:6188;top:6065;width:283;height:397" stroked="f"/>
            <v:shape id="_x0000_s3881" type="#_x0000_t32" style="position:absolute;left:6164;top:5132;width:0;height:2268;flip:y" o:connectortype="straight" strokeweight="1pt">
              <v:stroke startarrow="classic" endarrow="classic"/>
            </v:shape>
            <v:shape id="_x0000_s3882" type="#_x0000_t202" style="position:absolute;left:6045;top:6010;width:567;height:510;mso-width-relative:margin;mso-height-relative:margin" filled="f" stroked="f">
              <v:textbox style="mso-next-textbox:#_x0000_s3882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83" type="#_x0000_t202" style="position:absolute;left:564;top:5851;width:510;height:1134;mso-width-relative:margin;mso-height-relative:margin;v-text-anchor:middle" filled="f" stroked="f">
              <v:textbox style="layout-flow:vertical;mso-layout-flow-alt:bottom-to-top;mso-next-textbox:#_x0000_s3883" inset="1.3mm,2.5mm,1.3mm,2.5mm">
                <w:txbxContent>
                  <w:p w:rsidR="001921FD" w:rsidRPr="00130F77" w:rsidRDefault="001921FD" w:rsidP="001921FD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84" type="#_x0000_t32" style="position:absolute;left:967;top:5597;width:0;height:1814;flip:y" o:connectortype="straight" strokeweight="1pt">
              <v:stroke startarrow="classic" endarrow="classic"/>
            </v:shape>
            <v:oval id="_x0000_s3885" style="position:absolute;left:7855;top:5709;width:283;height:680" stroked="f"/>
            <v:shape id="_x0000_s3886" type="#_x0000_t202" style="position:absolute;left:7763;top:5406;width:510;height:1134;mso-width-relative:margin;mso-height-relative:margin;v-text-anchor:middle" filled="f" stroked="f">
              <v:textbox style="layout-flow:vertical;mso-layout-flow-alt:bottom-to-top;mso-next-textbox:#_x0000_s3886" inset="1.3mm,2.5mm,1.3mm,2.5mm">
                <w:txbxContent>
                  <w:p w:rsidR="001921FD" w:rsidRPr="00206187" w:rsidRDefault="001921FD" w:rsidP="001921FD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887" type="#_x0000_t32" style="position:absolute;left:8166;top:5152;width:0;height:1814;flip:y" o:connectortype="straight" strokeweight="1pt">
              <v:stroke startarrow="classic" endarrow="classic"/>
            </v:shape>
            <v:shape id="_x0000_s3888" type="#_x0000_t202" style="position:absolute;left:6182;top:6992;width:2041;height:510;mso-width-relative:margin;mso-height-relative:margin" filled="f" stroked="f">
              <v:textbox style="mso-next-textbox:#_x0000_s3888">
                <w:txbxContent>
                  <w:p w:rsidR="001921FD" w:rsidRPr="00884242" w:rsidRDefault="001921FD" w:rsidP="001921F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. .</w:t>
                    </w:r>
                    <w:r w:rsidRPr="00884242">
                      <w:rPr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.             </w:t>
                    </w:r>
                    <w:r w:rsidRPr="00884242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 . . .</w:t>
                    </w:r>
                  </w:p>
                </w:txbxContent>
              </v:textbox>
            </v:shape>
            <v:oval id="_x0000_s3889" style="position:absolute;left:6968;top:6533;width:397;height:283" stroked="f"/>
            <v:shape id="_x0000_s3890" type="#_x0000_t32" style="position:absolute;left:6944;top:6851;width:454;height:0" o:connectortype="straight" strokeweight="1pt">
              <v:stroke startarrow="classic" endarrow="classic"/>
            </v:shape>
            <v:shape id="_x0000_s3891" type="#_x0000_t202" style="position:absolute;left:6895;top:6403;width:567;height:510;mso-width-relative:margin;mso-height-relative:margin" filled="f" stroked="f">
              <v:textbox style="mso-next-textbox:#_x0000_s3891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rect id="_x0000_s3892" style="position:absolute;left:6941;top:6966;width:454;height:454;rotation:180" fillcolor="#d8d8d8" strokeweight="1.5pt">
              <o:lock v:ext="edit" aspectratio="t"/>
            </v:rect>
          </v:group>
        </w:pict>
      </w: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Pr="00514ACD" w:rsidRDefault="001921FD" w:rsidP="001921FD">
      <w:pPr>
        <w:rPr>
          <w:color w:val="000000"/>
          <w:sz w:val="28"/>
          <w:szCs w:val="28"/>
          <w:lang w:bidi="ar-DZ"/>
        </w:rPr>
      </w:pPr>
      <w:r w:rsidRPr="00EC2CA1">
        <w:rPr>
          <w:b/>
          <w:bCs/>
          <w:color w:val="000000"/>
          <w:sz w:val="36"/>
          <w:szCs w:val="36"/>
          <w:lang w:bidi="ar-DZ"/>
        </w:rPr>
        <w:t xml:space="preserve">            </w:t>
      </w:r>
      <w:proofErr w:type="gramStart"/>
      <w:r w:rsidRPr="00EC2CA1">
        <w:rPr>
          <w:b/>
          <w:bCs/>
          <w:sz w:val="36"/>
          <w:szCs w:val="36"/>
          <w:lang w:bidi="ar-DZ"/>
        </w:rPr>
        <w:t xml:space="preserve">( </w:t>
      </w:r>
      <w:r w:rsidRPr="00EC2CA1">
        <w:rPr>
          <w:b/>
          <w:bCs/>
          <w:i/>
          <w:iCs/>
          <w:sz w:val="36"/>
          <w:szCs w:val="36"/>
          <w:lang w:bidi="ar-DZ"/>
        </w:rPr>
        <w:t>a</w:t>
      </w:r>
      <w:proofErr w:type="gramEnd"/>
      <w:r w:rsidRPr="00EC2CA1">
        <w:rPr>
          <w:b/>
          <w:bCs/>
          <w:sz w:val="36"/>
          <w:szCs w:val="36"/>
          <w:lang w:bidi="ar-DZ"/>
        </w:rPr>
        <w:t xml:space="preserve"> </w:t>
      </w:r>
      <w:r w:rsidRPr="00CB444E">
        <w:rPr>
          <w:rFonts w:ascii="Arial" w:hAnsi="Arial" w:cs="Arial"/>
          <w:b/>
          <w:bCs/>
          <w:sz w:val="36"/>
          <w:szCs w:val="36"/>
          <w:lang w:bidi="ar-DZ"/>
        </w:rPr>
        <w:t>–</w:t>
      </w:r>
      <w:r w:rsidRPr="00EC2CA1">
        <w:rPr>
          <w:b/>
          <w:bCs/>
          <w:sz w:val="36"/>
          <w:szCs w:val="36"/>
          <w:lang w:bidi="ar-DZ"/>
        </w:rPr>
        <w:t xml:space="preserve"> </w:t>
      </w:r>
      <w:r w:rsidRPr="00EC2CA1">
        <w:rPr>
          <w:b/>
          <w:bCs/>
          <w:i/>
          <w:iCs/>
          <w:sz w:val="36"/>
          <w:szCs w:val="36"/>
          <w:lang w:bidi="ar-DZ"/>
        </w:rPr>
        <w:t>b</w:t>
      </w:r>
      <w:r w:rsidRPr="00EC2CA1">
        <w:rPr>
          <w:b/>
          <w:bCs/>
          <w:sz w:val="36"/>
          <w:szCs w:val="36"/>
          <w:lang w:bidi="ar-DZ"/>
        </w:rPr>
        <w:t xml:space="preserve"> ) </w:t>
      </w:r>
      <w:r w:rsidRPr="00EC2CA1">
        <w:rPr>
          <w:b/>
          <w:bCs/>
          <w:sz w:val="40"/>
          <w:szCs w:val="40"/>
          <w:vertAlign w:val="superscript"/>
          <w:lang w:bidi="ar-DZ"/>
        </w:rPr>
        <w:t>2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 </w:t>
      </w:r>
      <w:r w:rsidRPr="00EC2CA1">
        <w:rPr>
          <w:rFonts w:ascii="Arial" w:hAnsi="Arial" w:cs="Arial"/>
          <w:b/>
          <w:bCs/>
          <w:color w:val="000000"/>
          <w:sz w:val="36"/>
          <w:szCs w:val="36"/>
          <w:lang w:bidi="ar-DZ"/>
        </w:rPr>
        <w:t>=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</w:t>
      </w:r>
      <w:r w:rsidRPr="00BF7FCF">
        <w:rPr>
          <w:b/>
          <w:bCs/>
          <w:color w:val="000000"/>
          <w:sz w:val="36"/>
          <w:szCs w:val="36"/>
          <w:lang w:bidi="ar-DZ"/>
        </w:rPr>
        <w:t xml:space="preserve">      </w:t>
      </w:r>
      <w:r>
        <w:rPr>
          <w:b/>
          <w:bCs/>
          <w:color w:val="000000"/>
          <w:sz w:val="36"/>
          <w:szCs w:val="36"/>
          <w:lang w:bidi="ar-DZ"/>
        </w:rPr>
        <w:t xml:space="preserve">  </w:t>
      </w:r>
      <w:r w:rsidRPr="00BF7FCF">
        <w:rPr>
          <w:b/>
          <w:bCs/>
          <w:color w:val="000000"/>
          <w:sz w:val="36"/>
          <w:szCs w:val="36"/>
          <w:lang w:bidi="ar-DZ"/>
        </w:rPr>
        <w:t xml:space="preserve">      </w:t>
      </w:r>
      <w:r w:rsidRPr="00BF7FCF">
        <w:rPr>
          <w:color w:val="000000"/>
          <w:sz w:val="28"/>
          <w:szCs w:val="28"/>
          <w:lang w:bidi="ar-DZ"/>
        </w:rPr>
        <w:t xml:space="preserve">. </w:t>
      </w:r>
      <w:r>
        <w:rPr>
          <w:color w:val="000000"/>
          <w:sz w:val="28"/>
          <w:szCs w:val="28"/>
          <w:lang w:bidi="ar-DZ"/>
        </w:rPr>
        <w:t xml:space="preserve"> .  .  .  .  .  .  .  .  .  .  .  .  .  .  .  .  .  .  .  </w:t>
      </w:r>
      <w:r w:rsidRPr="00885FB3">
        <w:rPr>
          <w:color w:val="000000"/>
          <w:sz w:val="28"/>
          <w:szCs w:val="28"/>
          <w:lang w:bidi="ar-DZ"/>
        </w:rPr>
        <w:t>.  .</w:t>
      </w:r>
    </w:p>
    <w:p w:rsidR="001921FD" w:rsidRPr="00885FB3" w:rsidRDefault="00993600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885FB3">
        <w:rPr>
          <w:rFonts w:hint="cs"/>
          <w:noProof/>
          <w:color w:val="000000"/>
          <w:sz w:val="28"/>
          <w:szCs w:val="28"/>
          <w:rtl/>
        </w:rPr>
        <w:pict>
          <v:rect id="_x0000_s3743" style="position:absolute;left:0;text-align:left;margin-left:6.75pt;margin-top:9.5pt;width:518.75pt;height:36.85pt;rotation:360;z-index:251636736" filled="f" strokeweight="1.5pt"/>
        </w:pict>
      </w:r>
    </w:p>
    <w:p w:rsidR="001921FD" w:rsidRPr="00885FB3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   مــربــع  فــــرق  حــد</w:t>
      </w:r>
      <w:r w:rsidRPr="00885FB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يـــن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يـســا</w:t>
      </w:r>
      <w:proofErr w:type="spellEnd"/>
      <w:r w:rsidRPr="00885FB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وي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1921FD" w:rsidRPr="00885FB3" w:rsidRDefault="001921FD" w:rsidP="003D4850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23041A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F12AC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ســب  بـتـمـعــن</w:t>
      </w:r>
      <w:r w:rsidR="00C36E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كـلا  مــن  </w:t>
      </w:r>
      <w:r>
        <w:rPr>
          <w:sz w:val="28"/>
          <w:szCs w:val="28"/>
          <w:lang w:bidi="ar-DZ"/>
        </w:rPr>
        <w:t>9</w:t>
      </w:r>
      <w:r w:rsidRPr="007E7204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9</w:t>
      </w:r>
      <w:proofErr w:type="spellEnd"/>
      <w:r w:rsidRPr="007E7204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9</w:t>
      </w:r>
      <w:proofErr w:type="spellEnd"/>
      <w:r w:rsidRPr="00403D5C">
        <w:rPr>
          <w:b/>
          <w:bCs/>
          <w:sz w:val="28"/>
          <w:szCs w:val="28"/>
          <w:vertAlign w:val="superscript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4</w:t>
      </w:r>
      <w:r w:rsidRPr="007E7204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403D5C">
        <w:rPr>
          <w:b/>
          <w:bCs/>
          <w:sz w:val="28"/>
          <w:szCs w:val="28"/>
          <w:vertAlign w:val="superscript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1921FD" w:rsidRPr="00BB4F2D" w:rsidRDefault="001921FD" w:rsidP="001921FD">
      <w:pPr>
        <w:spacing w:line="432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Pr="00317191">
        <w:rPr>
          <w:color w:val="000000"/>
          <w:sz w:val="28"/>
          <w:szCs w:val="28"/>
          <w:lang w:bidi="ar-DZ"/>
        </w:rPr>
        <w:t>.  .  .  .  .  .  .  .  .  .  .  .  .  .  .  .  .  .  .  .  .  .</w:t>
      </w:r>
      <w:r>
        <w:rPr>
          <w:color w:val="000000"/>
          <w:sz w:val="28"/>
          <w:szCs w:val="28"/>
          <w:lang w:bidi="ar-DZ"/>
        </w:rPr>
        <w:t xml:space="preserve">  .  .  .  .  .  .  .  .  .  . </w:t>
      </w:r>
      <w:r w:rsidRPr="00BB4F2D">
        <w:rPr>
          <w:color w:val="000000"/>
          <w:sz w:val="28"/>
          <w:szCs w:val="28"/>
          <w:lang w:bidi="ar-DZ"/>
        </w:rPr>
        <w:t xml:space="preserve"> .</w:t>
      </w:r>
      <w:r w:rsidRPr="00317191">
        <w:rPr>
          <w:color w:val="000000"/>
          <w:sz w:val="28"/>
          <w:szCs w:val="28"/>
          <w:lang w:bidi="ar-DZ"/>
        </w:rPr>
        <w:t xml:space="preserve">  .  .  .  .  .</w:t>
      </w:r>
      <w:r>
        <w:rPr>
          <w:color w:val="000000"/>
          <w:sz w:val="28"/>
          <w:szCs w:val="28"/>
          <w:lang w:bidi="ar-DZ"/>
        </w:rPr>
        <w:t xml:space="preserve">  .  .  .  .  .  .  .  .  .  . </w:t>
      </w:r>
      <w:r w:rsidRPr="00BB4F2D">
        <w:rPr>
          <w:color w:val="000000"/>
          <w:sz w:val="28"/>
          <w:szCs w:val="28"/>
          <w:lang w:bidi="ar-DZ"/>
        </w:rPr>
        <w:t xml:space="preserve"> .</w:t>
      </w:r>
    </w:p>
    <w:p w:rsidR="0023041A" w:rsidRPr="00D578B1" w:rsidRDefault="001921FD" w:rsidP="003D4850">
      <w:pPr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Pr="00317191">
        <w:rPr>
          <w:color w:val="000000"/>
          <w:sz w:val="28"/>
          <w:szCs w:val="28"/>
          <w:lang w:bidi="ar-DZ"/>
        </w:rPr>
        <w:t>.  .  .  .  .  .  .  .  .  .  .  .  .  .  .  .  .  .  .  .  .  .</w:t>
      </w:r>
      <w:r>
        <w:rPr>
          <w:color w:val="000000"/>
          <w:sz w:val="28"/>
          <w:szCs w:val="28"/>
          <w:lang w:bidi="ar-DZ"/>
        </w:rPr>
        <w:t xml:space="preserve">  .  .  .  .  .  .  .  .  .  . </w:t>
      </w:r>
      <w:r w:rsidRPr="00BB4F2D">
        <w:rPr>
          <w:color w:val="000000"/>
          <w:sz w:val="28"/>
          <w:szCs w:val="28"/>
          <w:lang w:bidi="ar-DZ"/>
        </w:rPr>
        <w:t xml:space="preserve"> .</w:t>
      </w:r>
      <w:r w:rsidRPr="00317191">
        <w:rPr>
          <w:color w:val="000000"/>
          <w:sz w:val="28"/>
          <w:szCs w:val="28"/>
          <w:lang w:bidi="ar-DZ"/>
        </w:rPr>
        <w:t xml:space="preserve">  .  .  .  .  .</w:t>
      </w:r>
      <w:r>
        <w:rPr>
          <w:color w:val="000000"/>
          <w:sz w:val="28"/>
          <w:szCs w:val="28"/>
          <w:lang w:bidi="ar-DZ"/>
        </w:rPr>
        <w:t xml:space="preserve">  .  .  .  .  .  .  .  .  .  . </w:t>
      </w:r>
      <w:r w:rsidRPr="00BB4F2D">
        <w:rPr>
          <w:color w:val="000000"/>
          <w:sz w:val="28"/>
          <w:szCs w:val="28"/>
          <w:lang w:bidi="ar-DZ"/>
        </w:rPr>
        <w:t xml:space="preserve"> .</w:t>
      </w:r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5434D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جـ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مـجـمــوع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ن  و فــرقـهـمـا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ن  بـيـن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تـ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عـيـن  تـلـك  الـتـي  تـمـثـل  جـ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مـجـمــوع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ن  و فــرقـهـمـا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B5746D">
        <w:rPr>
          <w:color w:val="000000"/>
          <w:position w:val="-12"/>
          <w:sz w:val="28"/>
          <w:szCs w:val="28"/>
          <w:lang w:bidi="ar-DZ"/>
        </w:rPr>
        <w:object w:dxaOrig="2680" w:dyaOrig="360">
          <v:shape id="_x0000_i1038" type="#_x0000_t75" style="width:133.8pt;height:18.35pt" o:ole="">
            <v:imagedata r:id="rId35" o:title=""/>
          </v:shape>
          <o:OLEObject Type="Embed" ProgID="Equation.DSMT4" ShapeID="_x0000_i1038" DrawAspect="Content" ObjectID="_1569681865" r:id="rId36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B5746D">
        <w:rPr>
          <w:color w:val="000000"/>
          <w:position w:val="-12"/>
          <w:sz w:val="28"/>
          <w:szCs w:val="28"/>
          <w:lang w:bidi="ar-DZ"/>
        </w:rPr>
        <w:object w:dxaOrig="2960" w:dyaOrig="460">
          <v:shape id="_x0000_i1039" type="#_x0000_t75" style="width:148.1pt;height:23.1pt" o:ole="">
            <v:imagedata r:id="rId37" o:title=""/>
          </v:shape>
          <o:OLEObject Type="Embed" ProgID="Equation.DSMT4" ShapeID="_x0000_i1039" DrawAspect="Content" ObjectID="_1569681866" r:id="rId38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B5746D">
        <w:rPr>
          <w:color w:val="000000"/>
          <w:position w:val="-12"/>
          <w:sz w:val="28"/>
          <w:szCs w:val="28"/>
          <w:lang w:bidi="ar-DZ"/>
        </w:rPr>
        <w:object w:dxaOrig="3680" w:dyaOrig="360">
          <v:shape id="_x0000_i1040" type="#_x0000_t75" style="width:184.1pt;height:18.35pt" o:ole="">
            <v:imagedata r:id="rId39" o:title=""/>
          </v:shape>
          <o:OLEObject Type="Embed" ProgID="Equation.DSMT4" ShapeID="_x0000_i1040" DrawAspect="Content" ObjectID="_1569681867" r:id="rId40"/>
        </w:object>
      </w:r>
    </w:p>
    <w:p w:rsidR="001921FD" w:rsidRDefault="001921FD" w:rsidP="001921F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B5746D">
        <w:rPr>
          <w:color w:val="000000"/>
          <w:position w:val="-12"/>
          <w:sz w:val="28"/>
          <w:szCs w:val="28"/>
          <w:lang w:bidi="ar-DZ"/>
        </w:rPr>
        <w:object w:dxaOrig="3200" w:dyaOrig="460">
          <v:shape id="_x0000_i1041" type="#_x0000_t75" style="width:160.3pt;height:23.1pt" o:ole="">
            <v:imagedata r:id="rId41" o:title=""/>
          </v:shape>
          <o:OLEObject Type="Embed" ProgID="Equation.DSMT4" ShapeID="_x0000_i1041" DrawAspect="Content" ObjectID="_1569681868" r:id="rId42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B5746D">
        <w:rPr>
          <w:color w:val="000000"/>
          <w:position w:val="-12"/>
          <w:sz w:val="28"/>
          <w:szCs w:val="28"/>
          <w:lang w:bidi="ar-DZ"/>
        </w:rPr>
        <w:object w:dxaOrig="3060" w:dyaOrig="460">
          <v:shape id="_x0000_i1042" type="#_x0000_t75" style="width:152.85pt;height:23.1pt" o:ole="">
            <v:imagedata r:id="rId43" o:title=""/>
          </v:shape>
          <o:OLEObject Type="Embed" ProgID="Equation.DSMT4" ShapeID="_x0000_i1042" DrawAspect="Content" ObjectID="_1569681869" r:id="rId44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456EB7" w:rsidRPr="00B5746D">
        <w:rPr>
          <w:color w:val="000000"/>
          <w:position w:val="-12"/>
          <w:sz w:val="28"/>
          <w:szCs w:val="28"/>
          <w:lang w:bidi="ar-DZ"/>
        </w:rPr>
        <w:object w:dxaOrig="2780" w:dyaOrig="460">
          <v:shape id="_x0000_i1043" type="#_x0000_t75" style="width:139.25pt;height:23.1pt" o:ole="">
            <v:imagedata r:id="rId45" o:title=""/>
          </v:shape>
          <o:OLEObject Type="Embed" ProgID="Equation.DSMT4" ShapeID="_x0000_i1043" DrawAspect="Content" ObjectID="_1569681870" r:id="rId46"/>
        </w:object>
      </w:r>
    </w:p>
    <w:p w:rsidR="001921FD" w:rsidRPr="00133739" w:rsidRDefault="001921FD" w:rsidP="001921F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133739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</w:t>
      </w:r>
    </w:p>
    <w:p w:rsidR="001921FD" w:rsidRDefault="001921FD" w:rsidP="00EA72F1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 w:rsidRPr="00133739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</w:t>
      </w:r>
      <w:r w:rsidRPr="00133739">
        <w:rPr>
          <w:color w:val="000000"/>
          <w:position w:val="-8"/>
          <w:sz w:val="28"/>
          <w:szCs w:val="28"/>
          <w:lang w:bidi="ar-DZ"/>
        </w:rPr>
        <w:object w:dxaOrig="400" w:dyaOrig="440">
          <v:shape id="_x0000_i1044" type="#_x0000_t75" style="width:19.7pt;height:21.75pt" o:ole="">
            <v:imagedata r:id="rId47" o:title=""/>
          </v:shape>
          <o:OLEObject Type="Embed" ProgID="Equation.DSMT4" ShapeID="_x0000_i1044" DrawAspect="Content" ObjectID="_1569681871" r:id="rId48"/>
        </w:object>
      </w:r>
    </w:p>
    <w:p w:rsidR="00EA72F1" w:rsidRPr="00335F75" w:rsidRDefault="00EA72F1" w:rsidP="00EA72F1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165CF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 )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EA72F1" w:rsidRPr="00335F75" w:rsidRDefault="00EA72F1" w:rsidP="00EA72F1">
      <w:pPr>
        <w:spacing w:line="480" w:lineRule="auto"/>
        <w:rPr>
          <w:sz w:val="28"/>
          <w:szCs w:val="28"/>
          <w:lang w:bidi="ar-DZ"/>
        </w:rPr>
      </w:pPr>
      <w:r>
        <w:rPr>
          <w:sz w:val="28"/>
          <w:szCs w:val="28"/>
        </w:rPr>
        <w:t xml:space="preserve"> </w:t>
      </w:r>
      <w:r w:rsidRPr="00335F75">
        <w:rPr>
          <w:sz w:val="28"/>
          <w:szCs w:val="28"/>
        </w:rPr>
        <w:t xml:space="preserve"> </w:t>
      </w:r>
      <w:r w:rsidRPr="007E29B2">
        <w:rPr>
          <w:position w:val="-96"/>
          <w:sz w:val="28"/>
          <w:szCs w:val="28"/>
        </w:rPr>
        <w:object w:dxaOrig="6840" w:dyaOrig="2100">
          <v:shape id="_x0000_i1045" type="#_x0000_t75" style="width:343pt;height:105.95pt" o:ole="">
            <v:imagedata r:id="rId49" o:title=""/>
          </v:shape>
          <o:OLEObject Type="Embed" ProgID="Equation.DSMT4" ShapeID="_x0000_i1045" DrawAspect="Content" ObjectID="_1569681872" r:id="rId50"/>
        </w:object>
      </w:r>
    </w:p>
    <w:p w:rsidR="00EA72F1" w:rsidRPr="00335F75" w:rsidRDefault="00EA72F1" w:rsidP="00EA72F1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165CF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 </w:t>
      </w:r>
      <w:r w:rsidRPr="00246691">
        <w:rPr>
          <w:color w:val="000000"/>
          <w:sz w:val="28"/>
          <w:szCs w:val="28"/>
          <w:lang w:bidi="ar-DZ"/>
        </w:rPr>
        <w:t xml:space="preserve">( </w:t>
      </w:r>
      <w:r w:rsidRPr="00246691">
        <w:rPr>
          <w:i/>
          <w:iCs/>
          <w:color w:val="000000"/>
          <w:sz w:val="28"/>
          <w:szCs w:val="28"/>
          <w:lang w:bidi="ar-DZ"/>
        </w:rPr>
        <w:t>a</w:t>
      </w:r>
      <w:r w:rsidRPr="00246691"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246691">
        <w:rPr>
          <w:color w:val="000000"/>
          <w:sz w:val="28"/>
          <w:szCs w:val="28"/>
          <w:lang w:bidi="ar-DZ"/>
        </w:rPr>
        <w:t xml:space="preserve"> </w:t>
      </w:r>
      <w:r w:rsidRPr="00246691">
        <w:rPr>
          <w:i/>
          <w:iCs/>
          <w:color w:val="000000"/>
          <w:sz w:val="28"/>
          <w:szCs w:val="28"/>
          <w:lang w:bidi="ar-DZ"/>
        </w:rPr>
        <w:t>b</w:t>
      </w:r>
      <w:r w:rsidRPr="00246691">
        <w:rPr>
          <w:color w:val="000000"/>
          <w:sz w:val="28"/>
          <w:szCs w:val="28"/>
          <w:lang w:bidi="ar-DZ"/>
        </w:rPr>
        <w:t xml:space="preserve"> )</w:t>
      </w:r>
      <w:r>
        <w:rPr>
          <w:color w:val="000000"/>
          <w:sz w:val="28"/>
          <w:szCs w:val="28"/>
          <w:lang w:bidi="ar-DZ"/>
        </w:rPr>
        <w:t xml:space="preserve"> </w:t>
      </w:r>
      <w:r w:rsidRPr="00246691">
        <w:rPr>
          <w:color w:val="000000"/>
          <w:sz w:val="28"/>
          <w:szCs w:val="28"/>
          <w:lang w:bidi="ar-DZ"/>
        </w:rPr>
        <w:t xml:space="preserve">( </w:t>
      </w:r>
      <w:r w:rsidRPr="00246691">
        <w:rPr>
          <w:i/>
          <w:iCs/>
          <w:color w:val="000000"/>
          <w:sz w:val="28"/>
          <w:szCs w:val="28"/>
          <w:lang w:bidi="ar-DZ"/>
        </w:rPr>
        <w:t>a</w:t>
      </w:r>
      <w:r w:rsidRPr="00246691">
        <w:rPr>
          <w:color w:val="000000"/>
          <w:sz w:val="28"/>
          <w:szCs w:val="28"/>
          <w:lang w:bidi="ar-DZ"/>
        </w:rPr>
        <w:t xml:space="preserve"> </w:t>
      </w:r>
      <w:r w:rsidRPr="00246691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246691">
        <w:rPr>
          <w:color w:val="000000"/>
          <w:sz w:val="28"/>
          <w:szCs w:val="28"/>
          <w:lang w:bidi="ar-DZ"/>
        </w:rPr>
        <w:t xml:space="preserve"> </w:t>
      </w:r>
      <w:r w:rsidRPr="00246691">
        <w:rPr>
          <w:i/>
          <w:iCs/>
          <w:color w:val="000000"/>
          <w:sz w:val="28"/>
          <w:szCs w:val="28"/>
          <w:lang w:bidi="ar-DZ"/>
        </w:rPr>
        <w:t>b</w:t>
      </w:r>
      <w:r w:rsidRPr="00246691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EA72F1" w:rsidRPr="00133739" w:rsidRDefault="00EA72F1" w:rsidP="00EA72F1">
      <w:pPr>
        <w:spacing w:line="480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</w:rPr>
        <w:t xml:space="preserve">  </w:t>
      </w:r>
      <w:r w:rsidRPr="00A857B1">
        <w:rPr>
          <w:position w:val="-96"/>
          <w:sz w:val="28"/>
          <w:szCs w:val="28"/>
        </w:rPr>
        <w:object w:dxaOrig="6960" w:dyaOrig="2100">
          <v:shape id="_x0000_i1046" type="#_x0000_t75" style="width:348.45pt;height:105.95pt" o:ole="">
            <v:imagedata r:id="rId51" o:title=""/>
          </v:shape>
          <o:OLEObject Type="Embed" ProgID="Equation.DSMT4" ShapeID="_x0000_i1046" DrawAspect="Content" ObjectID="_1569681873" r:id="rId52"/>
        </w:object>
      </w:r>
    </w:p>
    <w:p w:rsidR="001921FD" w:rsidRDefault="00EA72F1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4</w:t>
      </w:r>
      <w:r w:rsidR="001921F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1921FD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 w:rsidR="001921FD">
        <w:rPr>
          <w:rFonts w:hint="cs"/>
          <w:sz w:val="28"/>
          <w:szCs w:val="28"/>
          <w:rtl/>
          <w:lang w:bidi="ar-DZ"/>
        </w:rPr>
        <w:t xml:space="preserve"> ا</w:t>
      </w:r>
      <w:r w:rsidR="001921FD" w:rsidRPr="00A857B1">
        <w:rPr>
          <w:rFonts w:hint="cs"/>
          <w:sz w:val="16"/>
          <w:szCs w:val="16"/>
          <w:rtl/>
          <w:lang w:bidi="ar-DZ"/>
        </w:rPr>
        <w:t xml:space="preserve"> </w:t>
      </w:r>
      <w:r w:rsidR="001921FD">
        <w:rPr>
          <w:rFonts w:hint="cs"/>
          <w:sz w:val="28"/>
          <w:szCs w:val="28"/>
          <w:rtl/>
          <w:lang w:bidi="ar-DZ"/>
        </w:rPr>
        <w:t xml:space="preserve">مــلأ  </w:t>
      </w:r>
      <w:proofErr w:type="spellStart"/>
      <w:r w:rsidR="001921FD">
        <w:rPr>
          <w:rFonts w:hint="cs"/>
          <w:sz w:val="28"/>
          <w:szCs w:val="28"/>
          <w:rtl/>
          <w:lang w:bidi="ar-DZ"/>
        </w:rPr>
        <w:t>الـفــراغــا</w:t>
      </w:r>
      <w:proofErr w:type="spellEnd"/>
      <w:r w:rsidR="001921FD" w:rsidRPr="00445BC9">
        <w:rPr>
          <w:rFonts w:hint="cs"/>
          <w:sz w:val="16"/>
          <w:szCs w:val="16"/>
          <w:rtl/>
          <w:lang w:bidi="ar-DZ"/>
        </w:rPr>
        <w:t xml:space="preserve"> </w:t>
      </w:r>
      <w:r w:rsidR="001921FD">
        <w:rPr>
          <w:rFonts w:hint="cs"/>
          <w:sz w:val="28"/>
          <w:szCs w:val="28"/>
          <w:rtl/>
          <w:lang w:bidi="ar-DZ"/>
        </w:rPr>
        <w:t xml:space="preserve">ت </w:t>
      </w:r>
      <w:proofErr w:type="spellStart"/>
      <w:r w:rsidR="001921FD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3893" style="position:absolute;left:0;text-align:left;margin-left:.6pt;margin-top:1.7pt;width:371.5pt;height:133.45pt;z-index:251645952" coordorigin="579,3988" coordsize="7430,2669">
            <v:shape id="_x0000_s3894" type="#_x0000_t75" style="position:absolute;left:982;top:3988;width:6495;height:2669">
              <v:imagedata r:id="rId17" o:title="Nouvelle image (1)" croptop="15658f" cropbottom="39111f" cropleft="7683f" cropright="22933f"/>
            </v:shape>
            <v:shape id="_x0000_s3895" type="#_x0000_t202" style="position:absolute;left:3497;top:5987;width:3402;height:510;mso-width-relative:margin;mso-height-relative:margin" filled="f" stroked="f">
              <v:textbox style="mso-next-textbox:#_x0000_s3895">
                <w:txbxContent>
                  <w:p w:rsidR="001921FD" w:rsidRPr="00884242" w:rsidRDefault="001921FD" w:rsidP="001921F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. .</w:t>
                    </w:r>
                    <w:r w:rsidRPr="00884242">
                      <w:rPr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.                                </w:t>
                    </w:r>
                    <w:r w:rsidRPr="00884242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 . . .</w:t>
                    </w:r>
                  </w:p>
                </w:txbxContent>
              </v:textbox>
            </v:shape>
            <v:shape id="_x0000_s3896" type="#_x0000_t32" style="position:absolute;left:7309;top:6170;width:454;height:0;rotation:90" o:connectortype="straight" strokeweight="1pt">
              <v:stroke startarrow="classic" endarrow="classic"/>
            </v:shape>
            <v:shape id="_x0000_s3897" type="#_x0000_t202" style="position:absolute;left:7442;top:5932;width:567;height:510;mso-width-relative:margin;mso-height-relative:margin" filled="f" stroked="f">
              <v:textbox style="mso-next-textbox:#_x0000_s3897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rect id="_x0000_s3898" style="position:absolute;left:5611;top:5032;width:454;height:1361;rotation:540" fillcolor="#5a5a5a" stroked="f" strokecolor="#d8d8d8" strokeweight="1.5pt">
              <v:fill r:id="rId18" o:title="Diagonales larges vers le bas" type="pattern"/>
            </v:rect>
            <v:shape id="_x0000_s3899" type="#_x0000_t32" style="position:absolute;left:4231;top:4450;width:1361;height:0;rotation:180" o:connectortype="straight" strokeweight="1pt">
              <v:stroke startarrow="classic" endarrow="classic"/>
            </v:shape>
            <v:shape id="_x0000_s3900" type="#_x0000_t32" style="position:absolute;left:5607;top:4450;width:454;height:0" o:connectortype="straight" strokeweight="1pt">
              <v:stroke startarrow="classic" endarrow="classic"/>
            </v:shape>
            <v:shape id="_x0000_s3901" type="#_x0000_t202" style="position:absolute;left:5558;top:4015;width:567;height:510;mso-width-relative:margin;mso-height-relative:margin" filled="f" stroked="f">
              <v:textbox style="mso-next-textbox:#_x0000_s3901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902" type="#_x0000_t202" style="position:absolute;left:4421;top:4008;width:1020;height:510;mso-width-relative:margin;mso-height-relative:margin" filled="f" stroked="f">
              <v:textbox style="mso-next-textbox:#_x0000_s3902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oval id="_x0000_s3903" style="position:absolute;left:6203;top:5286;width:283;height:397" stroked="f"/>
            <v:shape id="_x0000_s3904" type="#_x0000_t32" style="position:absolute;left:6179;top:4569;width:0;height:1814;rotation:-180;flip:y" o:connectortype="straight" strokeweight="1pt">
              <v:stroke startarrow="classic" endarrow="classic"/>
            </v:shape>
            <v:shape id="_x0000_s3905" type="#_x0000_t202" style="position:absolute;left:6060;top:5231;width:567;height:510;mso-width-relative:margin;mso-height-relative:margin" filled="f" stroked="f">
              <v:textbox style="mso-next-textbox:#_x0000_s3905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rect id="_x0000_s3906" style="position:absolute;left:5602;top:4571;width:454;height:454;rotation:180" fillcolor="#d8d8d8" stroked="f" strokeweight="1.5pt">
              <o:lock v:ext="edit" aspectratio="t"/>
            </v:rect>
            <v:shape id="_x0000_s3907" type="#_x0000_t32" style="position:absolute;left:5595;top:5034;width:454;height:0;rotation:-180;flip:x" o:connectortype="straight" strokeweight="1.5pt"/>
            <v:rect id="_x0000_s3908" style="position:absolute;left:4235;top:4580;width:1814;height:1814;rotation:270" filled="f" strokeweight="1.5pt">
              <o:lock v:ext="edit" aspectratio="t"/>
            </v:rect>
            <v:shape id="_x0000_s3909" type="#_x0000_t32" style="position:absolute;left:5610;top:4571;width:0;height:1814;rotation:180" o:connectortype="straight" strokeweight="1.5pt"/>
            <v:rect id="_x0000_s3910" style="position:absolute;left:6956;top:5949;width:454;height:454;rotation:180" fillcolor="#d8d8d8" strokeweight="1.5pt">
              <o:lock v:ext="edit" aspectratio="t"/>
            </v:rect>
            <v:shape id="_x0000_s3911" type="#_x0000_t202" style="position:absolute;left:579;top:5072;width:510;height:1134;mso-width-relative:margin;mso-height-relative:margin;v-text-anchor:middle" filled="f" stroked="f">
              <v:textbox style="layout-flow:vertical;mso-layout-flow-alt:bottom-to-top;mso-next-textbox:#_x0000_s3911" inset="1.3mm,2.5mm,1.3mm,2.5mm">
                <w:txbxContent>
                  <w:p w:rsidR="001921FD" w:rsidRPr="00130F77" w:rsidRDefault="001921FD" w:rsidP="001921FD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912" type="#_x0000_t32" style="position:absolute;left:982;top:5032;width:0;height:1361;rotation:-180;flip:y" o:connectortype="straight" strokeweight="1pt">
              <v:stroke startarrow="classic" endarrow="classic"/>
            </v:shape>
            <v:rect id="_x0000_s3913" style="position:absolute;left:2886;top:5036;width:454;height:1361;rotation:540" fillcolor="#5a5a5a" stroked="f" strokecolor="#d8d8d8" strokeweight="1.5pt">
              <v:fill r:id="rId18" o:title="Diagonales larges vers le bas" type="pattern"/>
            </v:rect>
            <v:rect id="_x0000_s3914" style="position:absolute;left:1072;top:5035;width:2268;height:1361;rotation:360" filled="f" strokeweight="1.5pt"/>
            <v:shape id="_x0000_s3915" type="#_x0000_t32" style="position:absolute;left:2890;top:5023;width:0;height:1361;rotation:180" o:connectortype="straight" strokeweight="1.5pt"/>
            <v:oval id="_x0000_s3916" style="position:absolute;left:2913;top:4583;width:397;height:283" stroked="f"/>
            <v:oval id="_x0000_s3917" style="position:absolute;left:1793;top:4583;width:397;height:283" stroked="f"/>
            <v:shape id="_x0000_s3918" type="#_x0000_t32" style="position:absolute;left:1073;top:4900;width:1814;height:0" o:connectortype="straight" strokeweight="1pt">
              <v:stroke startarrow="classic" endarrow="classic"/>
            </v:shape>
            <v:shape id="_x0000_s3919" type="#_x0000_t32" style="position:absolute;left:2893;top:4900;width:454;height:0" o:connectortype="straight" strokeweight="1pt">
              <v:stroke startarrow="classic" endarrow="classic"/>
            </v:shape>
            <v:shape id="_x0000_s3920" type="#_x0000_t202" style="position:absolute;left:1696;top:4465;width:567;height:510;mso-width-relative:margin;mso-height-relative:margin" filled="f" stroked="f">
              <v:textbox style="mso-next-textbox:#_x0000_s3920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921" type="#_x0000_t202" style="position:absolute;left:2844;top:4465;width:567;height:510;mso-width-relative:margin;mso-height-relative:margin" filled="f" stroked="f">
              <v:textbox style="mso-next-textbox:#_x0000_s3921">
                <w:txbxContent>
                  <w:p w:rsidR="001921FD" w:rsidRPr="00130F77" w:rsidRDefault="001921FD" w:rsidP="001921FD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</v:group>
        </w:pict>
      </w: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Pr="00DB6195" w:rsidRDefault="001921FD" w:rsidP="001921FD">
      <w:pPr>
        <w:rPr>
          <w:color w:val="000000"/>
          <w:sz w:val="28"/>
          <w:szCs w:val="28"/>
          <w:lang w:bidi="ar-DZ"/>
        </w:rPr>
      </w:pPr>
      <w:r>
        <w:rPr>
          <w:b/>
          <w:bCs/>
          <w:color w:val="000000"/>
          <w:sz w:val="36"/>
          <w:szCs w:val="36"/>
          <w:lang w:bidi="ar-DZ"/>
        </w:rPr>
        <w:t xml:space="preserve">    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</w:t>
      </w:r>
      <w:proofErr w:type="gramStart"/>
      <w:r w:rsidRPr="00EC2CA1">
        <w:rPr>
          <w:b/>
          <w:bCs/>
          <w:sz w:val="36"/>
          <w:szCs w:val="36"/>
          <w:lang w:bidi="ar-DZ"/>
        </w:rPr>
        <w:t xml:space="preserve">( </w:t>
      </w:r>
      <w:r w:rsidRPr="00EC2CA1">
        <w:rPr>
          <w:b/>
          <w:bCs/>
          <w:i/>
          <w:iCs/>
          <w:sz w:val="36"/>
          <w:szCs w:val="36"/>
          <w:lang w:bidi="ar-DZ"/>
        </w:rPr>
        <w:t>a</w:t>
      </w:r>
      <w:proofErr w:type="gramEnd"/>
      <w:r w:rsidRPr="00EC2CA1">
        <w:rPr>
          <w:b/>
          <w:bCs/>
          <w:sz w:val="36"/>
          <w:szCs w:val="36"/>
          <w:lang w:bidi="ar-DZ"/>
        </w:rPr>
        <w:t xml:space="preserve"> </w:t>
      </w:r>
      <w:r w:rsidRPr="00CB444E">
        <w:rPr>
          <w:rFonts w:ascii="Arial" w:hAnsi="Arial" w:cs="Arial"/>
          <w:b/>
          <w:bCs/>
          <w:sz w:val="36"/>
          <w:szCs w:val="36"/>
          <w:lang w:bidi="ar-DZ"/>
        </w:rPr>
        <w:t>–</w:t>
      </w:r>
      <w:r w:rsidRPr="00EC2CA1">
        <w:rPr>
          <w:b/>
          <w:bCs/>
          <w:sz w:val="36"/>
          <w:szCs w:val="36"/>
          <w:lang w:bidi="ar-DZ"/>
        </w:rPr>
        <w:t xml:space="preserve"> </w:t>
      </w:r>
      <w:r w:rsidRPr="00EC2CA1">
        <w:rPr>
          <w:b/>
          <w:bCs/>
          <w:i/>
          <w:iCs/>
          <w:sz w:val="36"/>
          <w:szCs w:val="36"/>
          <w:lang w:bidi="ar-DZ"/>
        </w:rPr>
        <w:t>b</w:t>
      </w:r>
      <w:r w:rsidRPr="00EC2CA1">
        <w:rPr>
          <w:b/>
          <w:bCs/>
          <w:sz w:val="36"/>
          <w:szCs w:val="36"/>
          <w:lang w:bidi="ar-DZ"/>
        </w:rPr>
        <w:t xml:space="preserve"> )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</w:t>
      </w:r>
      <w:proofErr w:type="gramStart"/>
      <w:r w:rsidRPr="00EC2CA1">
        <w:rPr>
          <w:b/>
          <w:bCs/>
          <w:sz w:val="36"/>
          <w:szCs w:val="36"/>
          <w:lang w:bidi="ar-DZ"/>
        </w:rPr>
        <w:t xml:space="preserve">( </w:t>
      </w:r>
      <w:r w:rsidRPr="00EC2CA1">
        <w:rPr>
          <w:b/>
          <w:bCs/>
          <w:i/>
          <w:iCs/>
          <w:sz w:val="36"/>
          <w:szCs w:val="36"/>
          <w:lang w:bidi="ar-DZ"/>
        </w:rPr>
        <w:t>a</w:t>
      </w:r>
      <w:proofErr w:type="gramEnd"/>
      <w:r w:rsidRPr="00EC2CA1">
        <w:rPr>
          <w:b/>
          <w:bCs/>
          <w:sz w:val="36"/>
          <w:szCs w:val="36"/>
          <w:lang w:bidi="ar-DZ"/>
        </w:rPr>
        <w:t xml:space="preserve"> </w:t>
      </w:r>
      <w:r>
        <w:rPr>
          <w:rFonts w:ascii="Arial" w:hAnsi="Arial" w:cs="Arial"/>
          <w:b/>
          <w:bCs/>
          <w:sz w:val="36"/>
          <w:szCs w:val="36"/>
          <w:lang w:bidi="ar-DZ"/>
        </w:rPr>
        <w:t>+</w:t>
      </w:r>
      <w:r w:rsidRPr="00EC2CA1">
        <w:rPr>
          <w:b/>
          <w:bCs/>
          <w:sz w:val="36"/>
          <w:szCs w:val="36"/>
          <w:lang w:bidi="ar-DZ"/>
        </w:rPr>
        <w:t xml:space="preserve"> </w:t>
      </w:r>
      <w:r w:rsidRPr="00EC2CA1">
        <w:rPr>
          <w:b/>
          <w:bCs/>
          <w:i/>
          <w:iCs/>
          <w:sz w:val="36"/>
          <w:szCs w:val="36"/>
          <w:lang w:bidi="ar-DZ"/>
        </w:rPr>
        <w:t>b</w:t>
      </w:r>
      <w:r w:rsidRPr="00EC2CA1">
        <w:rPr>
          <w:b/>
          <w:bCs/>
          <w:sz w:val="36"/>
          <w:szCs w:val="36"/>
          <w:lang w:bidi="ar-DZ"/>
        </w:rPr>
        <w:t xml:space="preserve"> ) </w:t>
      </w:r>
      <w:r w:rsidRPr="00DB6195">
        <w:rPr>
          <w:b/>
          <w:bCs/>
          <w:color w:val="000000"/>
          <w:sz w:val="36"/>
          <w:szCs w:val="36"/>
          <w:lang w:bidi="ar-DZ"/>
        </w:rPr>
        <w:t xml:space="preserve">  </w:t>
      </w:r>
      <w:r w:rsidRPr="00DB6195">
        <w:rPr>
          <w:rFonts w:ascii="Arial" w:hAnsi="Arial" w:cs="Arial"/>
          <w:b/>
          <w:bCs/>
          <w:color w:val="000000"/>
          <w:sz w:val="36"/>
          <w:szCs w:val="36"/>
          <w:lang w:bidi="ar-DZ"/>
        </w:rPr>
        <w:t>=</w:t>
      </w:r>
      <w:r w:rsidRPr="00DB6195">
        <w:rPr>
          <w:b/>
          <w:bCs/>
          <w:color w:val="000000"/>
          <w:sz w:val="36"/>
          <w:szCs w:val="36"/>
          <w:lang w:bidi="ar-DZ"/>
        </w:rPr>
        <w:t xml:space="preserve">            </w:t>
      </w:r>
      <w:r w:rsidRPr="00DB6195">
        <w:rPr>
          <w:color w:val="000000"/>
          <w:sz w:val="28"/>
          <w:szCs w:val="28"/>
          <w:lang w:bidi="ar-DZ"/>
        </w:rPr>
        <w:t xml:space="preserve">.  .  .  .  .  .  .  .  .  .  . </w:t>
      </w:r>
      <w:r w:rsidR="005B2A54">
        <w:rPr>
          <w:color w:val="000000"/>
          <w:sz w:val="28"/>
          <w:szCs w:val="28"/>
          <w:lang w:bidi="ar-DZ"/>
        </w:rPr>
        <w:t xml:space="preserve"> .  .</w:t>
      </w:r>
    </w:p>
    <w:p w:rsidR="001921FD" w:rsidRPr="00DB6195" w:rsidRDefault="00993600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DB6195">
        <w:rPr>
          <w:rFonts w:hint="cs"/>
          <w:noProof/>
          <w:color w:val="000000"/>
          <w:sz w:val="28"/>
          <w:szCs w:val="28"/>
          <w:rtl/>
        </w:rPr>
        <w:pict>
          <v:rect id="_x0000_s3744" style="position:absolute;left:0;text-align:left;margin-left:6.75pt;margin-top:9.5pt;width:518.75pt;height:36.85pt;rotation:360;z-index:251637760" filled="f" strokeweight="1.5pt"/>
        </w:pict>
      </w:r>
    </w:p>
    <w:p w:rsidR="001921FD" w:rsidRPr="00FB14A4" w:rsidRDefault="001921FD" w:rsidP="001921FD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DB6195">
        <w:rPr>
          <w:rFonts w:hint="cs"/>
          <w:color w:val="000000"/>
          <w:sz w:val="28"/>
          <w:szCs w:val="28"/>
          <w:rtl/>
          <w:lang w:bidi="ar-DZ"/>
        </w:rPr>
        <w:t xml:space="preserve">     جـد</w:t>
      </w:r>
      <w:r w:rsidRPr="00DB619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DB6195">
        <w:rPr>
          <w:rFonts w:hint="cs"/>
          <w:color w:val="000000"/>
          <w:sz w:val="28"/>
          <w:szCs w:val="28"/>
          <w:rtl/>
          <w:lang w:bidi="ar-DZ"/>
        </w:rPr>
        <w:t>ا</w:t>
      </w:r>
      <w:r w:rsidRPr="00DB619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DB6195">
        <w:rPr>
          <w:rFonts w:hint="cs"/>
          <w:color w:val="000000"/>
          <w:sz w:val="28"/>
          <w:szCs w:val="28"/>
          <w:rtl/>
          <w:lang w:bidi="ar-DZ"/>
        </w:rPr>
        <w:t>ء  مـج</w:t>
      </w:r>
      <w:r>
        <w:rPr>
          <w:rFonts w:hint="cs"/>
          <w:sz w:val="28"/>
          <w:szCs w:val="28"/>
          <w:rtl/>
          <w:lang w:bidi="ar-DZ"/>
        </w:rPr>
        <w:t>ـمـوع  ح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  و فـرقـهـمـا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يـســا</w:t>
      </w:r>
      <w:proofErr w:type="spellEnd"/>
      <w:r w:rsidRPr="00885FB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وي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85FB3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85FB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B14A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B14A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B14A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B14A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B14A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B14A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B14A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B14A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B14A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B14A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FB14A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1921FD" w:rsidRDefault="001921FD" w:rsidP="003D4850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F12AC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ســب  بـتـمـعــن</w:t>
      </w:r>
      <w:r w:rsidR="00C36E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كـلا  مــن  </w:t>
      </w:r>
      <w:r>
        <w:rPr>
          <w:sz w:val="28"/>
          <w:szCs w:val="28"/>
          <w:lang w:bidi="ar-DZ"/>
        </w:rPr>
        <w:t>1</w:t>
      </w:r>
      <w:r w:rsidRPr="00B6411B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B6411B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3 </w:t>
      </w:r>
      <w:r w:rsidRPr="00B6411B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9</w:t>
      </w:r>
      <w:r w:rsidRPr="00403D5C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9</w:t>
      </w:r>
      <w:r w:rsidRPr="00B6411B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9</w:t>
      </w:r>
      <w:proofErr w:type="spellEnd"/>
      <w:r w:rsidRPr="00B6411B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9</w:t>
      </w:r>
      <w:proofErr w:type="spellEnd"/>
      <w:r>
        <w:rPr>
          <w:sz w:val="28"/>
          <w:szCs w:val="28"/>
          <w:lang w:bidi="ar-DZ"/>
        </w:rPr>
        <w:t xml:space="preserve"> </w:t>
      </w:r>
      <w:r w:rsidRPr="00B6411B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1</w:t>
      </w:r>
      <w:r w:rsidRPr="00B6411B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B6411B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 w:rsidRPr="00B6411B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1921FD" w:rsidRPr="00AA7A5A" w:rsidRDefault="001921FD" w:rsidP="001921FD">
      <w:pPr>
        <w:spacing w:line="480" w:lineRule="auto"/>
        <w:rPr>
          <w:color w:val="000000"/>
          <w:sz w:val="28"/>
          <w:szCs w:val="28"/>
          <w:lang w:bidi="ar-DZ"/>
        </w:rPr>
      </w:pPr>
      <w:r w:rsidRPr="00AA7A5A">
        <w:rPr>
          <w:color w:val="000000"/>
          <w:sz w:val="28"/>
          <w:szCs w:val="28"/>
          <w:lang w:bidi="ar-DZ"/>
        </w:rPr>
        <w:t xml:space="preserve">  .  .  .  .  .  .  .  .  .  .  .  .  .  .  .  .  .  .  .  .  .  .  .  .  .  .  .  .  .  .  .  .  .  .  .  .  .  .  .  .  .  .  .  .  .  .  .  .  .</w:t>
      </w:r>
    </w:p>
    <w:p w:rsidR="001921FD" w:rsidRPr="00AA7A5A" w:rsidRDefault="001921FD" w:rsidP="003D4850">
      <w:pPr>
        <w:rPr>
          <w:color w:val="000000"/>
          <w:sz w:val="28"/>
          <w:szCs w:val="28"/>
          <w:lang w:bidi="ar-DZ"/>
        </w:rPr>
      </w:pPr>
      <w:r w:rsidRPr="00AA7A5A">
        <w:rPr>
          <w:color w:val="000000"/>
          <w:sz w:val="28"/>
          <w:szCs w:val="28"/>
          <w:lang w:bidi="ar-DZ"/>
        </w:rPr>
        <w:t xml:space="preserve">  .  .  .  .  .  .  .  .  .  .  .  .  .  .  .  .  .  .  .  .  .  .  .  .  .  .  .  .  .  .  .  .  .  .  .  .  .  .  .  .  .  .  .  .  .  .  .  .  .</w:t>
      </w:r>
    </w:p>
    <w:p w:rsidR="001921FD" w:rsidRPr="00215286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5434D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تـحـلـيــل  إلـى  جـ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عــوا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ـل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1921FD" w:rsidRPr="00426E6A" w:rsidRDefault="001921FD" w:rsidP="001921FD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3721" style="position:absolute;left:0;text-align:left;margin-left:207.35pt;margin-top:20.1pt;width:274.95pt;height:73.7pt;rotation:180;z-index:251634688" filled="f" strokeweight="1.5pt"/>
        </w:pict>
      </w:r>
      <w:r w:rsidRPr="00426E6A">
        <w:rPr>
          <w:rFonts w:hint="cs"/>
          <w:b/>
          <w:bCs/>
          <w:sz w:val="28"/>
          <w:szCs w:val="28"/>
          <w:rtl/>
          <w:lang w:bidi="ar-DZ"/>
        </w:rPr>
        <w:t xml:space="preserve">1 </w:t>
      </w:r>
      <w:proofErr w:type="spellStart"/>
      <w:r w:rsidRPr="00426E6A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426E6A">
        <w:rPr>
          <w:rFonts w:hint="cs"/>
          <w:b/>
          <w:bCs/>
          <w:sz w:val="28"/>
          <w:szCs w:val="28"/>
          <w:rtl/>
          <w:lang w:bidi="ar-DZ"/>
        </w:rPr>
        <w:t xml:space="preserve"> ا</w:t>
      </w:r>
      <w:r w:rsidRPr="00426E6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426E6A">
        <w:rPr>
          <w:rFonts w:hint="cs"/>
          <w:b/>
          <w:bCs/>
          <w:sz w:val="28"/>
          <w:szCs w:val="28"/>
          <w:rtl/>
          <w:lang w:bidi="ar-DZ"/>
        </w:rPr>
        <w:t>سـتـعــمـا</w:t>
      </w:r>
      <w:proofErr w:type="spellEnd"/>
      <w:r w:rsidRPr="00426E6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426E6A">
        <w:rPr>
          <w:rFonts w:hint="cs"/>
          <w:b/>
          <w:bCs/>
          <w:sz w:val="28"/>
          <w:szCs w:val="28"/>
          <w:rtl/>
          <w:lang w:bidi="ar-DZ"/>
        </w:rPr>
        <w:t xml:space="preserve">ل  </w:t>
      </w:r>
      <w:proofErr w:type="spellStart"/>
      <w:r w:rsidRPr="00426E6A">
        <w:rPr>
          <w:rFonts w:hint="cs"/>
          <w:b/>
          <w:bCs/>
          <w:sz w:val="28"/>
          <w:szCs w:val="28"/>
          <w:rtl/>
          <w:lang w:bidi="ar-DZ"/>
        </w:rPr>
        <w:t>الـخـا</w:t>
      </w:r>
      <w:proofErr w:type="spellEnd"/>
      <w:r w:rsidRPr="00426E6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426E6A">
        <w:rPr>
          <w:rFonts w:hint="cs"/>
          <w:b/>
          <w:bCs/>
          <w:sz w:val="28"/>
          <w:szCs w:val="28"/>
          <w:rtl/>
          <w:lang w:bidi="ar-DZ"/>
        </w:rPr>
        <w:t>صـة</w:t>
      </w:r>
      <w:proofErr w:type="spellEnd"/>
      <w:r w:rsidRPr="00426E6A">
        <w:rPr>
          <w:rFonts w:hint="cs"/>
          <w:b/>
          <w:bCs/>
          <w:sz w:val="28"/>
          <w:szCs w:val="28"/>
          <w:rtl/>
          <w:lang w:bidi="ar-DZ"/>
        </w:rPr>
        <w:t xml:space="preserve">  الـتــوزيـعــيــة </w:t>
      </w:r>
      <w:proofErr w:type="spellStart"/>
      <w:r w:rsidRPr="00426E6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proofErr w:type="spellStart"/>
      <w:r w:rsidRPr="00D6450E">
        <w:rPr>
          <w:rFonts w:hint="cs"/>
          <w:b/>
          <w:bCs/>
          <w:sz w:val="28"/>
          <w:szCs w:val="28"/>
          <w:rtl/>
          <w:lang w:bidi="ar-DZ"/>
        </w:rPr>
        <w:t>ت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>ـذ</w:t>
      </w:r>
      <w:proofErr w:type="spellEnd"/>
      <w:r w:rsidRPr="00D6450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>ك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>ـي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>ــر</w:t>
      </w:r>
      <w:r w:rsidRPr="00A01689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A01689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>
        <w:rPr>
          <w:rFonts w:hint="cs"/>
          <w:sz w:val="28"/>
          <w:szCs w:val="28"/>
          <w:rtl/>
          <w:lang w:bidi="ar-DZ"/>
        </w:rPr>
        <w:t>الـخـا</w:t>
      </w:r>
      <w:proofErr w:type="spellEnd"/>
      <w:r w:rsidRPr="00426E6A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ص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تــوزيـعــيــة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مهـمـا  تـكـن  </w:t>
      </w: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2635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2635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حـقـيــق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فـإ</w:t>
      </w:r>
      <w:proofErr w:type="spellEnd"/>
      <w:r w:rsidRPr="002635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1921FD">
      <w:pPr>
        <w:bidi/>
        <w:spacing w:line="40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</w:t>
      </w:r>
      <w:r w:rsidRPr="00426E6A"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c</w:t>
      </w:r>
      <w:r>
        <w:rPr>
          <w:color w:val="000000"/>
          <w:sz w:val="28"/>
          <w:szCs w:val="28"/>
          <w:lang w:bidi="ar-DZ"/>
        </w:rPr>
        <w:t xml:space="preserve"> </w:t>
      </w:r>
      <w:r w:rsidRPr="00426E6A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color w:val="000000"/>
          <w:sz w:val="28"/>
          <w:szCs w:val="28"/>
          <w:lang w:bidi="ar-DZ"/>
        </w:rPr>
        <w:t xml:space="preserve">( </w:t>
      </w:r>
      <w:r>
        <w:rPr>
          <w:i/>
          <w:iCs/>
          <w:color w:val="000000"/>
          <w:sz w:val="28"/>
          <w:szCs w:val="28"/>
          <w:lang w:bidi="ar-DZ"/>
        </w:rPr>
        <w:t>b</w:t>
      </w:r>
      <w:proofErr w:type="gramEnd"/>
      <w:r>
        <w:rPr>
          <w:color w:val="000000"/>
          <w:sz w:val="28"/>
          <w:szCs w:val="28"/>
          <w:lang w:bidi="ar-DZ"/>
        </w:rPr>
        <w:t xml:space="preserve"> </w:t>
      </w:r>
      <w:r w:rsidRPr="00426E6A"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c</w:t>
      </w:r>
      <w:r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</w:t>
      </w:r>
      <w:r w:rsidRPr="002635E3">
        <w:rPr>
          <w:rFonts w:ascii="Arial" w:hAnsi="Arial" w:cs="Arial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c</w:t>
      </w:r>
      <w:r>
        <w:rPr>
          <w:color w:val="000000"/>
          <w:sz w:val="28"/>
          <w:szCs w:val="28"/>
          <w:lang w:bidi="ar-DZ"/>
        </w:rPr>
        <w:t xml:space="preserve"> </w:t>
      </w:r>
      <w:r w:rsidRPr="00426E6A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(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</w:t>
      </w:r>
      <w:r w:rsidRPr="002635E3">
        <w:rPr>
          <w:rFonts w:ascii="Arial" w:hAnsi="Arial" w:cs="Arial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c</w:t>
      </w:r>
      <w:r>
        <w:rPr>
          <w:color w:val="000000"/>
          <w:sz w:val="28"/>
          <w:szCs w:val="28"/>
          <w:lang w:bidi="ar-DZ"/>
        </w:rPr>
        <w:t xml:space="preserve"> )</w:t>
      </w:r>
    </w:p>
    <w:p w:rsidR="001921FD" w:rsidRPr="00F41187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761" style="position:absolute;left:0;text-align:left;margin-left:-.3pt;margin-top:22.05pt;width:539.25pt;height:240.95pt;z-index:251640832" coordorigin="561,3331" coordsize="10785,4819">
            <v:shape id="_x0000_s3762" type="#_x0000_t202" style="position:absolute;left:6125;top:3331;width:1361;height:4819;mso-width-relative:margin;mso-height-relative:margin" filled="f" strokeweight="1.5pt">
              <v:textbox style="mso-next-textbox:#_x0000_s3762">
                <w:txbxContent>
                  <w:p w:rsidR="001921FD" w:rsidRPr="006E0779" w:rsidRDefault="001921FD" w:rsidP="001921FD">
                    <w:pPr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proofErr w:type="gramStart"/>
                    <w:r w:rsidRPr="006E0779">
                      <w:rPr>
                        <w:b/>
                        <w:bCs/>
                        <w:i/>
                        <w:iCs/>
                        <w:sz w:val="28"/>
                        <w:szCs w:val="28"/>
                        <w:lang w:bidi="ar-DZ"/>
                      </w:rPr>
                      <w:t>c</w:t>
                    </w:r>
                    <w:proofErr w:type="gramEnd"/>
                  </w:p>
                  <w:p w:rsidR="001921FD" w:rsidRPr="003F0455" w:rsidRDefault="001921FD" w:rsidP="001921FD">
                    <w:pPr>
                      <w:spacing w:line="360" w:lineRule="auto"/>
                      <w:jc w:val="center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proofErr w:type="gramStart"/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3763" type="#_x0000_t202" style="position:absolute;left:7488;top:3331;width:3855;height:4819;mso-width-relative:margin;mso-height-relative:margin" filled="f" strokeweight="1.5pt">
              <v:textbox style="mso-next-textbox:#_x0000_s3763">
                <w:txbxContent>
                  <w:p w:rsidR="001921FD" w:rsidRPr="006E0779" w:rsidRDefault="001921FD" w:rsidP="001921FD">
                    <w:pPr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  <w:proofErr w:type="gramEnd"/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6E0779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lang w:bidi="ar-DZ"/>
                      </w:rPr>
                      <w:t>+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)</w:t>
                    </w:r>
                    <w:r w:rsidRPr="006E0779"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6E077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أ</w:t>
                    </w:r>
                    <w:r w:rsidRPr="006E0779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6E077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6E0779"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  <w:t xml:space="preserve">     </w:t>
                    </w: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( </w:t>
                    </w: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6E0779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lang w:bidi="ar-DZ"/>
                      </w:rPr>
                      <w:t>–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  <w:p w:rsidR="001921FD" w:rsidRPr="003F0455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7 </w:t>
                    </w:r>
                    <w:proofErr w:type="gramStart"/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3764" type="#_x0000_t202" style="position:absolute;left:561;top:3331;width:2835;height:4819;mso-width-relative:margin;mso-height-relative:margin" filled="f" strokeweight="1.5pt">
              <v:textbox style="mso-next-textbox:#_x0000_s3764">
                <w:txbxContent>
                  <w:p w:rsidR="001921FD" w:rsidRPr="00895B0E" w:rsidRDefault="00D36064" w:rsidP="001921FD">
                    <w:pPr>
                      <w:bidi/>
                      <w:spacing w:line="360" w:lineRule="auto"/>
                      <w:jc w:val="center"/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ـعـبــا</w:t>
                    </w:r>
                    <w:r w:rsidRPr="002E0763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را</w:t>
                    </w:r>
                    <w:proofErr w:type="spellEnd"/>
                    <w:r w:rsidRPr="002E0763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ت  الـجـبــريــة</w:t>
                    </w:r>
                  </w:p>
                  <w:p w:rsidR="001921FD" w:rsidRPr="009350DE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7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7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</w:p>
                  <w:p w:rsidR="001921FD" w:rsidRPr="009350DE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F3622D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6 </w:t>
                    </w:r>
                    <w:r w:rsidRPr="00F3622D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F3622D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F3622D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3622D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9</w:t>
                    </w:r>
                  </w:p>
                  <w:p w:rsidR="001921FD" w:rsidRPr="003F0455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4 </w:t>
                    </w:r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3F0455">
                      <w:rPr>
                        <w:b/>
                        <w:bCs/>
                        <w:color w:val="00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5 </w:t>
                    </w:r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1921FD" w:rsidRPr="009350DE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1</w:t>
                    </w:r>
                    <w:r w:rsidRPr="004D1824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b/>
                        <w:bCs/>
                        <w:color w:val="00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  <w:r w:rsidRPr="004D1824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8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1921FD" w:rsidRPr="009350DE" w:rsidRDefault="001921FD" w:rsidP="001921F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3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b/>
                        <w:bCs/>
                        <w:color w:val="00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1921FD" w:rsidRDefault="001921FD" w:rsidP="001921FD">
                    <w:pPr>
                      <w:spacing w:line="276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4D1824">
                      <w:rPr>
                        <w:position w:val="-32"/>
                      </w:rPr>
                      <w:object w:dxaOrig="1860" w:dyaOrig="720">
                        <v:shape id="_x0000_i1110" type="#_x0000_t75" style="width:93.05pt;height:36pt" o:ole="">
                          <v:imagedata r:id="rId53" o:title=""/>
                        </v:shape>
                        <o:OLEObject Type="Embed" ProgID="Equation.DSMT4" ShapeID="_x0000_i1110" DrawAspect="Content" ObjectID="_1569681937" r:id="rId54"/>
                      </w:object>
                    </w:r>
                  </w:p>
                  <w:p w:rsidR="001921FD" w:rsidRDefault="001921FD" w:rsidP="00C766CA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C766CA" w:rsidRPr="00FF218F">
                      <w:rPr>
                        <w:color w:val="000000"/>
                        <w:position w:val="-6"/>
                        <w:sz w:val="28"/>
                        <w:szCs w:val="28"/>
                        <w:lang w:bidi="ar-DZ"/>
                      </w:rPr>
                      <w:object w:dxaOrig="1640" w:dyaOrig="400">
                        <v:shape id="_x0000_i1111" type="#_x0000_t75" style="width:82.2pt;height:19.7pt" o:ole="">
                          <v:imagedata r:id="rId55" o:title=""/>
                        </v:shape>
                        <o:OLEObject Type="Embed" ProgID="Equation.DSMT4" ShapeID="_x0000_i1111" DrawAspect="Content" ObjectID="_1569681938" r:id="rId56"/>
                      </w:object>
                    </w:r>
                  </w:p>
                  <w:p w:rsidR="001921FD" w:rsidRPr="009350DE" w:rsidRDefault="001921FD" w:rsidP="001921FD">
                    <w:pPr>
                      <w:spacing w:line="276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4D1824">
                      <w:rPr>
                        <w:color w:val="000000"/>
                        <w:position w:val="-8"/>
                        <w:sz w:val="28"/>
                        <w:szCs w:val="28"/>
                        <w:lang w:bidi="ar-DZ"/>
                      </w:rPr>
                      <w:object w:dxaOrig="1700" w:dyaOrig="420">
                        <v:shape id="_x0000_i1112" type="#_x0000_t75" style="width:84.9pt;height:21.05pt" o:ole="">
                          <v:imagedata r:id="rId57" o:title=""/>
                        </v:shape>
                        <o:OLEObject Type="Embed" ProgID="Equation.DSMT4" ShapeID="_x0000_i1112" DrawAspect="Content" ObjectID="_1569681939" r:id="rId58"/>
                      </w:object>
                    </w:r>
                  </w:p>
                </w:txbxContent>
              </v:textbox>
            </v:shape>
            <v:shape id="_x0000_s3765" type="#_x0000_t32" style="position:absolute;left:574;top:7626;width:10772;height:0" o:connectortype="straight" strokeweight="1.5pt"/>
            <v:shape id="_x0000_s3766" type="#_x0000_t32" style="position:absolute;left:574;top:6264;width:10772;height:0" o:connectortype="straight" strokeweight="1.5pt"/>
            <v:shape id="_x0000_s3767" type="#_x0000_t32" style="position:absolute;left:574;top:5769;width:10772;height:0" o:connectortype="straight" strokeweight="1.5pt"/>
            <v:shape id="_x0000_s3768" type="#_x0000_t32" style="position:absolute;left:574;top:5289;width:10772;height:0" o:connectortype="straight" strokeweight="1.5pt"/>
            <v:shape id="_x0000_s3769" type="#_x0000_t32" style="position:absolute;left:574;top:4794;width:10772;height:0" o:connectortype="straight" strokeweight="1.5pt"/>
            <v:shape id="_x0000_s3770" type="#_x0000_t32" style="position:absolute;left:574;top:4314;width:10772;height:0" o:connectortype="straight" strokeweight="1.5pt"/>
            <v:shape id="_x0000_s3771" type="#_x0000_t32" style="position:absolute;left:574;top:3819;width:10772;height:0" o:connectortype="straight" strokeweight="1.5pt"/>
            <v:shape id="_x0000_s3772" type="#_x0000_t32" style="position:absolute;left:574;top:7083;width:10772;height:0" o:connectortype="straight" strokeweight="1.5pt"/>
            <v:shape id="_x0000_s3773" type="#_x0000_t202" style="position:absolute;left:3395;top:3331;width:1361;height:4819;mso-width-relative:margin;mso-height-relative:margin" filled="f" strokeweight="1.5pt">
              <v:textbox style="mso-next-textbox:#_x0000_s3773">
                <w:txbxContent>
                  <w:p w:rsidR="001921FD" w:rsidRPr="006E0779" w:rsidRDefault="001921FD" w:rsidP="001921FD">
                    <w:pPr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proofErr w:type="gramStart"/>
                    <w:r w:rsidRPr="006E0779">
                      <w:rPr>
                        <w:b/>
                        <w:bCs/>
                        <w:i/>
                        <w:iCs/>
                        <w:sz w:val="28"/>
                        <w:szCs w:val="28"/>
                        <w:lang w:bidi="ar-DZ"/>
                      </w:rPr>
                      <w:t>a</w:t>
                    </w:r>
                    <w:proofErr w:type="gramEnd"/>
                  </w:p>
                  <w:p w:rsidR="001921FD" w:rsidRPr="003F0455" w:rsidRDefault="001921FD" w:rsidP="001921FD">
                    <w:pPr>
                      <w:spacing w:line="360" w:lineRule="auto"/>
                      <w:jc w:val="center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>7</w:t>
                    </w:r>
                  </w:p>
                </w:txbxContent>
              </v:textbox>
            </v:shape>
            <v:shape id="_x0000_s3774" type="#_x0000_t202" style="position:absolute;left:4760;top:3331;width:1361;height:4819;mso-width-relative:margin;mso-height-relative:margin" filled="f" strokeweight="1.5pt">
              <v:textbox style="mso-next-textbox:#_x0000_s3774">
                <w:txbxContent>
                  <w:p w:rsidR="001921FD" w:rsidRPr="006E0779" w:rsidRDefault="001921FD" w:rsidP="001921FD">
                    <w:pPr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proofErr w:type="gramStart"/>
                    <w:r w:rsidRPr="006E0779">
                      <w:rPr>
                        <w:b/>
                        <w:bCs/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  <w:proofErr w:type="gramEnd"/>
                  </w:p>
                  <w:p w:rsidR="001921FD" w:rsidRPr="003F0455" w:rsidRDefault="001921FD" w:rsidP="001921FD">
                    <w:pPr>
                      <w:spacing w:line="360" w:lineRule="auto"/>
                      <w:jc w:val="center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</w:p>
                </w:txbxContent>
              </v:textbox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A857B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ل  الـجــد</w:t>
      </w:r>
      <w:r w:rsidRPr="0022787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ـتــا</w:t>
      </w:r>
      <w:r w:rsidRPr="0022787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ي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sz w:val="28"/>
          <w:szCs w:val="28"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3760" style="position:absolute;left:0;text-align:left;margin-left:170.25pt;margin-top:10.25pt;width:368.5pt;height:25.5pt;z-index:251639808" filled="f" strokeweight="1.5pt"/>
        </w:pict>
      </w:r>
    </w:p>
    <w:p w:rsidR="001921FD" w:rsidRDefault="001921FD" w:rsidP="001921FD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م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ـل</w:t>
      </w:r>
      <w:r>
        <w:rPr>
          <w:rFonts w:hint="cs"/>
          <w:b/>
          <w:bCs/>
          <w:sz w:val="28"/>
          <w:szCs w:val="28"/>
          <w:rtl/>
          <w:lang w:bidi="ar-DZ"/>
        </w:rPr>
        <w:t>ا</w:t>
      </w:r>
      <w:r w:rsidRPr="00B73CE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حــظـــة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كـتــا</w:t>
      </w:r>
      <w:proofErr w:type="spellEnd"/>
      <w:r w:rsidRPr="00B73CEA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ب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جــمــوع  عـلـى  شـكــل  جـ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يـسـمـى  </w:t>
      </w:r>
      <w:r w:rsidRPr="00B73CEA">
        <w:rPr>
          <w:rFonts w:hint="cs"/>
          <w:b/>
          <w:bCs/>
          <w:sz w:val="28"/>
          <w:szCs w:val="28"/>
          <w:rtl/>
          <w:lang w:bidi="ar-DZ"/>
        </w:rPr>
        <w:t>الـتـحـلـيــل</w:t>
      </w:r>
    </w:p>
    <w:p w:rsidR="001921FD" w:rsidRPr="002E0763" w:rsidRDefault="001921FD" w:rsidP="001921FD">
      <w:pPr>
        <w:bidi/>
        <w:rPr>
          <w:rFonts w:hint="cs"/>
          <w:b/>
          <w:bCs/>
          <w:sz w:val="28"/>
          <w:szCs w:val="28"/>
          <w:rtl/>
          <w:lang w:bidi="ar-DZ"/>
        </w:rPr>
      </w:pP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2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حـلــل  الـعـبــا</w:t>
      </w:r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را</w:t>
      </w:r>
      <w:proofErr w:type="spellEnd"/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ت  الـجـبــريــة 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الآ</w:t>
      </w:r>
      <w:proofErr w:type="spellEnd"/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تـيــة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</w:rPr>
        <w:pict>
          <v:group id="_x0000_s3749" style="position:absolute;left:0;text-align:left;margin-left:-.3pt;margin-top:5.95pt;width:539.1pt;height:337.3pt;z-index:251638784" coordorigin="561,9272" coordsize="10782,6746">
            <v:shape id="_x0000_s3750" type="#_x0000_t202" style="position:absolute;left:6918;top:9272;width:1191;height:6746;mso-width-relative:margin;mso-height-relative:margin" filled="f" strokeweight="1.5pt">
              <v:textbox style="mso-next-textbox:#_x0000_s3750">
                <w:txbxContent>
                  <w:p w:rsidR="001921FD" w:rsidRPr="005C2C08" w:rsidRDefault="001921FD" w:rsidP="001921FD">
                    <w:pPr>
                      <w:spacing w:line="360" w:lineRule="auto"/>
                      <w:jc w:val="center"/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</w:pPr>
                    <w:proofErr w:type="gramStart"/>
                    <w:r w:rsidRPr="005C2C08">
                      <w:rPr>
                        <w:b/>
                        <w:bCs/>
                        <w:i/>
                        <w:iCs/>
                        <w:sz w:val="26"/>
                        <w:szCs w:val="26"/>
                        <w:lang w:bidi="ar-DZ"/>
                      </w:rPr>
                      <w:t>c</w:t>
                    </w:r>
                    <w:proofErr w:type="gramEnd"/>
                  </w:p>
                  <w:p w:rsidR="001921FD" w:rsidRPr="003F0455" w:rsidRDefault="001921FD" w:rsidP="001921FD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</w:p>
                  <w:p w:rsidR="001921FD" w:rsidRPr="003F0455" w:rsidRDefault="001921FD" w:rsidP="001921FD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 xml:space="preserve">(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3 )</w:t>
                    </w:r>
                  </w:p>
                </w:txbxContent>
              </v:textbox>
            </v:shape>
            <v:shape id="_x0000_s3751" type="#_x0000_t202" style="position:absolute;left:8112;top:9272;width:3231;height:6746;mso-width-relative:margin;mso-height-relative:margin" filled="f" strokeweight="1.5pt">
              <v:textbox style="mso-next-textbox:#_x0000_s3751">
                <w:txbxContent>
                  <w:p w:rsidR="001921FD" w:rsidRPr="005C2C08" w:rsidRDefault="001921FD" w:rsidP="001921FD">
                    <w:pPr>
                      <w:spacing w:line="360" w:lineRule="auto"/>
                      <w:jc w:val="center"/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</w:pP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a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</w:t>
                    </w:r>
                    <w:proofErr w:type="gramStart"/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( </w:t>
                    </w: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b</w:t>
                    </w:r>
                    <w:proofErr w:type="gramEnd"/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</w:t>
                    </w:r>
                    <w:r w:rsidRPr="005C2C08">
                      <w:rPr>
                        <w:rFonts w:ascii="Arial" w:hAnsi="Arial" w:cs="Arial"/>
                        <w:b/>
                        <w:bCs/>
                        <w:sz w:val="26"/>
                        <w:szCs w:val="26"/>
                        <w:lang w:bidi="ar-DZ"/>
                      </w:rPr>
                      <w:t>+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</w:t>
                    </w: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c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)</w:t>
                    </w:r>
                    <w:r w:rsidRPr="005C2C08"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  <w:t xml:space="preserve"> </w:t>
                    </w:r>
                    <w:r w:rsidRPr="005C2C08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أ</w:t>
                    </w:r>
                    <w:r w:rsidRPr="005C2C08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5C2C08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و</w:t>
                    </w:r>
                    <w:r w:rsidRPr="005C2C08"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  <w:t xml:space="preserve">  </w:t>
                    </w: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a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( </w:t>
                    </w: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b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</w:t>
                    </w:r>
                    <w:r w:rsidRPr="005C2C08">
                      <w:rPr>
                        <w:rFonts w:ascii="Arial" w:hAnsi="Arial" w:cs="Arial"/>
                        <w:b/>
                        <w:bCs/>
                        <w:sz w:val="26"/>
                        <w:szCs w:val="26"/>
                        <w:lang w:bidi="ar-DZ"/>
                      </w:rPr>
                      <w:t>–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</w:t>
                    </w: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c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)</w:t>
                    </w:r>
                  </w:p>
                  <w:p w:rsidR="001921FD" w:rsidRPr="003F0455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 w:rsidRPr="003F0455">
                      <w:rPr>
                        <w:color w:val="000000"/>
                        <w:lang w:bidi="ar-DZ"/>
                      </w:rPr>
                      <w:t xml:space="preserve">A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 xml:space="preserve">(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1 )[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2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(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3 )]</w:t>
                    </w:r>
                  </w:p>
                  <w:p w:rsidR="001921FD" w:rsidRPr="003F0455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 w:rsidRPr="003F0455">
                      <w:rPr>
                        <w:color w:val="000000"/>
                        <w:lang w:bidi="ar-DZ"/>
                      </w:rPr>
                      <w:t xml:space="preserve">   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 xml:space="preserve">(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1 ) (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2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3 )</w:t>
                    </w:r>
                  </w:p>
                  <w:p w:rsidR="001921FD" w:rsidRPr="003F0455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 w:rsidRPr="003F0455">
                      <w:rPr>
                        <w:color w:val="000000"/>
                        <w:lang w:bidi="ar-DZ"/>
                      </w:rPr>
                      <w:t xml:space="preserve">   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 xml:space="preserve">(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1 ) ( 2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5 )</w:t>
                    </w:r>
                  </w:p>
                </w:txbxContent>
              </v:textbox>
            </v:shape>
            <v:shape id="_x0000_s3752" type="#_x0000_t202" style="position:absolute;left:561;top:9272;width:3969;height:6746;mso-width-relative:margin;mso-height-relative:margin" filled="f" strokeweight="1.5pt">
              <v:textbox style="mso-next-textbox:#_x0000_s3752">
                <w:txbxContent>
                  <w:p w:rsidR="001921FD" w:rsidRPr="00CB41D9" w:rsidRDefault="001921FD" w:rsidP="001921FD">
                    <w:pPr>
                      <w:bidi/>
                      <w:spacing w:line="360" w:lineRule="auto"/>
                      <w:jc w:val="center"/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</w:pPr>
                    <w:r w:rsidRPr="00CB41D9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الـعـبــا</w:t>
                    </w:r>
                    <w:r w:rsidRPr="00CB41D9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CB41D9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را</w:t>
                    </w:r>
                    <w:proofErr w:type="spellEnd"/>
                    <w:r w:rsidRPr="00CB41D9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CB41D9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 xml:space="preserve">ت  </w:t>
                    </w:r>
                    <w:r w:rsidRPr="00DC3296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الـجـبــريــة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 w:rsidRPr="00CB41D9">
                      <w:rPr>
                        <w:color w:val="000000"/>
                        <w:lang w:bidi="ar-DZ"/>
                      </w:rPr>
                      <w:t xml:space="preserve">A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CB41D9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1)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2)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1)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3)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1921FD" w:rsidRPr="00CB41D9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1921FD" w:rsidRPr="009039C2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>
                      <w:rPr>
                        <w:color w:val="000000"/>
                        <w:lang w:bidi="ar-DZ"/>
                      </w:rPr>
                      <w:t>B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9039C2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2 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) </w:t>
                    </w:r>
                    <w:r w:rsidRPr="009039C2">
                      <w:rPr>
                        <w:b/>
                        <w:bCs/>
                        <w:color w:val="000000"/>
                        <w:vertAlign w:val="superscript"/>
                        <w:lang w:bidi="ar-DZ"/>
                      </w:rPr>
                      <w:t>2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2 </w:t>
                    </w:r>
                    <w:r w:rsidRPr="00CB41D9">
                      <w:rPr>
                        <w:color w:val="000000"/>
                        <w:lang w:bidi="ar-DZ"/>
                      </w:rPr>
                      <w:t>) 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5 </w:t>
                    </w:r>
                    <w:r w:rsidRPr="00CB41D9">
                      <w:rPr>
                        <w:color w:val="000000"/>
                        <w:lang w:bidi="ar-DZ"/>
                      </w:rPr>
                      <w:t>)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1921FD" w:rsidRPr="009039C2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>
                      <w:rPr>
                        <w:color w:val="000000"/>
                        <w:lang w:bidi="ar-DZ"/>
                      </w:rPr>
                      <w:t>C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9039C2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7 </w:t>
                    </w:r>
                    <w:r w:rsidRPr="009039C2">
                      <w:rPr>
                        <w:color w:val="000000"/>
                        <w:lang w:bidi="ar-DZ"/>
                      </w:rPr>
                      <w:t>)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(</w:t>
                    </w:r>
                    <w:r>
                      <w:rPr>
                        <w:color w:val="000000"/>
                        <w:lang w:bidi="ar-DZ"/>
                      </w:rPr>
                      <w:t xml:space="preserve"> 2 </w:t>
                    </w:r>
                    <w:r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3 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)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7 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) </w:t>
                    </w:r>
                    <w:r w:rsidRPr="009039C2">
                      <w:rPr>
                        <w:b/>
                        <w:bCs/>
                        <w:color w:val="000000"/>
                        <w:vertAlign w:val="superscript"/>
                        <w:lang w:bidi="ar-DZ"/>
                      </w:rPr>
                      <w:t>2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>
                      <w:rPr>
                        <w:color w:val="000000"/>
                        <w:lang w:bidi="ar-DZ"/>
                      </w:rPr>
                      <w:t>D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9039C2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1 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)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1 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) </w:t>
                    </w:r>
                    <w:r w:rsidRPr="009039C2">
                      <w:rPr>
                        <w:b/>
                        <w:bCs/>
                        <w:color w:val="000000"/>
                        <w:vertAlign w:val="superscript"/>
                        <w:lang w:bidi="ar-DZ"/>
                      </w:rPr>
                      <w:t>2</w:t>
                    </w: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1921FD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>
                      <w:rPr>
                        <w:color w:val="000000"/>
                        <w:lang w:bidi="ar-DZ"/>
                      </w:rPr>
                      <w:t>E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9039C2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2</w:t>
                    </w:r>
                    <w:proofErr w:type="gramEnd"/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1 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) </w:t>
                    </w:r>
                    <w:r w:rsidRPr="009039C2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4 </w:t>
                    </w:r>
                    <w:r w:rsidRPr="009039C2">
                      <w:rPr>
                        <w:color w:val="000000"/>
                        <w:lang w:bidi="ar-DZ"/>
                      </w:rPr>
                      <w:t>)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color w:val="000000"/>
                        <w:lang w:bidi="ar-DZ"/>
                      </w:rPr>
                      <w:t>(</w:t>
                    </w:r>
                    <w:r>
                      <w:rPr>
                        <w:color w:val="000000"/>
                        <w:lang w:bidi="ar-DZ"/>
                      </w:rPr>
                      <w:t xml:space="preserve"> 2 </w:t>
                    </w:r>
                    <w:r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lang w:bidi="ar-DZ"/>
                      </w:rPr>
                      <w:t xml:space="preserve">1 </w:t>
                    </w:r>
                    <w:r w:rsidRPr="00CB41D9">
                      <w:rPr>
                        <w:color w:val="000000"/>
                        <w:lang w:bidi="ar-DZ"/>
                      </w:rPr>
                      <w:t>)</w:t>
                    </w:r>
                  </w:p>
                  <w:p w:rsidR="001921FD" w:rsidRPr="00CB41D9" w:rsidRDefault="001921FD" w:rsidP="001921FD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</w:txbxContent>
              </v:textbox>
            </v:shape>
            <v:shape id="_x0000_s3753" type="#_x0000_t32" style="position:absolute;left:561;top:14727;width:10772;height:0" o:connectortype="straight" strokeweight="1.5pt"/>
            <v:shape id="_x0000_s3754" type="#_x0000_t32" style="position:absolute;left:561;top:12217;width:10772;height:0" o:connectortype="straight" strokeweight="1.5pt"/>
            <v:shape id="_x0000_s3755" type="#_x0000_t32" style="position:absolute;left:561;top:10983;width:10772;height:0" o:connectortype="straight" strokeweight="1.5pt"/>
            <v:shape id="_x0000_s3756" type="#_x0000_t32" style="position:absolute;left:561;top:9747;width:10772;height:0" o:connectortype="straight" strokeweight="1.5pt"/>
            <v:shape id="_x0000_s3757" type="#_x0000_t202" style="position:absolute;left:4539;top:9272;width:1191;height:6746;mso-width-relative:margin;mso-height-relative:margin" filled="f" strokeweight="1.5pt">
              <v:textbox style="mso-next-textbox:#_x0000_s3757">
                <w:txbxContent>
                  <w:p w:rsidR="001921FD" w:rsidRPr="005C2C08" w:rsidRDefault="001921FD" w:rsidP="001921FD">
                    <w:pPr>
                      <w:spacing w:line="360" w:lineRule="auto"/>
                      <w:jc w:val="center"/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</w:pPr>
                    <w:proofErr w:type="gramStart"/>
                    <w:r w:rsidRPr="005C2C08">
                      <w:rPr>
                        <w:b/>
                        <w:bCs/>
                        <w:i/>
                        <w:iCs/>
                        <w:sz w:val="26"/>
                        <w:szCs w:val="26"/>
                        <w:lang w:bidi="ar-DZ"/>
                      </w:rPr>
                      <w:t>a</w:t>
                    </w:r>
                    <w:proofErr w:type="gramEnd"/>
                  </w:p>
                  <w:p w:rsidR="001921FD" w:rsidRPr="003F0455" w:rsidRDefault="001921FD" w:rsidP="001921FD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</w:p>
                  <w:p w:rsidR="001921FD" w:rsidRPr="003F0455" w:rsidRDefault="001921FD" w:rsidP="001921FD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 xml:space="preserve">(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1 )</w:t>
                    </w:r>
                  </w:p>
                </w:txbxContent>
              </v:textbox>
            </v:shape>
            <v:shape id="_x0000_s3758" type="#_x0000_t202" style="position:absolute;left:5722;top:9272;width:1191;height:6746;mso-width-relative:margin;mso-height-relative:margin" filled="f" strokeweight="1.5pt">
              <v:textbox style="mso-next-textbox:#_x0000_s3758">
                <w:txbxContent>
                  <w:p w:rsidR="001921FD" w:rsidRPr="005C2C08" w:rsidRDefault="001921FD" w:rsidP="001921FD">
                    <w:pPr>
                      <w:spacing w:line="360" w:lineRule="auto"/>
                      <w:jc w:val="center"/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</w:pPr>
                    <w:proofErr w:type="gramStart"/>
                    <w:r w:rsidRPr="005C2C08">
                      <w:rPr>
                        <w:b/>
                        <w:bCs/>
                        <w:i/>
                        <w:iCs/>
                        <w:sz w:val="26"/>
                        <w:szCs w:val="26"/>
                        <w:lang w:bidi="ar-DZ"/>
                      </w:rPr>
                      <w:t>b</w:t>
                    </w:r>
                    <w:proofErr w:type="gramEnd"/>
                  </w:p>
                  <w:p w:rsidR="001921FD" w:rsidRPr="003F0455" w:rsidRDefault="001921FD" w:rsidP="001921FD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</w:p>
                  <w:p w:rsidR="001921FD" w:rsidRPr="003F0455" w:rsidRDefault="001921FD" w:rsidP="001921FD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 xml:space="preserve">(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2 )</w:t>
                    </w:r>
                  </w:p>
                </w:txbxContent>
              </v:textbox>
            </v:shape>
            <v:shape id="_x0000_s3759" type="#_x0000_t32" style="position:absolute;left:561;top:13492;width:10772;height:0" o:connectortype="straight" strokeweight="1.5pt"/>
          </v:group>
        </w:pict>
      </w: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1921FD" w:rsidRPr="00B630BD" w:rsidRDefault="001921FD" w:rsidP="001921FD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lastRenderedPageBreak/>
        <w:t>3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ا</w:t>
      </w:r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سـتـعــمـا</w:t>
      </w:r>
      <w:proofErr w:type="spellEnd"/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ل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الـمـتـطـا</w:t>
      </w:r>
      <w:proofErr w:type="spellEnd"/>
      <w:r w:rsidRPr="00C0040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بـقـا</w:t>
      </w:r>
      <w:r w:rsidRPr="00C0040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ت </w:t>
      </w:r>
      <w:r w:rsidRPr="00894980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الــشــهــيــرة </w:t>
      </w:r>
      <w:proofErr w:type="spellStart"/>
      <w:r w:rsidRPr="00B630BD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1921FD" w:rsidRPr="00AC65E3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ب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سـتـخـد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 </w:t>
      </w:r>
      <w:proofErr w:type="spellStart"/>
      <w:r>
        <w:rPr>
          <w:rFonts w:hint="cs"/>
          <w:sz w:val="28"/>
          <w:szCs w:val="28"/>
          <w:rtl/>
          <w:lang w:bidi="ar-DZ"/>
        </w:rPr>
        <w:t>المتـط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ـقـتيـن الـشهـيـرتـيـن  </w:t>
      </w:r>
      <w:r w:rsidRPr="00040E20">
        <w:rPr>
          <w:color w:val="000000"/>
          <w:sz w:val="28"/>
          <w:szCs w:val="28"/>
          <w:lang w:bidi="ar-DZ"/>
        </w:rPr>
        <w:t xml:space="preserve">(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)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40E20">
        <w:rPr>
          <w:color w:val="000000"/>
          <w:sz w:val="28"/>
          <w:szCs w:val="28"/>
          <w:lang w:bidi="ar-DZ"/>
        </w:rPr>
        <w:t xml:space="preserve"> 2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</w:t>
      </w:r>
      <w:r w:rsidRPr="00040E20">
        <w:rPr>
          <w:color w:val="000000"/>
          <w:sz w:val="28"/>
          <w:szCs w:val="28"/>
          <w:lang w:bidi="ar-DZ"/>
        </w:rPr>
        <w:t xml:space="preserve">(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)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0E20">
        <w:rPr>
          <w:color w:val="000000"/>
          <w:sz w:val="28"/>
          <w:szCs w:val="28"/>
          <w:lang w:bidi="ar-DZ"/>
        </w:rPr>
        <w:t xml:space="preserve"> 2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</w:p>
    <w:p w:rsidR="001921FD" w:rsidRPr="00040E20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40E20">
        <w:rPr>
          <w:rFonts w:hint="cs"/>
          <w:sz w:val="28"/>
          <w:szCs w:val="28"/>
          <w:rtl/>
          <w:lang w:bidi="ar-DZ"/>
        </w:rPr>
        <w:t>حـلــل  الـعـبــا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Pr="00040E20">
        <w:rPr>
          <w:rFonts w:hint="cs"/>
          <w:sz w:val="28"/>
          <w:szCs w:val="28"/>
          <w:rtl/>
          <w:lang w:bidi="ar-DZ"/>
        </w:rPr>
        <w:t>ر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 w:rsidRPr="00040E20">
        <w:rPr>
          <w:rFonts w:hint="cs"/>
          <w:sz w:val="28"/>
          <w:szCs w:val="28"/>
          <w:rtl/>
          <w:lang w:bidi="ar-DZ"/>
        </w:rPr>
        <w:t>ت  الـجـبــري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040E20">
        <w:rPr>
          <w:rFonts w:hint="cs"/>
          <w:sz w:val="28"/>
          <w:szCs w:val="28"/>
          <w:rtl/>
          <w:lang w:bidi="ar-DZ"/>
        </w:rPr>
        <w:t>إ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 w:rsidRPr="00040E20">
        <w:rPr>
          <w:rFonts w:hint="cs"/>
          <w:sz w:val="28"/>
          <w:szCs w:val="28"/>
          <w:rtl/>
          <w:lang w:bidi="ar-DZ"/>
        </w:rPr>
        <w:t>ن  أ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 w:rsidRPr="00040E20">
        <w:rPr>
          <w:rFonts w:hint="cs"/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ـ</w:t>
      </w:r>
      <w:r w:rsidRPr="00040E20">
        <w:rPr>
          <w:rFonts w:hint="cs"/>
          <w:sz w:val="28"/>
          <w:szCs w:val="28"/>
          <w:rtl/>
          <w:lang w:bidi="ar-DZ"/>
        </w:rPr>
        <w:t>كـ</w:t>
      </w:r>
      <w:r>
        <w:rPr>
          <w:rFonts w:hint="cs"/>
          <w:sz w:val="28"/>
          <w:szCs w:val="28"/>
          <w:rtl/>
          <w:lang w:bidi="ar-DZ"/>
        </w:rPr>
        <w:t>ـــ</w:t>
      </w:r>
      <w:r w:rsidRPr="00040E20">
        <w:rPr>
          <w:rFonts w:hint="cs"/>
          <w:sz w:val="28"/>
          <w:szCs w:val="28"/>
          <w:rtl/>
          <w:lang w:bidi="ar-DZ"/>
        </w:rPr>
        <w:t>ن</w:t>
      </w:r>
      <w:r>
        <w:rPr>
          <w:rFonts w:hint="cs"/>
          <w:sz w:val="28"/>
          <w:szCs w:val="28"/>
          <w:rtl/>
          <w:lang w:bidi="ar-DZ"/>
        </w:rPr>
        <w:t xml:space="preserve">  فــي  الـجــد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  الـمــوالـي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Pr="00040E20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775" style="position:absolute;left:0;text-align:left;margin-left:-.25pt;margin-top:9.65pt;width:527.25pt;height:379.85pt;z-index:251641856" coordorigin="562,2305" coordsize="10545,7597">
            <v:shape id="_x0000_s3776" type="#_x0000_t32" style="position:absolute;left:579;top:2305;width:0;height:7597" o:connectortype="straight" strokeweight="1.5pt"/>
            <v:shape id="_x0000_s3777" type="#_x0000_t32" style="position:absolute;left:11107;top:2305;width:0;height:7597" o:connectortype="straight" strokeweight="1.5pt"/>
            <v:shape id="_x0000_s3778" type="#_x0000_t32" style="position:absolute;left:4583;top:2305;width:0;height:7597" o:connectortype="straight" strokeweight="1.5pt"/>
            <v:shape id="_x0000_s3779" type="#_x0000_t32" style="position:absolute;left:5871;top:2305;width:0;height:7597" o:connectortype="straight" strokeweight="1.5pt"/>
            <v:shape id="_x0000_s3780" type="#_x0000_t32" style="position:absolute;left:5269;top:2305;width:0;height:7597" o:connectortype="straight" strokeweight="1.5pt"/>
            <v:shape id="_x0000_s3781" type="#_x0000_t32" style="position:absolute;left:3687;top:2305;width:0;height:7597" o:connectortype="straight" strokeweight="1.5pt"/>
            <v:shape id="_x0000_s3782" type="#_x0000_t32" style="position:absolute;left:2805;top:2305;width:0;height:7597" o:connectortype="straight" strokeweight="1.5pt"/>
            <v:shape id="_x0000_s3783" type="#_x0000_t32" style="position:absolute;left:9595;top:2305;width:0;height:7597" o:connectortype="straight" strokeweight="1.5pt"/>
            <v:shape id="_x0000_s3784" type="#_x0000_t32" style="position:absolute;left:5835;top:-2954;width:0;height:10545;rotation:90" o:connectortype="straight" strokeweight="1.5pt"/>
            <v:shape id="_x0000_s3785" type="#_x0000_t32" style="position:absolute;left:5835;top:4614;width:0;height:10545;rotation:90" o:connectortype="straight" strokeweight="1.5pt"/>
            <v:shape id="_x0000_s3786" type="#_x0000_t32" style="position:absolute;left:5835;top:3878;width:0;height:10545;rotation:90" o:connectortype="straight" strokeweight="1.5pt"/>
            <v:shape id="_x0000_s3787" type="#_x0000_t32" style="position:absolute;left:5835;top:2850;width:0;height:10545;rotation:90" o:connectortype="straight" strokeweight="1.5pt"/>
            <v:shape id="_x0000_s3788" type="#_x0000_t32" style="position:absolute;left:5835;top:1176;width:0;height:10545;rotation:90" o:connectortype="straight" strokeweight="1.5pt"/>
            <v:shape id="_x0000_s3789" type="#_x0000_t32" style="position:absolute;left:5835;top:518;width:0;height:10545;rotation:90" o:connectortype="straight" strokeweight="1.5pt"/>
            <v:shape id="_x0000_s3790" type="#_x0000_t32" style="position:absolute;left:5835;top:-126;width:0;height:10545;rotation:90" o:connectortype="straight" strokeweight="1.5pt"/>
            <v:shape id="_x0000_s3791" type="#_x0000_t32" style="position:absolute;left:5835;top:-742;width:0;height:10545;rotation:90" o:connectortype="straight" strokeweight="1.5pt"/>
            <v:shape id="_x0000_s3792" type="#_x0000_t32" style="position:absolute;left:5835;top:-1386;width:0;height:10545;rotation:90" o:connectortype="straight" strokeweight="1.5pt"/>
            <v:shape id="_x0000_s3793" type="#_x0000_t32" style="position:absolute;left:5835;top:1820;width:0;height:10545;rotation:90" o:connectortype="straight" strokeweight="1.5pt"/>
          </v:group>
        </w:pict>
      </w:r>
    </w:p>
    <w:p w:rsidR="001921FD" w:rsidRPr="006970E6" w:rsidRDefault="001921FD" w:rsidP="001921FD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 ال</w:t>
      </w:r>
      <w:r>
        <w:rPr>
          <w:rFonts w:hint="cs"/>
          <w:b/>
          <w:bCs/>
          <w:sz w:val="28"/>
          <w:szCs w:val="28"/>
          <w:rtl/>
          <w:lang w:bidi="ar-DZ"/>
        </w:rPr>
        <w:t>عبارة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ال</w:t>
      </w:r>
      <w:r>
        <w:rPr>
          <w:rFonts w:hint="cs"/>
          <w:b/>
          <w:bCs/>
          <w:sz w:val="28"/>
          <w:szCs w:val="28"/>
          <w:rtl/>
          <w:lang w:bidi="ar-DZ"/>
        </w:rPr>
        <w:t>محـللة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ك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ت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ا</w:t>
      </w:r>
      <w:proofErr w:type="spellEnd"/>
      <w:r w:rsidRPr="00E739DD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ب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ة</w:t>
      </w:r>
      <w:proofErr w:type="spell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الـعـبــا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رة</w:t>
      </w:r>
      <w:proofErr w:type="spell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عـلـى  الـشـكــل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        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الـعـبــا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رة</w:t>
      </w:r>
      <w:proofErr w:type="spell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الـجـبـريـ</w:t>
      </w:r>
      <w:r>
        <w:rPr>
          <w:rFonts w:hint="cs"/>
          <w:b/>
          <w:bCs/>
          <w:sz w:val="28"/>
          <w:szCs w:val="28"/>
          <w:rtl/>
          <w:lang w:bidi="ar-DZ"/>
        </w:rPr>
        <w:t>ة</w:t>
      </w:r>
    </w:p>
    <w:p w:rsidR="001921FD" w:rsidRPr="006970E6" w:rsidRDefault="001921FD" w:rsidP="001921FD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 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(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+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)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أ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و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+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2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+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أ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و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عـ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لـ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ى  شـ</w:t>
      </w:r>
      <w:r>
        <w:rPr>
          <w:rFonts w:hint="cs"/>
          <w:b/>
          <w:bCs/>
          <w:sz w:val="28"/>
          <w:szCs w:val="28"/>
          <w:rtl/>
          <w:lang w:bidi="ar-DZ"/>
        </w:rPr>
        <w:t>ـــ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ك</w:t>
      </w:r>
      <w:r>
        <w:rPr>
          <w:rFonts w:hint="cs"/>
          <w:b/>
          <w:bCs/>
          <w:sz w:val="28"/>
          <w:szCs w:val="28"/>
          <w:rtl/>
          <w:lang w:bidi="ar-DZ"/>
        </w:rPr>
        <w:t>ـــــ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ـل</w:t>
      </w:r>
    </w:p>
    <w:p w:rsidR="001921FD" w:rsidRPr="006970E6" w:rsidRDefault="001921FD" w:rsidP="001921FD">
      <w:pPr>
        <w:bidi/>
        <w:spacing w:line="480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 </w:t>
      </w:r>
      <w:proofErr w:type="gramStart"/>
      <w:r w:rsidRPr="006970E6">
        <w:rPr>
          <w:b/>
          <w:bCs/>
          <w:color w:val="000000"/>
          <w:sz w:val="28"/>
          <w:szCs w:val="28"/>
          <w:lang w:bidi="ar-DZ"/>
        </w:rPr>
        <w:t xml:space="preserve">(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proofErr w:type="gramEnd"/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–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)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   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–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2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+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إ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ن  أ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م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كـ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ن       </w:t>
      </w:r>
      <w:r w:rsidRPr="006970E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                          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    </w:t>
      </w:r>
      <w:r w:rsidRPr="006970E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   </w:t>
      </w:r>
      <w:r w:rsidRPr="006970E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>مــــجـــــمـــــــــــوع</w:t>
      </w:r>
    </w:p>
    <w:p w:rsidR="001921FD" w:rsidRPr="006970E6" w:rsidRDefault="001921FD" w:rsidP="001921FD">
      <w:pPr>
        <w:spacing w:line="48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9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</w:t>
      </w:r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</w:t>
      </w:r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5     9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       </w:t>
      </w:r>
      <w:proofErr w:type="spellStart"/>
      <w:r>
        <w:rPr>
          <w:sz w:val="28"/>
          <w:szCs w:val="28"/>
          <w:lang w:bidi="ar-DZ"/>
        </w:rPr>
        <w:t>2</w:t>
      </w:r>
      <w:proofErr w:type="spellEnd"/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5     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   5      (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(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( 5 )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( 5 )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  (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5 )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</w:p>
    <w:p w:rsidR="001921FD" w:rsidRPr="008E105F" w:rsidRDefault="001921FD" w:rsidP="007E779E">
      <w:pPr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       </w:t>
      </w:r>
      <w:r w:rsidRPr="008E105F">
        <w:rPr>
          <w:color w:val="FF0000"/>
          <w:sz w:val="28"/>
          <w:szCs w:val="28"/>
          <w:lang w:bidi="ar-DZ"/>
        </w:rPr>
        <w:t xml:space="preserve">      </w:t>
      </w:r>
    </w:p>
    <w:p w:rsidR="001921FD" w:rsidRPr="008E105F" w:rsidRDefault="001921FD" w:rsidP="007E779E">
      <w:pPr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2</w:t>
      </w:r>
      <w:r w:rsidRPr="0039194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9 </w:t>
      </w:r>
    </w:p>
    <w:p w:rsidR="001921FD" w:rsidRPr="008E105F" w:rsidRDefault="001921FD" w:rsidP="007E779E">
      <w:pPr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4 </w:t>
      </w:r>
      <w:r w:rsidRPr="00391941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</w:t>
      </w:r>
      <w:r w:rsidRPr="0039194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9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</w:t>
      </w:r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8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  </w:t>
      </w:r>
      <w:r w:rsidRPr="008E105F">
        <w:rPr>
          <w:color w:val="FF0000"/>
          <w:sz w:val="28"/>
          <w:szCs w:val="28"/>
          <w:lang w:bidi="ar-DZ"/>
        </w:rPr>
        <w:t xml:space="preserve"> </w:t>
      </w:r>
    </w:p>
    <w:p w:rsidR="001921FD" w:rsidRPr="00462C92" w:rsidRDefault="001921FD" w:rsidP="007E779E">
      <w:pPr>
        <w:spacing w:line="360" w:lineRule="auto"/>
        <w:rPr>
          <w:color w:val="0099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4 </w:t>
      </w:r>
      <w:r w:rsidRPr="00391941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</w:t>
      </w:r>
      <w:r w:rsidRPr="0039194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9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 </w:t>
      </w:r>
    </w:p>
    <w:p w:rsidR="001921FD" w:rsidRPr="008E105F" w:rsidRDefault="001921FD" w:rsidP="007E779E">
      <w:pPr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Pr="004D1824">
        <w:rPr>
          <w:position w:val="-32"/>
        </w:rPr>
        <w:object w:dxaOrig="1560" w:dyaOrig="720">
          <v:shape id="_x0000_i1047" type="#_x0000_t75" style="width:78.1pt;height:36pt" o:ole="">
            <v:imagedata r:id="rId59" o:title=""/>
          </v:shape>
          <o:OLEObject Type="Embed" ProgID="Equation.DSMT4" ShapeID="_x0000_i1047" DrawAspect="Content" ObjectID="_1569681874" r:id="rId60"/>
        </w:object>
      </w:r>
      <w:r>
        <w:rPr>
          <w:sz w:val="28"/>
          <w:szCs w:val="28"/>
          <w:lang w:bidi="ar-DZ"/>
        </w:rPr>
        <w:t xml:space="preserve">        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7E779E" w:rsidRPr="008E105F">
        <w:rPr>
          <w:color w:val="FF0000"/>
          <w:position w:val="-34"/>
        </w:rPr>
        <w:object w:dxaOrig="540" w:dyaOrig="880">
          <v:shape id="_x0000_i1048" type="#_x0000_t75" style="width:27.15pt;height:44.15pt" o:ole="">
            <v:imagedata r:id="rId61" o:title=""/>
          </v:shape>
          <o:OLEObject Type="Embed" ProgID="Equation.DSMT4" ShapeID="_x0000_i1048" DrawAspect="Content" ObjectID="_1569681875" r:id="rId62"/>
        </w:object>
      </w:r>
      <w:r w:rsidRPr="008E105F">
        <w:rPr>
          <w:color w:val="FF0000"/>
          <w:sz w:val="28"/>
          <w:szCs w:val="28"/>
          <w:lang w:bidi="ar-DZ"/>
        </w:rPr>
        <w:t xml:space="preserve"> </w:t>
      </w:r>
    </w:p>
    <w:p w:rsidR="001921FD" w:rsidRPr="008E105F" w:rsidRDefault="001921FD" w:rsidP="007E779E">
      <w:pPr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Pr="004D1824">
        <w:rPr>
          <w:position w:val="-32"/>
        </w:rPr>
        <w:object w:dxaOrig="2000" w:dyaOrig="720">
          <v:shape id="_x0000_i1049" type="#_x0000_t75" style="width:100.55pt;height:36pt" o:ole="">
            <v:imagedata r:id="rId63" o:title=""/>
          </v:shape>
          <o:OLEObject Type="Embed" ProgID="Equation.DSMT4" ShapeID="_x0000_i1049" DrawAspect="Content" ObjectID="_1569681876" r:id="rId64"/>
        </w:object>
      </w:r>
      <w:r>
        <w:rPr>
          <w:sz w:val="28"/>
          <w:szCs w:val="28"/>
          <w:lang w:bidi="ar-DZ"/>
        </w:rPr>
        <w:t xml:space="preserve">  </w:t>
      </w:r>
      <w:r w:rsidR="007E779E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="007E779E" w:rsidRPr="008E105F">
        <w:rPr>
          <w:color w:val="FF0000"/>
          <w:position w:val="-34"/>
        </w:rPr>
        <w:object w:dxaOrig="540" w:dyaOrig="880">
          <v:shape id="_x0000_i1050" type="#_x0000_t75" style="width:27.15pt;height:44.15pt" o:ole="">
            <v:imagedata r:id="rId61" o:title=""/>
          </v:shape>
          <o:OLEObject Type="Embed" ProgID="Equation.DSMT4" ShapeID="_x0000_i1050" DrawAspect="Content" ObjectID="_1569681877" r:id="rId65"/>
        </w:object>
      </w:r>
      <w:r>
        <w:rPr>
          <w:sz w:val="28"/>
          <w:szCs w:val="28"/>
          <w:lang w:bidi="ar-DZ"/>
        </w:rPr>
        <w:t xml:space="preserve"> </w:t>
      </w:r>
    </w:p>
    <w:p w:rsidR="001921FD" w:rsidRPr="008E105F" w:rsidRDefault="001921FD" w:rsidP="007E779E">
      <w:pPr>
        <w:spacing w:line="312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Pr="004D1824">
        <w:rPr>
          <w:color w:val="000000"/>
          <w:position w:val="-8"/>
          <w:sz w:val="28"/>
          <w:szCs w:val="28"/>
          <w:lang w:bidi="ar-DZ"/>
        </w:rPr>
        <w:object w:dxaOrig="2020" w:dyaOrig="420">
          <v:shape id="_x0000_i1051" type="#_x0000_t75" style="width:101.2pt;height:21.05pt" o:ole="">
            <v:imagedata r:id="rId66" o:title=""/>
          </v:shape>
          <o:OLEObject Type="Embed" ProgID="Equation.DSMT4" ShapeID="_x0000_i1051" DrawAspect="Content" ObjectID="_1569681878" r:id="rId67"/>
        </w:object>
      </w:r>
      <w:r>
        <w:rPr>
          <w:sz w:val="28"/>
          <w:szCs w:val="28"/>
          <w:lang w:bidi="ar-DZ"/>
        </w:rPr>
        <w:t xml:space="preserve">  </w:t>
      </w:r>
      <w:r w:rsidR="007E779E" w:rsidRPr="008E105F">
        <w:rPr>
          <w:color w:val="FF0000"/>
          <w:position w:val="-22"/>
          <w:sz w:val="28"/>
          <w:szCs w:val="28"/>
          <w:lang w:bidi="ar-DZ"/>
        </w:rPr>
        <w:object w:dxaOrig="700" w:dyaOrig="639">
          <v:shape id="_x0000_i1052" type="#_x0000_t75" style="width:35.3pt;height:31.9pt" o:ole="">
            <v:imagedata r:id="rId68" o:title=""/>
          </v:shape>
          <o:OLEObject Type="Embed" ProgID="Equation.DSMT4" ShapeID="_x0000_i1052" DrawAspect="Content" ObjectID="_1569681879" r:id="rId69"/>
        </w:object>
      </w:r>
      <w:r w:rsidRPr="008E105F">
        <w:rPr>
          <w:color w:val="FF0000"/>
          <w:sz w:val="28"/>
          <w:szCs w:val="28"/>
          <w:lang w:bidi="ar-DZ"/>
        </w:rPr>
        <w:t xml:space="preserve"> </w:t>
      </w:r>
    </w:p>
    <w:p w:rsidR="001921FD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</w:p>
    <w:p w:rsidR="001921FD" w:rsidRDefault="001921FD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بـ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سـتـخــد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  </w:t>
      </w:r>
      <w:proofErr w:type="spellStart"/>
      <w:r>
        <w:rPr>
          <w:rFonts w:hint="cs"/>
          <w:sz w:val="28"/>
          <w:szCs w:val="28"/>
          <w:rtl/>
          <w:lang w:bidi="ar-DZ"/>
        </w:rPr>
        <w:t>الـمـتـط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قـة  الـشـهـيــر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40E20">
        <w:rPr>
          <w:color w:val="000000"/>
          <w:sz w:val="28"/>
          <w:szCs w:val="28"/>
          <w:lang w:bidi="ar-DZ"/>
        </w:rPr>
        <w:t xml:space="preserve"> (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)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(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1921FD" w:rsidRPr="00040E20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40E20">
        <w:rPr>
          <w:rFonts w:hint="cs"/>
          <w:sz w:val="28"/>
          <w:szCs w:val="28"/>
          <w:rtl/>
          <w:lang w:bidi="ar-DZ"/>
        </w:rPr>
        <w:t>حـلــل  الـعـبــا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Pr="00040E20">
        <w:rPr>
          <w:rFonts w:hint="cs"/>
          <w:sz w:val="28"/>
          <w:szCs w:val="28"/>
          <w:rtl/>
          <w:lang w:bidi="ar-DZ"/>
        </w:rPr>
        <w:t>ر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 w:rsidRPr="00040E20">
        <w:rPr>
          <w:rFonts w:hint="cs"/>
          <w:sz w:val="28"/>
          <w:szCs w:val="28"/>
          <w:rtl/>
          <w:lang w:bidi="ar-DZ"/>
        </w:rPr>
        <w:t>ت  الـجـبــريــة</w:t>
      </w:r>
      <w:r>
        <w:rPr>
          <w:rFonts w:hint="cs"/>
          <w:sz w:val="28"/>
          <w:szCs w:val="28"/>
          <w:rtl/>
          <w:lang w:bidi="ar-DZ"/>
        </w:rPr>
        <w:t xml:space="preserve">  فــي  الـجــد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  الـمــوالـي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921FD" w:rsidRPr="00040E20" w:rsidRDefault="001921FD" w:rsidP="001921F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794" style="position:absolute;left:0;text-align:left;margin-left:-.25pt;margin-top:9.65pt;width:527.25pt;height:260.8pt;z-index:251642880" coordorigin="562,10779" coordsize="10545,5216">
            <v:shape id="_x0000_s3795" type="#_x0000_t32" style="position:absolute;left:579;top:10779;width:0;height:5216" o:connectortype="straight" strokeweight="1.5pt"/>
            <v:shape id="_x0000_s3796" type="#_x0000_t32" style="position:absolute;left:11107;top:10779;width:0;height:5216" o:connectortype="straight" strokeweight="1.5pt"/>
            <v:shape id="_x0000_s3797" type="#_x0000_t32" style="position:absolute;left:3771;top:10779;width:0;height:5216" o:connectortype="straight" strokeweight="1.5pt"/>
            <v:shape id="_x0000_s3798" type="#_x0000_t32" style="position:absolute;left:4431;top:10779;width:0;height:5216" o:connectortype="straight" strokeweight="1.5pt"/>
            <v:shape id="_x0000_s3799" type="#_x0000_t32" style="position:absolute;left:5871;top:10779;width:0;height:5216" o:connectortype="straight" strokeweight="1.5pt"/>
            <v:shape id="_x0000_s3800" type="#_x0000_t32" style="position:absolute;left:5213;top:10779;width:0;height:5216" o:connectortype="straight" strokeweight="1.5pt"/>
            <v:shape id="_x0000_s3801" type="#_x0000_t32" style="position:absolute;left:2469;top:10779;width:0;height:5216" o:connectortype="straight" strokeweight="1.5pt"/>
            <v:shape id="_x0000_s3802" type="#_x0000_t32" style="position:absolute;left:8041;top:10779;width:0;height:5216" o:connectortype="straight" strokeweight="1.5pt"/>
            <v:shape id="_x0000_s3803" type="#_x0000_t32" style="position:absolute;left:5835;top:5520;width:0;height:10545;rotation:90" o:connectortype="straight" strokeweight="1.5pt"/>
            <v:shape id="_x0000_s3804" type="#_x0000_t32" style="position:absolute;left:5835;top:9318;width:0;height:10545;rotation:90" o:connectortype="straight" strokeweight="1.5pt"/>
            <v:shape id="_x0000_s3805" type="#_x0000_t32" style="position:absolute;left:5835;top:8660;width:0;height:10545;rotation:90" o:connectortype="straight" strokeweight="1.5pt"/>
            <v:shape id="_x0000_s3806" type="#_x0000_t32" style="position:absolute;left:5835;top:8016;width:0;height:10545;rotation:90" o:connectortype="straight" strokeweight="1.5pt"/>
            <v:shape id="_x0000_s3807" type="#_x0000_t32" style="position:absolute;left:5835;top:7399;width:0;height:10545;rotation:90" o:connectortype="straight" strokeweight="1.5pt"/>
            <v:shape id="_x0000_s3808" type="#_x0000_t32" style="position:absolute;left:5835;top:6757;width:0;height:10545;rotation:90" o:connectortype="straight" strokeweight="1.5pt"/>
            <v:shape id="_x0000_s3809" type="#_x0000_t32" style="position:absolute;left:5835;top:10716;width:0;height:10545;rotation:90" o:connectortype="straight" strokeweight="1.5pt"/>
            <v:shape id="_x0000_s3810" type="#_x0000_t32" style="position:absolute;left:5835;top:10004;width:0;height:10545;rotation:90" o:connectortype="straight" strokeweight="1.5pt"/>
          </v:group>
        </w:pict>
      </w:r>
    </w:p>
    <w:p w:rsidR="001921FD" w:rsidRDefault="001921FD" w:rsidP="001921FD">
      <w:pPr>
        <w:bidi/>
        <w:rPr>
          <w:rFonts w:hint="cs"/>
          <w:b/>
          <w:bCs/>
          <w:sz w:val="28"/>
          <w:szCs w:val="28"/>
          <w:rtl/>
          <w:lang w:bidi="ar-DZ"/>
        </w:rPr>
      </w:pP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ال</w:t>
      </w:r>
      <w:r>
        <w:rPr>
          <w:rFonts w:hint="cs"/>
          <w:b/>
          <w:bCs/>
          <w:sz w:val="28"/>
          <w:szCs w:val="28"/>
          <w:rtl/>
          <w:lang w:bidi="ar-DZ"/>
        </w:rPr>
        <w:t>ـعــبــا</w:t>
      </w:r>
      <w:r w:rsidRPr="005555D0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رة</w:t>
      </w:r>
      <w:proofErr w:type="spell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ال</w:t>
      </w:r>
      <w:r>
        <w:rPr>
          <w:rFonts w:hint="cs"/>
          <w:b/>
          <w:bCs/>
          <w:sz w:val="28"/>
          <w:szCs w:val="28"/>
          <w:rtl/>
          <w:lang w:bidi="ar-DZ"/>
        </w:rPr>
        <w:t>ـمـحــلـلــة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ك</w:t>
      </w:r>
      <w:r>
        <w:rPr>
          <w:rFonts w:hint="cs"/>
          <w:b/>
          <w:bCs/>
          <w:sz w:val="28"/>
          <w:szCs w:val="28"/>
          <w:rtl/>
          <w:lang w:bidi="ar-DZ"/>
        </w:rPr>
        <w:t>ـ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ت</w:t>
      </w:r>
      <w:r>
        <w:rPr>
          <w:rFonts w:hint="cs"/>
          <w:b/>
          <w:bCs/>
          <w:sz w:val="28"/>
          <w:szCs w:val="28"/>
          <w:rtl/>
          <w:lang w:bidi="ar-DZ"/>
        </w:rPr>
        <w:t>ـ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ا</w:t>
      </w:r>
      <w:proofErr w:type="spellEnd"/>
      <w:r w:rsidRPr="00E739DD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ب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ـتـهــا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عـــ</w:t>
      </w:r>
      <w:r>
        <w:rPr>
          <w:rFonts w:hint="cs"/>
          <w:b/>
          <w:bCs/>
          <w:sz w:val="28"/>
          <w:szCs w:val="28"/>
          <w:rtl/>
          <w:lang w:bidi="ar-DZ"/>
        </w:rPr>
        <w:t>لــى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ال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ع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ـب</w:t>
      </w:r>
      <w:r>
        <w:rPr>
          <w:rFonts w:hint="cs"/>
          <w:b/>
          <w:bCs/>
          <w:sz w:val="28"/>
          <w:szCs w:val="28"/>
          <w:rtl/>
          <w:lang w:bidi="ar-DZ"/>
        </w:rPr>
        <w:t>ـ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ـا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رة</w:t>
      </w:r>
      <w:proofErr w:type="spell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عـ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ل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ـى</w:t>
      </w:r>
    </w:p>
    <w:p w:rsidR="001921FD" w:rsidRPr="006970E6" w:rsidRDefault="001921FD" w:rsidP="001921FD">
      <w:pPr>
        <w:bidi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proofErr w:type="gramStart"/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proofErr w:type="gram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</w:p>
    <w:p w:rsidR="001921FD" w:rsidRPr="006970E6" w:rsidRDefault="001921FD" w:rsidP="001921FD">
      <w:pPr>
        <w:bidi/>
        <w:spacing w:line="480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proofErr w:type="gramStart"/>
      <w:r w:rsidRPr="006970E6">
        <w:rPr>
          <w:b/>
          <w:bCs/>
          <w:color w:val="000000"/>
          <w:sz w:val="28"/>
          <w:szCs w:val="28"/>
          <w:lang w:bidi="ar-DZ"/>
        </w:rPr>
        <w:t xml:space="preserve">(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proofErr w:type="gramEnd"/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+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) </w:t>
      </w:r>
      <w:proofErr w:type="gramStart"/>
      <w:r w:rsidRPr="006970E6">
        <w:rPr>
          <w:b/>
          <w:bCs/>
          <w:color w:val="000000"/>
          <w:sz w:val="28"/>
          <w:szCs w:val="28"/>
          <w:lang w:bidi="ar-DZ"/>
        </w:rPr>
        <w:t xml:space="preserve">(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proofErr w:type="gramEnd"/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–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)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الـش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ـكــل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–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Pr="00744B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ش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ـكــل</w:t>
      </w:r>
      <w:r w:rsidRPr="006970E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>مـجـمــوع</w:t>
      </w:r>
    </w:p>
    <w:p w:rsidR="001921FD" w:rsidRPr="00AC587C" w:rsidRDefault="001921FD" w:rsidP="001921FD">
      <w:pPr>
        <w:spacing w:line="48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 4 </w:t>
      </w:r>
      <w:r w:rsidRPr="00AC587C">
        <w:rPr>
          <w:i/>
          <w:iCs/>
          <w:sz w:val="28"/>
          <w:szCs w:val="28"/>
          <w:lang w:bidi="ar-DZ"/>
        </w:rPr>
        <w:t>x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AC587C">
        <w:rPr>
          <w:sz w:val="28"/>
          <w:szCs w:val="28"/>
          <w:lang w:bidi="ar-DZ"/>
        </w:rPr>
        <w:t xml:space="preserve"> 2</w:t>
      </w:r>
      <w:r w:rsidRPr="008469F9">
        <w:rPr>
          <w:sz w:val="16"/>
          <w:szCs w:val="16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5           </w:t>
      </w:r>
      <w:r>
        <w:rPr>
          <w:sz w:val="28"/>
          <w:szCs w:val="28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   4 </w:t>
      </w:r>
      <w:r w:rsidRPr="00AC587C">
        <w:rPr>
          <w:i/>
          <w:iCs/>
          <w:sz w:val="28"/>
          <w:szCs w:val="28"/>
          <w:lang w:bidi="ar-DZ"/>
        </w:rPr>
        <w:t>x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Pr="00AC587C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      </w:t>
      </w:r>
      <w:proofErr w:type="spellStart"/>
      <w:r w:rsidRPr="00AC587C">
        <w:rPr>
          <w:sz w:val="28"/>
          <w:szCs w:val="28"/>
          <w:lang w:bidi="ar-DZ"/>
        </w:rPr>
        <w:t>2</w:t>
      </w:r>
      <w:proofErr w:type="spellEnd"/>
      <w:r w:rsidRPr="008469F9">
        <w:rPr>
          <w:sz w:val="16"/>
          <w:szCs w:val="16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5 </w:t>
      </w:r>
      <w:r>
        <w:rPr>
          <w:sz w:val="28"/>
          <w:szCs w:val="28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</w:t>
      </w:r>
      <w:r w:rsidRPr="00AC587C">
        <w:rPr>
          <w:sz w:val="28"/>
          <w:szCs w:val="28"/>
          <w:lang w:bidi="ar-DZ"/>
        </w:rPr>
        <w:t xml:space="preserve"> 2 </w:t>
      </w:r>
      <w:r w:rsidRPr="00AC587C">
        <w:rPr>
          <w:i/>
          <w:iCs/>
          <w:sz w:val="28"/>
          <w:szCs w:val="28"/>
          <w:lang w:bidi="ar-DZ"/>
        </w:rPr>
        <w:t>x</w:t>
      </w:r>
      <w:r w:rsidRPr="00AC587C">
        <w:rPr>
          <w:sz w:val="28"/>
          <w:szCs w:val="28"/>
          <w:lang w:bidi="ar-DZ"/>
        </w:rPr>
        <w:t xml:space="preserve">  </w:t>
      </w:r>
      <w:r>
        <w:rPr>
          <w:sz w:val="28"/>
          <w:szCs w:val="28"/>
          <w:lang w:bidi="ar-DZ"/>
        </w:rPr>
        <w:t xml:space="preserve">  </w:t>
      </w:r>
      <w:r w:rsidRPr="00AC587C">
        <w:rPr>
          <w:sz w:val="28"/>
          <w:szCs w:val="28"/>
          <w:lang w:bidi="ar-DZ"/>
        </w:rPr>
        <w:t xml:space="preserve">   5  </w:t>
      </w:r>
      <w:r>
        <w:rPr>
          <w:sz w:val="28"/>
          <w:szCs w:val="28"/>
          <w:lang w:bidi="ar-DZ"/>
        </w:rPr>
        <w:t xml:space="preserve">  </w:t>
      </w:r>
      <w:r w:rsidRPr="00AC587C">
        <w:rPr>
          <w:sz w:val="28"/>
          <w:szCs w:val="28"/>
          <w:lang w:bidi="ar-DZ"/>
        </w:rPr>
        <w:t xml:space="preserve"> </w:t>
      </w:r>
      <w:proofErr w:type="gramStart"/>
      <w:r w:rsidRPr="00AC587C">
        <w:rPr>
          <w:sz w:val="28"/>
          <w:szCs w:val="28"/>
          <w:lang w:bidi="ar-DZ"/>
        </w:rPr>
        <w:t>( 2</w:t>
      </w:r>
      <w:proofErr w:type="gramEnd"/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i/>
          <w:iCs/>
          <w:sz w:val="28"/>
          <w:szCs w:val="28"/>
          <w:lang w:bidi="ar-DZ"/>
        </w:rPr>
        <w:t>x</w:t>
      </w:r>
      <w:r w:rsidRPr="00AC587C">
        <w:rPr>
          <w:sz w:val="28"/>
          <w:szCs w:val="28"/>
          <w:lang w:bidi="ar-DZ"/>
        </w:rPr>
        <w:t xml:space="preserve"> ) </w:t>
      </w:r>
      <w:r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AC587C">
        <w:rPr>
          <w:sz w:val="28"/>
          <w:szCs w:val="28"/>
          <w:lang w:bidi="ar-DZ"/>
        </w:rPr>
        <w:t xml:space="preserve"> ( 5 ) </w:t>
      </w:r>
      <w:r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Pr="00AC587C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</w:t>
      </w:r>
      <w:r w:rsidRPr="00AC587C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</w:t>
      </w:r>
      <w:r w:rsidRPr="00AC587C">
        <w:rPr>
          <w:sz w:val="28"/>
          <w:szCs w:val="28"/>
          <w:lang w:bidi="ar-DZ"/>
        </w:rPr>
        <w:t xml:space="preserve">( 2 </w:t>
      </w:r>
      <w:r w:rsidRPr="00AC587C">
        <w:rPr>
          <w:i/>
          <w:iCs/>
          <w:sz w:val="28"/>
          <w:szCs w:val="28"/>
          <w:lang w:bidi="ar-DZ"/>
        </w:rPr>
        <w:t>x</w:t>
      </w:r>
      <w:r w:rsidRPr="00AC587C">
        <w:rPr>
          <w:sz w:val="28"/>
          <w:szCs w:val="28"/>
          <w:lang w:bidi="ar-DZ"/>
        </w:rPr>
        <w:t xml:space="preserve"> </w:t>
      </w:r>
      <w:r w:rsidRPr="00050357">
        <w:rPr>
          <w:rFonts w:ascii="Arial" w:hAnsi="Arial" w:cs="Arial"/>
          <w:sz w:val="28"/>
          <w:szCs w:val="28"/>
          <w:lang w:bidi="ar-DZ"/>
        </w:rPr>
        <w:t>+</w:t>
      </w:r>
      <w:r w:rsidRPr="00AC587C">
        <w:rPr>
          <w:sz w:val="28"/>
          <w:szCs w:val="28"/>
          <w:lang w:bidi="ar-DZ"/>
        </w:rPr>
        <w:t xml:space="preserve"> 5 ) ( 2 </w:t>
      </w:r>
      <w:r w:rsidRPr="00AC587C">
        <w:rPr>
          <w:i/>
          <w:iCs/>
          <w:sz w:val="28"/>
          <w:szCs w:val="28"/>
          <w:lang w:bidi="ar-DZ"/>
        </w:rPr>
        <w:t>x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AC587C">
        <w:rPr>
          <w:sz w:val="28"/>
          <w:szCs w:val="28"/>
          <w:lang w:bidi="ar-DZ"/>
        </w:rPr>
        <w:t xml:space="preserve"> 5 )</w:t>
      </w:r>
    </w:p>
    <w:p w:rsidR="001921FD" w:rsidRPr="00050357" w:rsidRDefault="001921FD" w:rsidP="007E779E">
      <w:pPr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i/>
          <w:iCs/>
          <w:sz w:val="28"/>
          <w:szCs w:val="28"/>
          <w:lang w:bidi="ar-DZ"/>
        </w:rPr>
        <w:t>x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AC587C">
        <w:rPr>
          <w:sz w:val="28"/>
          <w:szCs w:val="28"/>
          <w:lang w:bidi="ar-DZ"/>
        </w:rPr>
        <w:t xml:space="preserve"> 4</w:t>
      </w:r>
      <w:r w:rsidRPr="008469F9">
        <w:rPr>
          <w:sz w:val="16"/>
          <w:szCs w:val="16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9       </w:t>
      </w:r>
      <w:r w:rsidRPr="00AC587C">
        <w:rPr>
          <w:color w:val="FF0000"/>
          <w:sz w:val="28"/>
          <w:szCs w:val="28"/>
          <w:lang w:bidi="ar-DZ"/>
        </w:rPr>
        <w:t xml:space="preserve">          </w:t>
      </w:r>
    </w:p>
    <w:p w:rsidR="001921FD" w:rsidRPr="00050357" w:rsidRDefault="001921FD" w:rsidP="007E779E">
      <w:pPr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 1</w:t>
      </w:r>
      <w:r w:rsidRPr="008469F9">
        <w:rPr>
          <w:sz w:val="16"/>
          <w:szCs w:val="16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6 </w:t>
      </w:r>
      <w:r w:rsidRPr="00AC587C">
        <w:rPr>
          <w:i/>
          <w:iCs/>
          <w:sz w:val="28"/>
          <w:szCs w:val="28"/>
          <w:lang w:bidi="ar-DZ"/>
        </w:rPr>
        <w:t>x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AC587C">
        <w:rPr>
          <w:sz w:val="28"/>
          <w:szCs w:val="28"/>
          <w:lang w:bidi="ar-DZ"/>
        </w:rPr>
        <w:t xml:space="preserve"> 9            </w:t>
      </w:r>
    </w:p>
    <w:p w:rsidR="001921FD" w:rsidRPr="00AC587C" w:rsidRDefault="001921FD" w:rsidP="007E779E">
      <w:pPr>
        <w:spacing w:line="408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 </w:t>
      </w:r>
      <w:proofErr w:type="gramStart"/>
      <w:r w:rsidRPr="00AC587C">
        <w:rPr>
          <w:sz w:val="28"/>
          <w:szCs w:val="28"/>
          <w:lang w:bidi="ar-DZ"/>
        </w:rPr>
        <w:t xml:space="preserve">( </w:t>
      </w:r>
      <w:r w:rsidRPr="00AC587C">
        <w:rPr>
          <w:i/>
          <w:iCs/>
          <w:sz w:val="28"/>
          <w:szCs w:val="28"/>
          <w:lang w:bidi="ar-DZ"/>
        </w:rPr>
        <w:t>x</w:t>
      </w:r>
      <w:proofErr w:type="gramEnd"/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AC587C">
        <w:rPr>
          <w:sz w:val="28"/>
          <w:szCs w:val="28"/>
          <w:lang w:bidi="ar-DZ"/>
        </w:rPr>
        <w:t xml:space="preserve"> 1 ) </w:t>
      </w:r>
      <w:r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AC587C">
        <w:rPr>
          <w:sz w:val="28"/>
          <w:szCs w:val="28"/>
          <w:lang w:bidi="ar-DZ"/>
        </w:rPr>
        <w:t xml:space="preserve"> 3</w:t>
      </w:r>
      <w:r w:rsidRPr="00AC587C">
        <w:rPr>
          <w:sz w:val="16"/>
          <w:szCs w:val="16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6   </w:t>
      </w:r>
    </w:p>
    <w:p w:rsidR="001921FD" w:rsidRPr="00AC587C" w:rsidRDefault="001921FD" w:rsidP="007E779E">
      <w:pPr>
        <w:spacing w:line="408" w:lineRule="auto"/>
        <w:rPr>
          <w:color w:val="FF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i/>
          <w:iCs/>
          <w:sz w:val="28"/>
          <w:szCs w:val="28"/>
          <w:lang w:bidi="ar-DZ"/>
        </w:rPr>
        <w:t>x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AC587C">
        <w:rPr>
          <w:sz w:val="28"/>
          <w:szCs w:val="28"/>
          <w:lang w:bidi="ar-DZ"/>
        </w:rPr>
        <w:t xml:space="preserve"> 3             </w:t>
      </w:r>
      <w:r w:rsidRPr="00AC587C">
        <w:rPr>
          <w:color w:val="FF0000"/>
          <w:sz w:val="28"/>
          <w:szCs w:val="28"/>
          <w:lang w:bidi="ar-DZ"/>
        </w:rPr>
        <w:t xml:space="preserve">       </w:t>
      </w:r>
      <w:r w:rsidR="007E779E" w:rsidRPr="00383CC4">
        <w:rPr>
          <w:color w:val="FF0000"/>
          <w:position w:val="-12"/>
          <w:sz w:val="28"/>
          <w:szCs w:val="28"/>
          <w:lang w:bidi="ar-DZ"/>
        </w:rPr>
        <w:object w:dxaOrig="2700" w:dyaOrig="460">
          <v:shape id="_x0000_i1053" type="#_x0000_t75" style="width:135.15pt;height:23.1pt" o:ole="">
            <v:imagedata r:id="rId70" o:title=""/>
          </v:shape>
          <o:OLEObject Type="Embed" ProgID="Equation.DSMT4" ShapeID="_x0000_i1053" DrawAspect="Content" ObjectID="_1569681880" r:id="rId71"/>
        </w:object>
      </w:r>
    </w:p>
    <w:p w:rsidR="001921FD" w:rsidRPr="00D1111D" w:rsidRDefault="001921FD" w:rsidP="007E779E">
      <w:pPr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Pr="00AC587C">
        <w:rPr>
          <w:sz w:val="28"/>
          <w:szCs w:val="28"/>
          <w:lang w:bidi="ar-DZ"/>
        </w:rPr>
        <w:t xml:space="preserve"> 2 </w:t>
      </w:r>
      <w:r w:rsidRPr="00AC587C">
        <w:rPr>
          <w:i/>
          <w:iCs/>
          <w:sz w:val="28"/>
          <w:szCs w:val="28"/>
          <w:lang w:bidi="ar-DZ"/>
        </w:rPr>
        <w:t>x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Pr="00AC587C">
        <w:rPr>
          <w:sz w:val="28"/>
          <w:szCs w:val="28"/>
          <w:lang w:bidi="ar-DZ"/>
        </w:rPr>
        <w:t xml:space="preserve"> </w:t>
      </w:r>
      <w:r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AC587C">
        <w:rPr>
          <w:sz w:val="28"/>
          <w:szCs w:val="28"/>
          <w:lang w:bidi="ar-DZ"/>
        </w:rPr>
        <w:t xml:space="preserve"> 1             </w:t>
      </w:r>
      <w:r w:rsidRPr="00AC587C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 xml:space="preserve"> </w:t>
      </w:r>
      <w:r w:rsidR="007E779E" w:rsidRPr="00383CC4">
        <w:rPr>
          <w:color w:val="FF0000"/>
          <w:position w:val="-12"/>
          <w:sz w:val="28"/>
          <w:szCs w:val="28"/>
          <w:lang w:bidi="ar-DZ"/>
        </w:rPr>
        <w:object w:dxaOrig="2780" w:dyaOrig="499">
          <v:shape id="_x0000_i1054" type="#_x0000_t75" style="width:139.25pt;height:25.15pt" o:ole="">
            <v:imagedata r:id="rId72" o:title=""/>
          </v:shape>
          <o:OLEObject Type="Embed" ProgID="Equation.DSMT4" ShapeID="_x0000_i1054" DrawAspect="Content" ObjectID="_1569681881" r:id="rId73"/>
        </w:object>
      </w:r>
    </w:p>
    <w:p w:rsidR="001921FD" w:rsidRDefault="001921FD" w:rsidP="001921FD">
      <w:pPr>
        <w:rPr>
          <w:sz w:val="28"/>
          <w:szCs w:val="28"/>
          <w:lang w:bidi="ar-DZ"/>
        </w:rPr>
      </w:pPr>
    </w:p>
    <w:p w:rsidR="001921FD" w:rsidRDefault="001921FD" w:rsidP="001921FD">
      <w:pPr>
        <w:rPr>
          <w:sz w:val="28"/>
          <w:szCs w:val="28"/>
          <w:lang w:bidi="ar-DZ"/>
        </w:rPr>
        <w:sectPr w:rsidR="001921FD" w:rsidSect="003203B7">
          <w:pgSz w:w="11906" w:h="16838"/>
          <w:pgMar w:top="340" w:right="567" w:bottom="340" w:left="567" w:header="709" w:footer="709" w:gutter="0"/>
          <w:cols w:space="708"/>
          <w:docGrid w:linePitch="360"/>
        </w:sectPr>
      </w:pPr>
    </w:p>
    <w:p w:rsidR="001921FD" w:rsidRDefault="001921FD" w:rsidP="00D36064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lastRenderedPageBreak/>
        <w:t>4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حـلــل  </w:t>
      </w:r>
      <w:r w:rsidR="00D36064" w:rsidRPr="002E0763">
        <w:rPr>
          <w:rFonts w:hint="cs"/>
          <w:b/>
          <w:bCs/>
          <w:sz w:val="28"/>
          <w:szCs w:val="28"/>
          <w:rtl/>
          <w:lang w:bidi="ar-DZ"/>
        </w:rPr>
        <w:t>الـعـبــا</w:t>
      </w:r>
      <w:r w:rsidR="00D36064"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="00D36064" w:rsidRPr="002E0763">
        <w:rPr>
          <w:rFonts w:hint="cs"/>
          <w:b/>
          <w:bCs/>
          <w:sz w:val="28"/>
          <w:szCs w:val="28"/>
          <w:rtl/>
          <w:lang w:bidi="ar-DZ"/>
        </w:rPr>
        <w:t>را</w:t>
      </w:r>
      <w:proofErr w:type="spellEnd"/>
      <w:r w:rsidR="00D36064"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D36064" w:rsidRPr="002E0763">
        <w:rPr>
          <w:rFonts w:hint="cs"/>
          <w:b/>
          <w:bCs/>
          <w:sz w:val="28"/>
          <w:szCs w:val="28"/>
          <w:rtl/>
          <w:lang w:bidi="ar-DZ"/>
        </w:rPr>
        <w:t>ت  الـجـبــريــة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 ال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تـ</w:t>
      </w:r>
      <w:r>
        <w:rPr>
          <w:rFonts w:hint="cs"/>
          <w:b/>
          <w:bCs/>
          <w:sz w:val="28"/>
          <w:szCs w:val="28"/>
          <w:rtl/>
          <w:lang w:bidi="ar-DZ"/>
        </w:rPr>
        <w:t>ا</w:t>
      </w:r>
      <w:r w:rsidR="00D36064" w:rsidRPr="00D36064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لـ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يـة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1921FD" w:rsidRDefault="001921FD" w:rsidP="001921FD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A</w:t>
      </w:r>
      <w:r>
        <w:rPr>
          <w:rFonts w:hint="cs"/>
          <w:color w:val="000000"/>
          <w:sz w:val="28"/>
          <w:szCs w:val="28"/>
          <w:lang w:bidi="ar-DZ"/>
        </w:rPr>
        <w:t xml:space="preserve"> </w:t>
      </w:r>
      <w:r w:rsidRPr="00AE046F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5 </w:t>
      </w:r>
      <w:r>
        <w:rPr>
          <w:i/>
          <w:iCs/>
          <w:color w:val="000000"/>
          <w:sz w:val="28"/>
          <w:szCs w:val="28"/>
          <w:lang w:bidi="ar-DZ"/>
        </w:rPr>
        <w:t>x</w:t>
      </w:r>
    </w:p>
    <w:p w:rsidR="001921FD" w:rsidRPr="00E808F0" w:rsidRDefault="001921FD" w:rsidP="001921FD">
      <w:pPr>
        <w:spacing w:line="360" w:lineRule="auto"/>
        <w:rPr>
          <w:color w:val="000000"/>
          <w:sz w:val="28"/>
          <w:szCs w:val="28"/>
          <w:lang w:bidi="ar-DZ"/>
        </w:rPr>
      </w:pPr>
      <w:r w:rsidRPr="00AD039B">
        <w:rPr>
          <w:color w:val="000000"/>
          <w:sz w:val="28"/>
          <w:szCs w:val="28"/>
          <w:lang w:bidi="ar-DZ"/>
        </w:rPr>
        <w:t xml:space="preserve">   </w:t>
      </w:r>
      <w:r w:rsidR="00AD039B" w:rsidRPr="00AD039B">
        <w:rPr>
          <w:color w:val="000000"/>
          <w:sz w:val="28"/>
          <w:szCs w:val="28"/>
          <w:lang w:bidi="ar-DZ"/>
        </w:rPr>
        <w:t xml:space="preserve">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AD039B">
        <w:rPr>
          <w:color w:val="000000"/>
          <w:sz w:val="28"/>
          <w:szCs w:val="28"/>
          <w:lang w:bidi="ar-DZ"/>
        </w:rPr>
        <w:t xml:space="preserve">  </w:t>
      </w:r>
      <w:r w:rsidR="00AD039B" w:rsidRPr="00AD039B">
        <w:rPr>
          <w:color w:val="000000"/>
          <w:sz w:val="28"/>
          <w:szCs w:val="28"/>
          <w:lang w:bidi="ar-DZ"/>
        </w:rPr>
        <w:t xml:space="preserve"> </w:t>
      </w:r>
      <w:r w:rsidR="00BE14F1">
        <w:rPr>
          <w:color w:val="000000"/>
          <w:sz w:val="28"/>
          <w:szCs w:val="28"/>
          <w:lang w:bidi="ar-DZ"/>
        </w:rPr>
        <w:t xml:space="preserve">.  .  .  .  </w:t>
      </w:r>
      <w:r w:rsidR="00AD039B" w:rsidRPr="00AD039B">
        <w:rPr>
          <w:color w:val="000000"/>
          <w:sz w:val="28"/>
          <w:szCs w:val="28"/>
          <w:lang w:bidi="ar-DZ"/>
        </w:rPr>
        <w:t xml:space="preserve">.  .  .  . .  .  </w:t>
      </w:r>
      <w:r w:rsidR="00AD039B" w:rsidRPr="00E808F0">
        <w:rPr>
          <w:color w:val="000000"/>
          <w:sz w:val="28"/>
          <w:szCs w:val="28"/>
          <w:lang w:bidi="ar-DZ"/>
        </w:rPr>
        <w:t xml:space="preserve">.  . </w:t>
      </w:r>
      <w:r w:rsidRPr="00E808F0">
        <w:rPr>
          <w:color w:val="000000"/>
          <w:sz w:val="28"/>
          <w:szCs w:val="28"/>
          <w:lang w:bidi="ar-DZ"/>
        </w:rPr>
        <w:t xml:space="preserve"> </w:t>
      </w:r>
      <w:r w:rsidRPr="00E808F0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E808F0">
        <w:rPr>
          <w:color w:val="000000"/>
          <w:sz w:val="28"/>
          <w:szCs w:val="28"/>
          <w:lang w:bidi="ar-DZ"/>
        </w:rPr>
        <w:t xml:space="preserve"> </w:t>
      </w:r>
    </w:p>
    <w:p w:rsidR="001921FD" w:rsidRPr="00E808F0" w:rsidRDefault="00AD039B" w:rsidP="001921FD">
      <w:pPr>
        <w:spacing w:line="360" w:lineRule="auto"/>
        <w:rPr>
          <w:color w:val="000000"/>
          <w:sz w:val="28"/>
          <w:szCs w:val="28"/>
          <w:lang w:bidi="ar-DZ"/>
        </w:rPr>
      </w:pPr>
      <w:r w:rsidRPr="00E808F0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E808F0">
        <w:rPr>
          <w:color w:val="000000"/>
          <w:sz w:val="28"/>
          <w:szCs w:val="28"/>
          <w:lang w:bidi="ar-DZ"/>
        </w:rPr>
        <w:t xml:space="preserve">   </w:t>
      </w:r>
      <w:r w:rsidR="00BE14F1">
        <w:rPr>
          <w:color w:val="000000"/>
          <w:sz w:val="28"/>
          <w:szCs w:val="28"/>
          <w:lang w:bidi="ar-DZ"/>
        </w:rPr>
        <w:t xml:space="preserve">.  .  .  .  </w:t>
      </w:r>
      <w:r w:rsidRPr="00E808F0">
        <w:rPr>
          <w:color w:val="000000"/>
          <w:sz w:val="28"/>
          <w:szCs w:val="28"/>
          <w:lang w:bidi="ar-DZ"/>
        </w:rPr>
        <w:t>.  .  .  . .  .  .  .</w:t>
      </w:r>
      <w:r w:rsidR="001921FD" w:rsidRPr="00E808F0">
        <w:rPr>
          <w:color w:val="000000"/>
          <w:sz w:val="28"/>
          <w:szCs w:val="28"/>
          <w:lang w:bidi="ar-DZ"/>
        </w:rPr>
        <w:t xml:space="preserve">  </w:t>
      </w:r>
      <w:r w:rsidR="001921FD" w:rsidRPr="00E808F0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1921FD" w:rsidRPr="00E808F0">
        <w:rPr>
          <w:color w:val="000000"/>
          <w:sz w:val="28"/>
          <w:szCs w:val="28"/>
          <w:lang w:bidi="ar-DZ"/>
        </w:rPr>
        <w:t xml:space="preserve"> </w:t>
      </w:r>
    </w:p>
    <w:p w:rsidR="001921FD" w:rsidRPr="00E808F0" w:rsidRDefault="001921FD" w:rsidP="001921FD">
      <w:pPr>
        <w:spacing w:line="360" w:lineRule="auto"/>
        <w:rPr>
          <w:color w:val="000000"/>
          <w:sz w:val="28"/>
          <w:szCs w:val="28"/>
          <w:lang w:bidi="ar-DZ"/>
        </w:rPr>
      </w:pPr>
      <w:r w:rsidRPr="00E808F0">
        <w:rPr>
          <w:color w:val="000000"/>
          <w:sz w:val="28"/>
          <w:szCs w:val="28"/>
          <w:lang w:bidi="ar-DZ"/>
        </w:rPr>
        <w:t xml:space="preserve">  B</w:t>
      </w:r>
      <w:r w:rsidRPr="00E808F0">
        <w:rPr>
          <w:rFonts w:hint="cs"/>
          <w:color w:val="000000"/>
          <w:sz w:val="28"/>
          <w:szCs w:val="28"/>
          <w:lang w:bidi="ar-DZ"/>
        </w:rPr>
        <w:t xml:space="preserve"> </w:t>
      </w:r>
      <w:r w:rsidRPr="00E808F0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E808F0">
        <w:rPr>
          <w:color w:val="000000"/>
          <w:sz w:val="28"/>
          <w:szCs w:val="28"/>
          <w:lang w:bidi="ar-DZ"/>
        </w:rPr>
        <w:t xml:space="preserve"> 9 </w:t>
      </w:r>
      <w:r w:rsidRPr="00E808F0">
        <w:rPr>
          <w:i/>
          <w:iCs/>
          <w:color w:val="000000"/>
          <w:sz w:val="28"/>
          <w:szCs w:val="28"/>
          <w:lang w:bidi="ar-DZ"/>
        </w:rPr>
        <w:t>x</w:t>
      </w:r>
      <w:r w:rsidRPr="00E808F0">
        <w:rPr>
          <w:color w:val="000000"/>
          <w:sz w:val="28"/>
          <w:szCs w:val="28"/>
          <w:lang w:bidi="ar-DZ"/>
        </w:rPr>
        <w:t xml:space="preserve"> </w:t>
      </w:r>
      <w:r w:rsidRPr="00E808F0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E808F0">
        <w:rPr>
          <w:color w:val="000000"/>
          <w:sz w:val="28"/>
          <w:szCs w:val="28"/>
          <w:lang w:bidi="ar-DZ"/>
        </w:rPr>
        <w:t xml:space="preserve"> </w:t>
      </w:r>
      <w:r w:rsidRPr="00E808F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E808F0">
        <w:rPr>
          <w:color w:val="000000"/>
          <w:sz w:val="28"/>
          <w:szCs w:val="28"/>
          <w:lang w:bidi="ar-DZ"/>
        </w:rPr>
        <w:t xml:space="preserve"> 4</w:t>
      </w:r>
    </w:p>
    <w:p w:rsidR="001921FD" w:rsidRPr="00E808F0" w:rsidRDefault="00AD039B" w:rsidP="001921FD">
      <w:pPr>
        <w:spacing w:line="360" w:lineRule="auto"/>
        <w:rPr>
          <w:color w:val="000000"/>
          <w:sz w:val="28"/>
          <w:szCs w:val="28"/>
          <w:lang w:bidi="ar-DZ"/>
        </w:rPr>
      </w:pPr>
      <w:r w:rsidRPr="00E808F0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E808F0">
        <w:rPr>
          <w:color w:val="000000"/>
          <w:sz w:val="28"/>
          <w:szCs w:val="28"/>
          <w:lang w:bidi="ar-DZ"/>
        </w:rPr>
        <w:t xml:space="preserve">   </w:t>
      </w:r>
      <w:r w:rsidR="00BE14F1">
        <w:rPr>
          <w:color w:val="000000"/>
          <w:sz w:val="28"/>
          <w:szCs w:val="28"/>
          <w:lang w:bidi="ar-DZ"/>
        </w:rPr>
        <w:t xml:space="preserve">.  .  .  .  </w:t>
      </w:r>
      <w:r w:rsidRPr="00E808F0">
        <w:rPr>
          <w:color w:val="000000"/>
          <w:sz w:val="28"/>
          <w:szCs w:val="28"/>
          <w:lang w:bidi="ar-DZ"/>
        </w:rPr>
        <w:t>.  .  .  . .  .  .  .</w:t>
      </w:r>
      <w:r w:rsidR="001921FD" w:rsidRPr="00E808F0">
        <w:rPr>
          <w:color w:val="000000"/>
          <w:sz w:val="28"/>
          <w:szCs w:val="28"/>
          <w:lang w:bidi="ar-DZ"/>
        </w:rPr>
        <w:t xml:space="preserve">  </w:t>
      </w:r>
      <w:r w:rsidR="001921FD"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1921FD" w:rsidRPr="00E808F0">
        <w:rPr>
          <w:color w:val="000000"/>
          <w:sz w:val="28"/>
          <w:szCs w:val="28"/>
          <w:lang w:bidi="ar-DZ"/>
        </w:rPr>
        <w:t xml:space="preserve"> </w:t>
      </w:r>
    </w:p>
    <w:p w:rsidR="001921FD" w:rsidRPr="00E808F0" w:rsidRDefault="00AD039B" w:rsidP="001921FD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E808F0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E808F0">
        <w:rPr>
          <w:color w:val="000000"/>
          <w:sz w:val="28"/>
          <w:szCs w:val="28"/>
          <w:lang w:bidi="ar-DZ"/>
        </w:rPr>
        <w:t xml:space="preserve">   </w:t>
      </w:r>
      <w:r w:rsidR="00BE14F1">
        <w:rPr>
          <w:color w:val="000000"/>
          <w:sz w:val="28"/>
          <w:szCs w:val="28"/>
          <w:lang w:bidi="ar-DZ"/>
        </w:rPr>
        <w:t xml:space="preserve">.  .  .  .  </w:t>
      </w:r>
      <w:r w:rsidRPr="00E808F0">
        <w:rPr>
          <w:color w:val="000000"/>
          <w:sz w:val="28"/>
          <w:szCs w:val="28"/>
          <w:lang w:bidi="ar-DZ"/>
        </w:rPr>
        <w:t>.  .  .  . .  .  .  .</w:t>
      </w:r>
      <w:r w:rsidR="001921FD" w:rsidRPr="00E808F0">
        <w:rPr>
          <w:color w:val="000000"/>
          <w:sz w:val="28"/>
          <w:szCs w:val="28"/>
          <w:lang w:bidi="ar-DZ"/>
        </w:rPr>
        <w:t xml:space="preserve">  </w:t>
      </w:r>
      <w:r w:rsidR="001921FD"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1921FD" w:rsidRPr="00E808F0">
        <w:rPr>
          <w:color w:val="000000"/>
          <w:sz w:val="28"/>
          <w:szCs w:val="28"/>
          <w:lang w:bidi="ar-DZ"/>
        </w:rPr>
        <w:t xml:space="preserve"> </w:t>
      </w:r>
    </w:p>
    <w:p w:rsidR="001921FD" w:rsidRDefault="001921FD" w:rsidP="001921FD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C</w:t>
      </w:r>
      <w:r>
        <w:rPr>
          <w:rFonts w:hint="cs"/>
          <w:color w:val="000000"/>
          <w:sz w:val="28"/>
          <w:szCs w:val="28"/>
          <w:lang w:bidi="ar-DZ"/>
        </w:rPr>
        <w:t xml:space="preserve"> </w:t>
      </w:r>
      <w:r w:rsidRPr="00AE046F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>( 2</w:t>
      </w:r>
      <w:proofErr w:type="gramEnd"/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 </w:t>
      </w:r>
      <w:r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( 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 ) </w:t>
      </w:r>
      <w:r>
        <w:rPr>
          <w:b/>
          <w:bCs/>
          <w:sz w:val="28"/>
          <w:szCs w:val="28"/>
          <w:vertAlign w:val="superscript"/>
          <w:lang w:bidi="ar-DZ"/>
        </w:rPr>
        <w:t>2</w:t>
      </w:r>
    </w:p>
    <w:p w:rsidR="001921FD" w:rsidRPr="00940734" w:rsidRDefault="00E808F0" w:rsidP="00940734">
      <w:pPr>
        <w:spacing w:line="360" w:lineRule="auto"/>
        <w:rPr>
          <w:color w:val="000000"/>
          <w:sz w:val="28"/>
          <w:szCs w:val="28"/>
          <w:lang w:bidi="ar-DZ"/>
        </w:rPr>
      </w:pPr>
      <w:r w:rsidRPr="00E808F0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E808F0">
        <w:rPr>
          <w:color w:val="000000"/>
          <w:sz w:val="28"/>
          <w:szCs w:val="28"/>
          <w:lang w:bidi="ar-DZ"/>
        </w:rPr>
        <w:t xml:space="preserve">   .  .  .  .  </w:t>
      </w:r>
      <w:r>
        <w:rPr>
          <w:color w:val="000000"/>
          <w:sz w:val="28"/>
          <w:szCs w:val="28"/>
          <w:lang w:bidi="ar-DZ"/>
        </w:rPr>
        <w:t xml:space="preserve">.  .  .  .  .  .  .  .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.  .  . </w:t>
      </w:r>
      <w:r w:rsidR="001921FD" w:rsidRPr="00940734">
        <w:rPr>
          <w:color w:val="000000"/>
          <w:sz w:val="28"/>
          <w:szCs w:val="28"/>
          <w:lang w:bidi="ar-DZ"/>
        </w:rPr>
        <w:t xml:space="preserve"> </w:t>
      </w:r>
      <w:r w:rsidR="001921FD"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1921FD" w:rsidRPr="00940734">
        <w:rPr>
          <w:color w:val="000000"/>
          <w:sz w:val="28"/>
          <w:szCs w:val="28"/>
          <w:lang w:bidi="ar-DZ"/>
        </w:rPr>
        <w:t xml:space="preserve"> </w:t>
      </w:r>
    </w:p>
    <w:p w:rsidR="001921FD" w:rsidRPr="00940734" w:rsidRDefault="00940734" w:rsidP="00940734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.  .  .  .  .  .  .  .  .  .  .  .  .  .  .  .  .  .  . 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5C19BA">
        <w:rPr>
          <w:color w:val="000000"/>
          <w:sz w:val="28"/>
          <w:szCs w:val="28"/>
          <w:lang w:bidi="ar-DZ"/>
        </w:rPr>
        <w:t xml:space="preserve"> </w:t>
      </w:r>
    </w:p>
    <w:p w:rsidR="001921FD" w:rsidRPr="00940734" w:rsidRDefault="00940734" w:rsidP="00940734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.  .  .  .  .  .  .  .  .  .  .  .  .  .  .  .  .  .  . 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5C19BA">
        <w:rPr>
          <w:color w:val="000000"/>
          <w:sz w:val="28"/>
          <w:szCs w:val="28"/>
          <w:lang w:bidi="ar-DZ"/>
        </w:rPr>
        <w:t xml:space="preserve"> </w:t>
      </w:r>
    </w:p>
    <w:p w:rsidR="001921FD" w:rsidRPr="00940734" w:rsidRDefault="00940734" w:rsidP="00940734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.  .  .  .  .  .  .  .  .  .  .  .  .  .  .  .  .  .  . 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5C19BA">
        <w:rPr>
          <w:color w:val="000000"/>
          <w:sz w:val="28"/>
          <w:szCs w:val="28"/>
          <w:lang w:bidi="ar-DZ"/>
        </w:rPr>
        <w:t xml:space="preserve"> </w:t>
      </w:r>
    </w:p>
    <w:p w:rsidR="001921FD" w:rsidRPr="00940734" w:rsidRDefault="001921FD" w:rsidP="001921FD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D </w:t>
      </w:r>
      <w:r w:rsidRPr="00940734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proofErr w:type="gramStart"/>
      <w:r w:rsidRPr="00940734">
        <w:rPr>
          <w:color w:val="000000"/>
          <w:sz w:val="28"/>
          <w:szCs w:val="28"/>
          <w:lang w:bidi="ar-DZ"/>
        </w:rPr>
        <w:t xml:space="preserve">( </w:t>
      </w:r>
      <w:r w:rsidRPr="00940734"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 w:rsidRPr="00940734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940734">
        <w:rPr>
          <w:color w:val="000000"/>
          <w:sz w:val="28"/>
          <w:szCs w:val="28"/>
          <w:lang w:bidi="ar-DZ"/>
        </w:rPr>
        <w:t xml:space="preserve"> 3 ) </w:t>
      </w:r>
      <w:r w:rsidRPr="00940734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940734">
        <w:rPr>
          <w:color w:val="000000"/>
          <w:sz w:val="28"/>
          <w:szCs w:val="28"/>
          <w:lang w:bidi="ar-DZ"/>
        </w:rPr>
        <w:t xml:space="preserve"> ( </w:t>
      </w:r>
      <w:r w:rsidRPr="00940734">
        <w:rPr>
          <w:i/>
          <w:iCs/>
          <w:color w:val="000000"/>
          <w:sz w:val="28"/>
          <w:szCs w:val="28"/>
          <w:lang w:bidi="ar-DZ"/>
        </w:rPr>
        <w:t>x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940734">
        <w:rPr>
          <w:color w:val="000000"/>
          <w:sz w:val="28"/>
          <w:szCs w:val="28"/>
          <w:lang w:bidi="ar-DZ"/>
        </w:rPr>
        <w:t xml:space="preserve"> 3 ) ( 4 </w:t>
      </w:r>
      <w:r w:rsidRPr="00940734">
        <w:rPr>
          <w:i/>
          <w:iCs/>
          <w:color w:val="000000"/>
          <w:sz w:val="28"/>
          <w:szCs w:val="28"/>
          <w:lang w:bidi="ar-DZ"/>
        </w:rPr>
        <w:t>x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940734">
        <w:rPr>
          <w:color w:val="000000"/>
          <w:sz w:val="28"/>
          <w:szCs w:val="28"/>
          <w:lang w:bidi="ar-DZ"/>
        </w:rPr>
        <w:t xml:space="preserve"> 7 )</w:t>
      </w:r>
    </w:p>
    <w:p w:rsidR="001921FD" w:rsidRPr="00940734" w:rsidRDefault="00963F2D" w:rsidP="001921FD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BE14F1">
        <w:rPr>
          <w:color w:val="000000"/>
          <w:sz w:val="28"/>
          <w:szCs w:val="28"/>
          <w:lang w:bidi="ar-DZ"/>
        </w:rPr>
        <w:t xml:space="preserve">.  .  .  .  .  .  .  .  </w:t>
      </w:r>
      <w:r w:rsidRPr="00940734">
        <w:rPr>
          <w:color w:val="000000"/>
          <w:sz w:val="28"/>
          <w:szCs w:val="28"/>
          <w:lang w:bidi="ar-DZ"/>
        </w:rPr>
        <w:t>.  .  .  .  .  .  .  .  .  .  .  .  .  .  .</w:t>
      </w:r>
      <w:r>
        <w:rPr>
          <w:color w:val="000000"/>
          <w:sz w:val="28"/>
          <w:szCs w:val="28"/>
          <w:lang w:bidi="ar-DZ"/>
        </w:rPr>
        <w:t xml:space="preserve">  .  .  .</w:t>
      </w:r>
      <w:r w:rsidR="001921FD" w:rsidRPr="00940734">
        <w:rPr>
          <w:color w:val="000000"/>
          <w:sz w:val="28"/>
          <w:szCs w:val="28"/>
          <w:lang w:bidi="ar-DZ"/>
        </w:rPr>
        <w:t xml:space="preserve"> </w:t>
      </w:r>
      <w:r w:rsidR="001921FD" w:rsidRPr="00704993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1921FD" w:rsidRPr="00940734">
        <w:rPr>
          <w:color w:val="000000"/>
          <w:sz w:val="28"/>
          <w:szCs w:val="28"/>
          <w:lang w:bidi="ar-DZ"/>
        </w:rPr>
        <w:t xml:space="preserve"> </w:t>
      </w:r>
    </w:p>
    <w:p w:rsidR="00BE14F1" w:rsidRPr="00940734" w:rsidRDefault="00BE14F1" w:rsidP="00BE14F1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>
        <w:rPr>
          <w:color w:val="000000"/>
          <w:sz w:val="28"/>
          <w:szCs w:val="28"/>
          <w:lang w:bidi="ar-DZ"/>
        </w:rPr>
        <w:t xml:space="preserve">.  .  .  .  .  .  .  .  </w:t>
      </w:r>
      <w:r w:rsidRPr="00940734">
        <w:rPr>
          <w:color w:val="000000"/>
          <w:sz w:val="28"/>
          <w:szCs w:val="28"/>
          <w:lang w:bidi="ar-DZ"/>
        </w:rPr>
        <w:t>.  .  .  .  .  .  .  .  .  .  .  .  .  .  .</w:t>
      </w:r>
      <w:r>
        <w:rPr>
          <w:color w:val="000000"/>
          <w:sz w:val="28"/>
          <w:szCs w:val="28"/>
          <w:lang w:bidi="ar-DZ"/>
        </w:rPr>
        <w:t xml:space="preserve">  .  .  .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704993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940734">
        <w:rPr>
          <w:color w:val="000000"/>
          <w:sz w:val="28"/>
          <w:szCs w:val="28"/>
          <w:lang w:bidi="ar-DZ"/>
        </w:rPr>
        <w:t xml:space="preserve"> </w:t>
      </w:r>
    </w:p>
    <w:p w:rsidR="00BE14F1" w:rsidRPr="00940734" w:rsidRDefault="00BE14F1" w:rsidP="00BE14F1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 xml:space="preserve">.  .  .  .  .  .  .  .  </w:t>
      </w:r>
      <w:r w:rsidRPr="00940734">
        <w:rPr>
          <w:color w:val="000000"/>
          <w:sz w:val="28"/>
          <w:szCs w:val="28"/>
          <w:lang w:bidi="ar-DZ"/>
        </w:rPr>
        <w:t>.  .  .  .  .  .  .  .  .  .  .  .  .  .  .</w:t>
      </w:r>
      <w:r>
        <w:rPr>
          <w:color w:val="000000"/>
          <w:sz w:val="28"/>
          <w:szCs w:val="28"/>
          <w:lang w:bidi="ar-DZ"/>
        </w:rPr>
        <w:t xml:space="preserve">  .  .  .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704993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940734">
        <w:rPr>
          <w:color w:val="000000"/>
          <w:sz w:val="28"/>
          <w:szCs w:val="28"/>
          <w:lang w:bidi="ar-DZ"/>
        </w:rPr>
        <w:t xml:space="preserve"> </w:t>
      </w:r>
    </w:p>
    <w:p w:rsidR="00BE14F1" w:rsidRPr="00940734" w:rsidRDefault="00BE14F1" w:rsidP="00BE14F1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>
        <w:rPr>
          <w:color w:val="000000"/>
          <w:sz w:val="28"/>
          <w:szCs w:val="28"/>
          <w:lang w:bidi="ar-DZ"/>
        </w:rPr>
        <w:t xml:space="preserve">.  .  .  .  .  .  .  .  </w:t>
      </w:r>
      <w:r w:rsidRPr="00940734">
        <w:rPr>
          <w:color w:val="000000"/>
          <w:sz w:val="28"/>
          <w:szCs w:val="28"/>
          <w:lang w:bidi="ar-DZ"/>
        </w:rPr>
        <w:t>.  .  .  .  .  .  .  .  .  .  .  .  .  .  .</w:t>
      </w:r>
      <w:r>
        <w:rPr>
          <w:color w:val="000000"/>
          <w:sz w:val="28"/>
          <w:szCs w:val="28"/>
          <w:lang w:bidi="ar-DZ"/>
        </w:rPr>
        <w:t xml:space="preserve">  .  .  .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704993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940734">
        <w:rPr>
          <w:color w:val="000000"/>
          <w:sz w:val="28"/>
          <w:szCs w:val="28"/>
          <w:lang w:bidi="ar-DZ"/>
        </w:rPr>
        <w:t xml:space="preserve"> </w:t>
      </w:r>
    </w:p>
    <w:p w:rsidR="004E0604" w:rsidRPr="00940734" w:rsidRDefault="004E0604" w:rsidP="008639B0">
      <w:pPr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 </w:t>
      </w:r>
      <w:r>
        <w:rPr>
          <w:color w:val="000000"/>
          <w:sz w:val="28"/>
          <w:szCs w:val="28"/>
          <w:lang w:bidi="ar-DZ"/>
        </w:rPr>
        <w:t xml:space="preserve">.  .  .  .  .  .  .  .  </w:t>
      </w:r>
      <w:r w:rsidRPr="00940734">
        <w:rPr>
          <w:color w:val="000000"/>
          <w:sz w:val="28"/>
          <w:szCs w:val="28"/>
          <w:lang w:bidi="ar-DZ"/>
        </w:rPr>
        <w:t>.  .  .  .  .  .  .  .  .  .  .  .  .  .  .</w:t>
      </w:r>
      <w:r>
        <w:rPr>
          <w:color w:val="000000"/>
          <w:sz w:val="28"/>
          <w:szCs w:val="28"/>
          <w:lang w:bidi="ar-DZ"/>
        </w:rPr>
        <w:t xml:space="preserve">  .  .  .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704993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940734">
        <w:rPr>
          <w:color w:val="000000"/>
          <w:sz w:val="28"/>
          <w:szCs w:val="28"/>
          <w:lang w:bidi="ar-DZ"/>
        </w:rPr>
        <w:t xml:space="preserve"> </w:t>
      </w:r>
    </w:p>
    <w:p w:rsidR="001921FD" w:rsidRPr="00940734" w:rsidRDefault="001921FD" w:rsidP="001921FD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E </w:t>
      </w:r>
      <w:r w:rsidRPr="00940734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i/>
          <w:iCs/>
          <w:color w:val="000000"/>
          <w:sz w:val="28"/>
          <w:szCs w:val="28"/>
          <w:lang w:bidi="ar-DZ"/>
        </w:rPr>
        <w:t>x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940734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940734">
        <w:rPr>
          <w:color w:val="000000"/>
          <w:sz w:val="28"/>
          <w:szCs w:val="28"/>
          <w:lang w:bidi="ar-DZ"/>
        </w:rPr>
        <w:t xml:space="preserve"> 1</w:t>
      </w:r>
      <w:r w:rsidRPr="00940734">
        <w:rPr>
          <w:color w:val="000000"/>
          <w:sz w:val="16"/>
          <w:szCs w:val="16"/>
          <w:lang w:bidi="ar-DZ"/>
        </w:rPr>
        <w:t xml:space="preserve"> </w:t>
      </w:r>
      <w:r w:rsidRPr="00940734">
        <w:rPr>
          <w:color w:val="000000"/>
          <w:sz w:val="28"/>
          <w:szCs w:val="28"/>
          <w:lang w:bidi="ar-DZ"/>
        </w:rPr>
        <w:t>6</w:t>
      </w:r>
    </w:p>
    <w:p w:rsidR="001921FD" w:rsidRPr="00940734" w:rsidRDefault="00963F2D" w:rsidP="001921FD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857398">
        <w:rPr>
          <w:color w:val="000000"/>
          <w:sz w:val="28"/>
          <w:szCs w:val="28"/>
          <w:lang w:bidi="ar-DZ"/>
        </w:rPr>
        <w:t xml:space="preserve">.  .  .  </w:t>
      </w:r>
      <w:r w:rsidRPr="00940734">
        <w:rPr>
          <w:color w:val="000000"/>
          <w:sz w:val="28"/>
          <w:szCs w:val="28"/>
          <w:lang w:bidi="ar-DZ"/>
        </w:rPr>
        <w:t>.  .  .  .  .  .  .</w:t>
      </w:r>
      <w:r w:rsidR="001921FD" w:rsidRPr="00940734">
        <w:rPr>
          <w:color w:val="000000"/>
          <w:sz w:val="28"/>
          <w:szCs w:val="28"/>
          <w:lang w:bidi="ar-DZ"/>
        </w:rPr>
        <w:t xml:space="preserve">  </w:t>
      </w:r>
      <w:r w:rsidR="001921FD"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1921FD" w:rsidRPr="00940734">
        <w:rPr>
          <w:color w:val="000000"/>
          <w:sz w:val="28"/>
          <w:szCs w:val="28"/>
          <w:lang w:bidi="ar-DZ"/>
        </w:rPr>
        <w:t xml:space="preserve"> </w:t>
      </w:r>
    </w:p>
    <w:p w:rsidR="001921FD" w:rsidRPr="00940734" w:rsidRDefault="001A47FF" w:rsidP="001921FD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857398">
        <w:rPr>
          <w:color w:val="000000"/>
          <w:sz w:val="28"/>
          <w:szCs w:val="28"/>
          <w:lang w:bidi="ar-DZ"/>
        </w:rPr>
        <w:t xml:space="preserve">.  .  .  </w:t>
      </w:r>
      <w:r w:rsidRPr="00940734">
        <w:rPr>
          <w:color w:val="000000"/>
          <w:sz w:val="28"/>
          <w:szCs w:val="28"/>
          <w:lang w:bidi="ar-DZ"/>
        </w:rPr>
        <w:t xml:space="preserve">.  .  .  .  .  .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1921FD" w:rsidRPr="00940734" w:rsidRDefault="001A47FF" w:rsidP="001921FD">
      <w:pPr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>
        <w:rPr>
          <w:color w:val="000000"/>
          <w:sz w:val="28"/>
          <w:szCs w:val="28"/>
          <w:lang w:bidi="ar-DZ"/>
        </w:rPr>
        <w:t xml:space="preserve"> </w:t>
      </w:r>
      <w:r w:rsidR="00857398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857398">
        <w:rPr>
          <w:color w:val="000000"/>
          <w:sz w:val="28"/>
          <w:szCs w:val="28"/>
          <w:lang w:bidi="ar-DZ"/>
        </w:rPr>
        <w:t xml:space="preserve">.  .  .  </w:t>
      </w:r>
      <w:r w:rsidRPr="00940734">
        <w:rPr>
          <w:color w:val="000000"/>
          <w:sz w:val="28"/>
          <w:szCs w:val="28"/>
          <w:lang w:bidi="ar-DZ"/>
        </w:rPr>
        <w:t xml:space="preserve">.  .  .  .  .  .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1921FD" w:rsidRPr="006E5087" w:rsidRDefault="001921FD" w:rsidP="001921F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Default="001921FD" w:rsidP="001921FD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F </w:t>
      </w:r>
      <w:r w:rsidRPr="00100B5E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5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</w:t>
      </w:r>
      <w:proofErr w:type="gramStart"/>
      <w:r>
        <w:rPr>
          <w:sz w:val="28"/>
          <w:szCs w:val="28"/>
          <w:lang w:bidi="ar-DZ"/>
        </w:rPr>
        <w:t>( 4</w:t>
      </w:r>
      <w:proofErr w:type="gramEnd"/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5 ) </w:t>
      </w:r>
      <w:r>
        <w:rPr>
          <w:b/>
          <w:bCs/>
          <w:sz w:val="28"/>
          <w:szCs w:val="28"/>
          <w:vertAlign w:val="superscript"/>
          <w:lang w:bidi="ar-DZ"/>
        </w:rPr>
        <w:t>2</w:t>
      </w:r>
    </w:p>
    <w:p w:rsidR="001921FD" w:rsidRPr="007E086B" w:rsidRDefault="001921FD" w:rsidP="007E086B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</w:t>
      </w:r>
      <w:r w:rsidR="007E086B" w:rsidRPr="007E086B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</w:t>
      </w:r>
      <w:r w:rsidR="007E086B" w:rsidRPr="007E086B">
        <w:rPr>
          <w:color w:val="000000"/>
          <w:sz w:val="28"/>
          <w:szCs w:val="28"/>
          <w:lang w:bidi="ar-DZ"/>
        </w:rPr>
        <w:t xml:space="preserve">   .  .  .  .  .  .  .  .  .  .  .</w:t>
      </w:r>
      <w:r w:rsidR="007E086B">
        <w:rPr>
          <w:color w:val="000000"/>
          <w:sz w:val="28"/>
          <w:szCs w:val="28"/>
          <w:lang w:bidi="ar-DZ"/>
        </w:rPr>
        <w:t xml:space="preserve">  .  .  .  . </w:t>
      </w:r>
      <w:r w:rsidR="007E086B"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="007E086B"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7E086B" w:rsidRPr="007E086B">
        <w:rPr>
          <w:color w:val="000000"/>
          <w:sz w:val="28"/>
          <w:szCs w:val="28"/>
          <w:lang w:bidi="ar-DZ"/>
        </w:rPr>
        <w:t xml:space="preserve"> </w:t>
      </w:r>
    </w:p>
    <w:p w:rsidR="004524EF" w:rsidRPr="007E086B" w:rsidRDefault="004524EF" w:rsidP="004524EF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 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7E086B">
        <w:rPr>
          <w:color w:val="000000"/>
          <w:sz w:val="28"/>
          <w:szCs w:val="28"/>
          <w:lang w:bidi="ar-DZ"/>
        </w:rPr>
        <w:t xml:space="preserve">  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7E086B">
        <w:rPr>
          <w:color w:val="000000"/>
          <w:sz w:val="28"/>
          <w:szCs w:val="28"/>
          <w:lang w:bidi="ar-DZ"/>
        </w:rPr>
        <w:t xml:space="preserve"> </w:t>
      </w:r>
    </w:p>
    <w:p w:rsidR="004524EF" w:rsidRPr="007E086B" w:rsidRDefault="004524EF" w:rsidP="004524EF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 </w:t>
      </w:r>
      <w:r w:rsidR="00113462">
        <w:rPr>
          <w:color w:val="000000"/>
          <w:sz w:val="28"/>
          <w:szCs w:val="28"/>
          <w:lang w:bidi="ar-DZ"/>
        </w:rPr>
        <w:t xml:space="preserve">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</w:t>
      </w:r>
      <w:r w:rsidRPr="007E086B">
        <w:rPr>
          <w:color w:val="000000"/>
          <w:sz w:val="28"/>
          <w:szCs w:val="28"/>
          <w:lang w:bidi="ar-DZ"/>
        </w:rPr>
        <w:t xml:space="preserve">   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7E086B">
        <w:rPr>
          <w:color w:val="000000"/>
          <w:sz w:val="28"/>
          <w:szCs w:val="28"/>
          <w:lang w:bidi="ar-DZ"/>
        </w:rPr>
        <w:t xml:space="preserve"> </w:t>
      </w:r>
    </w:p>
    <w:p w:rsidR="004524EF" w:rsidRPr="007E086B" w:rsidRDefault="004524EF" w:rsidP="004524EF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Pr="007E086B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7E086B">
        <w:rPr>
          <w:color w:val="000000"/>
          <w:sz w:val="28"/>
          <w:szCs w:val="28"/>
          <w:lang w:bidi="ar-DZ"/>
        </w:rPr>
        <w:t xml:space="preserve">  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7E086B">
        <w:rPr>
          <w:color w:val="000000"/>
          <w:sz w:val="28"/>
          <w:szCs w:val="28"/>
          <w:lang w:bidi="ar-DZ"/>
        </w:rPr>
        <w:t xml:space="preserve"> </w:t>
      </w:r>
    </w:p>
    <w:p w:rsidR="004524EF" w:rsidRPr="007E086B" w:rsidRDefault="004524EF" w:rsidP="004524EF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 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7E086B">
        <w:rPr>
          <w:color w:val="000000"/>
          <w:sz w:val="28"/>
          <w:szCs w:val="28"/>
          <w:lang w:bidi="ar-DZ"/>
        </w:rPr>
        <w:t xml:space="preserve">  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7E086B">
        <w:rPr>
          <w:color w:val="000000"/>
          <w:sz w:val="28"/>
          <w:szCs w:val="28"/>
          <w:lang w:bidi="ar-DZ"/>
        </w:rPr>
        <w:t xml:space="preserve"> </w:t>
      </w:r>
    </w:p>
    <w:p w:rsidR="004524EF" w:rsidRPr="007E086B" w:rsidRDefault="004524EF" w:rsidP="004524EF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 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7E086B">
        <w:rPr>
          <w:color w:val="000000"/>
          <w:sz w:val="28"/>
          <w:szCs w:val="28"/>
          <w:lang w:bidi="ar-DZ"/>
        </w:rPr>
        <w:t xml:space="preserve">  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7E086B">
        <w:rPr>
          <w:color w:val="000000"/>
          <w:sz w:val="28"/>
          <w:szCs w:val="28"/>
          <w:lang w:bidi="ar-DZ"/>
        </w:rPr>
        <w:t xml:space="preserve"> </w:t>
      </w:r>
    </w:p>
    <w:p w:rsidR="004524EF" w:rsidRPr="007E086B" w:rsidRDefault="004524EF" w:rsidP="004524EF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Pr="007E086B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7E086B">
        <w:rPr>
          <w:color w:val="000000"/>
          <w:sz w:val="28"/>
          <w:szCs w:val="28"/>
          <w:lang w:bidi="ar-DZ"/>
        </w:rPr>
        <w:t xml:space="preserve">  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7E086B">
        <w:rPr>
          <w:color w:val="000000"/>
          <w:sz w:val="28"/>
          <w:szCs w:val="28"/>
          <w:lang w:bidi="ar-DZ"/>
        </w:rPr>
        <w:t xml:space="preserve"> </w:t>
      </w:r>
    </w:p>
    <w:p w:rsidR="001921FD" w:rsidRDefault="001921FD" w:rsidP="001921FD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="00110147" w:rsidRPr="00110147">
        <w:rPr>
          <w:color w:val="000000"/>
          <w:position w:val="-8"/>
          <w:sz w:val="28"/>
          <w:szCs w:val="28"/>
          <w:lang w:bidi="ar-DZ"/>
        </w:rPr>
        <w:object w:dxaOrig="3060" w:dyaOrig="420">
          <v:shape id="_x0000_i1055" type="#_x0000_t75" style="width:153.5pt;height:21.05pt" o:ole="">
            <v:imagedata r:id="rId74" o:title=""/>
          </v:shape>
          <o:OLEObject Type="Embed" ProgID="Equation.DSMT4" ShapeID="_x0000_i1055" DrawAspect="Content" ObjectID="_1569681882" r:id="rId75"/>
        </w:object>
      </w:r>
    </w:p>
    <w:p w:rsidR="00110147" w:rsidRPr="00AA7547" w:rsidRDefault="00110147" w:rsidP="00110147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113462">
        <w:rPr>
          <w:color w:val="000000"/>
          <w:sz w:val="28"/>
          <w:szCs w:val="28"/>
          <w:lang w:bidi="ar-DZ"/>
        </w:rPr>
        <w:t xml:space="preserve">.  .  .  </w:t>
      </w:r>
      <w:r w:rsidRPr="00940734">
        <w:rPr>
          <w:color w:val="000000"/>
          <w:sz w:val="28"/>
          <w:szCs w:val="28"/>
          <w:lang w:bidi="ar-DZ"/>
        </w:rPr>
        <w:t xml:space="preserve">.  .  .  .  </w:t>
      </w:r>
      <w:r>
        <w:rPr>
          <w:color w:val="000000"/>
          <w:sz w:val="28"/>
          <w:szCs w:val="28"/>
          <w:lang w:bidi="ar-DZ"/>
        </w:rPr>
        <w:t>.  .  .  .  .  .</w:t>
      </w:r>
      <w:r w:rsidRPr="00940734">
        <w:rPr>
          <w:color w:val="000000"/>
          <w:sz w:val="28"/>
          <w:szCs w:val="28"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 xml:space="preserve">.  .  </w:t>
      </w:r>
      <w:r w:rsidRPr="00940734">
        <w:rPr>
          <w:color w:val="000000"/>
          <w:sz w:val="28"/>
          <w:szCs w:val="28"/>
          <w:lang w:bidi="ar-DZ"/>
        </w:rPr>
        <w:t xml:space="preserve">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110147" w:rsidRPr="00AA7547" w:rsidRDefault="00110147" w:rsidP="008639B0">
      <w:pPr>
        <w:spacing w:line="48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113462">
        <w:rPr>
          <w:color w:val="000000"/>
          <w:sz w:val="28"/>
          <w:szCs w:val="28"/>
          <w:lang w:bidi="ar-DZ"/>
        </w:rPr>
        <w:t xml:space="preserve">.  .  .  </w:t>
      </w:r>
      <w:r w:rsidRPr="00940734">
        <w:rPr>
          <w:color w:val="000000"/>
          <w:sz w:val="28"/>
          <w:szCs w:val="28"/>
          <w:lang w:bidi="ar-DZ"/>
        </w:rPr>
        <w:t xml:space="preserve">.  .  .  .  </w:t>
      </w:r>
      <w:r>
        <w:rPr>
          <w:color w:val="000000"/>
          <w:sz w:val="28"/>
          <w:szCs w:val="28"/>
          <w:lang w:bidi="ar-DZ"/>
        </w:rPr>
        <w:t>.  .  .  .  .  .  .  .</w:t>
      </w:r>
      <w:r w:rsidRPr="00940734">
        <w:rPr>
          <w:color w:val="000000"/>
          <w:sz w:val="28"/>
          <w:szCs w:val="28"/>
          <w:lang w:bidi="ar-DZ"/>
        </w:rPr>
        <w:t xml:space="preserve">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1921FD" w:rsidRDefault="001921FD" w:rsidP="001921FD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H</w:t>
      </w:r>
      <w:r>
        <w:rPr>
          <w:color w:val="000000"/>
          <w:sz w:val="28"/>
          <w:szCs w:val="28"/>
          <w:lang w:bidi="ar-DZ"/>
        </w:rPr>
        <w:t xml:space="preserve"> </w:t>
      </w:r>
      <w:r w:rsidRPr="00E73145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color w:val="000000"/>
          <w:sz w:val="28"/>
          <w:szCs w:val="28"/>
          <w:lang w:bidi="ar-DZ"/>
        </w:rPr>
        <w:t>1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,</w:t>
      </w:r>
      <w:proofErr w:type="gramEnd"/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>
        <w:rPr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color w:val="000000"/>
          <w:sz w:val="28"/>
          <w:szCs w:val="28"/>
          <w:lang w:bidi="ar-DZ"/>
        </w:rPr>
        <w:t>4</w:t>
      </w:r>
      <w:proofErr w:type="spellEnd"/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0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,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</w:p>
    <w:p w:rsidR="001921FD" w:rsidRPr="00AA7547" w:rsidRDefault="00AA7547" w:rsidP="00755DD5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113462">
        <w:rPr>
          <w:color w:val="000000"/>
          <w:sz w:val="28"/>
          <w:szCs w:val="28"/>
          <w:lang w:bidi="ar-DZ"/>
        </w:rPr>
        <w:t xml:space="preserve">.  .  .  .  .  </w:t>
      </w:r>
      <w:r w:rsidRPr="00940734">
        <w:rPr>
          <w:color w:val="000000"/>
          <w:sz w:val="28"/>
          <w:szCs w:val="28"/>
          <w:lang w:bidi="ar-DZ"/>
        </w:rPr>
        <w:t xml:space="preserve">.  .  .  .  </w:t>
      </w:r>
      <w:r>
        <w:rPr>
          <w:color w:val="000000"/>
          <w:sz w:val="28"/>
          <w:szCs w:val="28"/>
          <w:lang w:bidi="ar-DZ"/>
        </w:rPr>
        <w:t>.  .  .  .  .  .</w:t>
      </w:r>
      <w:r w:rsidRPr="00940734">
        <w:rPr>
          <w:color w:val="000000"/>
          <w:sz w:val="28"/>
          <w:szCs w:val="28"/>
          <w:lang w:bidi="ar-DZ"/>
        </w:rPr>
        <w:t xml:space="preserve">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110147">
        <w:rPr>
          <w:color w:val="000000"/>
          <w:sz w:val="28"/>
          <w:szCs w:val="28"/>
          <w:lang w:bidi="ar-DZ"/>
        </w:rPr>
        <w:t xml:space="preserve"> </w:t>
      </w:r>
    </w:p>
    <w:p w:rsidR="00110147" w:rsidRPr="00AA7547" w:rsidRDefault="00110147" w:rsidP="00110147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.</w:t>
      </w:r>
      <w:r w:rsidR="00113462">
        <w:rPr>
          <w:color w:val="000000"/>
          <w:sz w:val="28"/>
          <w:szCs w:val="28"/>
          <w:lang w:bidi="ar-DZ"/>
        </w:rPr>
        <w:t xml:space="preserve">  .  .  .  .  .</w:t>
      </w:r>
      <w:r w:rsidRPr="00940734">
        <w:rPr>
          <w:color w:val="000000"/>
          <w:sz w:val="28"/>
          <w:szCs w:val="28"/>
          <w:lang w:bidi="ar-DZ"/>
        </w:rPr>
        <w:t xml:space="preserve">  .  .  .  </w:t>
      </w:r>
      <w:r>
        <w:rPr>
          <w:color w:val="000000"/>
          <w:sz w:val="28"/>
          <w:szCs w:val="28"/>
          <w:lang w:bidi="ar-DZ"/>
        </w:rPr>
        <w:t>.  .  .  .  .  .</w:t>
      </w:r>
      <w:r w:rsidRPr="00940734">
        <w:rPr>
          <w:color w:val="000000"/>
          <w:sz w:val="28"/>
          <w:szCs w:val="28"/>
          <w:lang w:bidi="ar-DZ"/>
        </w:rPr>
        <w:t xml:space="preserve">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110147" w:rsidRPr="00AA7547" w:rsidRDefault="00110147" w:rsidP="008639B0">
      <w:pPr>
        <w:spacing w:line="48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113462">
        <w:rPr>
          <w:color w:val="000000"/>
          <w:sz w:val="28"/>
          <w:szCs w:val="28"/>
          <w:lang w:bidi="ar-DZ"/>
        </w:rPr>
        <w:t xml:space="preserve">.  .  .  .  .  </w:t>
      </w:r>
      <w:r w:rsidRPr="00940734">
        <w:rPr>
          <w:color w:val="000000"/>
          <w:sz w:val="28"/>
          <w:szCs w:val="28"/>
          <w:lang w:bidi="ar-DZ"/>
        </w:rPr>
        <w:t xml:space="preserve">.  .  .  .  </w:t>
      </w:r>
      <w:r>
        <w:rPr>
          <w:color w:val="000000"/>
          <w:sz w:val="28"/>
          <w:szCs w:val="28"/>
          <w:lang w:bidi="ar-DZ"/>
        </w:rPr>
        <w:t>.  .  .  .  .  .</w:t>
      </w:r>
      <w:r w:rsidRPr="00940734">
        <w:rPr>
          <w:color w:val="000000"/>
          <w:sz w:val="28"/>
          <w:szCs w:val="28"/>
          <w:lang w:bidi="ar-DZ"/>
        </w:rPr>
        <w:t xml:space="preserve">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1921FD" w:rsidRPr="00AF6F93" w:rsidRDefault="001921FD" w:rsidP="001921FD">
      <w:pPr>
        <w:spacing w:line="360" w:lineRule="auto"/>
        <w:rPr>
          <w:color w:val="000000"/>
          <w:sz w:val="28"/>
          <w:szCs w:val="28"/>
          <w:lang w:bidi="ar-DZ"/>
        </w:rPr>
      </w:pPr>
      <w:r w:rsidRPr="00AF6F93">
        <w:rPr>
          <w:color w:val="000000"/>
          <w:sz w:val="28"/>
          <w:szCs w:val="28"/>
          <w:lang w:bidi="ar-DZ"/>
        </w:rPr>
        <w:t xml:space="preserve">  I </w:t>
      </w:r>
      <w:r w:rsidRPr="00AF6F93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AF6F93">
        <w:rPr>
          <w:color w:val="000000"/>
          <w:sz w:val="28"/>
          <w:szCs w:val="28"/>
          <w:lang w:bidi="ar-DZ"/>
        </w:rPr>
        <w:t xml:space="preserve"> 2</w:t>
      </w:r>
      <w:r w:rsidRPr="00AF6F93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 w:rsidRPr="00AF6F93">
        <w:rPr>
          <w:i/>
          <w:iCs/>
          <w:color w:val="000000"/>
          <w:sz w:val="28"/>
          <w:szCs w:val="28"/>
          <w:lang w:bidi="ar-DZ"/>
        </w:rPr>
        <w:t>x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 w:rsidRPr="00AF6F93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 w:rsidRPr="00AF6F93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AF6F93">
        <w:rPr>
          <w:color w:val="000000"/>
          <w:sz w:val="16"/>
          <w:szCs w:val="16"/>
          <w:lang w:bidi="ar-DZ"/>
        </w:rPr>
        <w:t xml:space="preserve"> </w:t>
      </w:r>
      <w:r w:rsidRPr="00AF6F93">
        <w:rPr>
          <w:color w:val="000000"/>
          <w:sz w:val="28"/>
          <w:szCs w:val="28"/>
          <w:lang w:bidi="ar-DZ"/>
        </w:rPr>
        <w:t xml:space="preserve">0 </w:t>
      </w:r>
      <w:r w:rsidRPr="00AF6F93">
        <w:rPr>
          <w:i/>
          <w:iCs/>
          <w:color w:val="000000"/>
          <w:sz w:val="28"/>
          <w:szCs w:val="28"/>
          <w:lang w:bidi="ar-DZ"/>
        </w:rPr>
        <w:t>x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 w:rsidRPr="00AF6F93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</w:p>
    <w:p w:rsidR="001921FD" w:rsidRPr="00110147" w:rsidRDefault="00755DD5" w:rsidP="00755DD5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 w:rsidR="00113462">
        <w:rPr>
          <w:color w:val="000000"/>
          <w:sz w:val="28"/>
          <w:szCs w:val="28"/>
          <w:lang w:bidi="ar-DZ"/>
        </w:rPr>
        <w:t xml:space="preserve">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113462">
        <w:rPr>
          <w:color w:val="000000"/>
          <w:sz w:val="28"/>
          <w:szCs w:val="28"/>
          <w:lang w:bidi="ar-DZ"/>
        </w:rPr>
        <w:t xml:space="preserve">.  .  .  .  .  </w:t>
      </w:r>
      <w:r w:rsidRPr="00940734">
        <w:rPr>
          <w:color w:val="000000"/>
          <w:sz w:val="28"/>
          <w:szCs w:val="28"/>
          <w:lang w:bidi="ar-DZ"/>
        </w:rPr>
        <w:t xml:space="preserve">.  .  .  .  .  .  </w:t>
      </w:r>
      <w:r>
        <w:rPr>
          <w:color w:val="000000"/>
          <w:sz w:val="28"/>
          <w:szCs w:val="28"/>
          <w:lang w:bidi="ar-DZ"/>
        </w:rPr>
        <w:t xml:space="preserve">.  .  .  .  </w:t>
      </w:r>
      <w:r w:rsidRPr="00940734">
        <w:rPr>
          <w:color w:val="000000"/>
          <w:sz w:val="28"/>
          <w:szCs w:val="28"/>
          <w:lang w:bidi="ar-DZ"/>
        </w:rPr>
        <w:t xml:space="preserve">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="00110147">
        <w:rPr>
          <w:color w:val="000000"/>
          <w:sz w:val="28"/>
          <w:szCs w:val="28"/>
          <w:lang w:bidi="ar-DZ"/>
        </w:rPr>
        <w:t xml:space="preserve"> </w:t>
      </w:r>
    </w:p>
    <w:p w:rsidR="00110147" w:rsidRPr="00AA7547" w:rsidRDefault="00110147" w:rsidP="00110147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 w:rsidR="00113462">
        <w:rPr>
          <w:color w:val="000000"/>
          <w:sz w:val="28"/>
          <w:szCs w:val="28"/>
          <w:lang w:bidi="ar-DZ"/>
        </w:rPr>
        <w:t xml:space="preserve">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113462">
        <w:rPr>
          <w:color w:val="000000"/>
          <w:sz w:val="28"/>
          <w:szCs w:val="28"/>
          <w:lang w:bidi="ar-DZ"/>
        </w:rPr>
        <w:t xml:space="preserve">.  .  .  .  .  </w:t>
      </w:r>
      <w:r w:rsidRPr="00940734">
        <w:rPr>
          <w:color w:val="000000"/>
          <w:sz w:val="28"/>
          <w:szCs w:val="28"/>
          <w:lang w:bidi="ar-DZ"/>
        </w:rPr>
        <w:t xml:space="preserve">.  .  .  .  </w:t>
      </w:r>
      <w:r>
        <w:rPr>
          <w:color w:val="000000"/>
          <w:sz w:val="28"/>
          <w:szCs w:val="28"/>
          <w:lang w:bidi="ar-DZ"/>
        </w:rPr>
        <w:t>.  .  .  .  .  .</w:t>
      </w:r>
      <w:r w:rsidRPr="00940734">
        <w:rPr>
          <w:color w:val="000000"/>
          <w:sz w:val="28"/>
          <w:szCs w:val="28"/>
          <w:lang w:bidi="ar-DZ"/>
        </w:rPr>
        <w:t xml:space="preserve">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110147" w:rsidRPr="00AA7547" w:rsidRDefault="00110147" w:rsidP="00110147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113462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</w:t>
      </w:r>
      <w:r w:rsidR="00113462">
        <w:rPr>
          <w:color w:val="000000"/>
          <w:sz w:val="28"/>
          <w:szCs w:val="28"/>
          <w:lang w:bidi="ar-DZ"/>
        </w:rPr>
        <w:t xml:space="preserve">.  .  .  .  .  </w:t>
      </w:r>
      <w:r w:rsidRPr="00940734">
        <w:rPr>
          <w:color w:val="000000"/>
          <w:sz w:val="28"/>
          <w:szCs w:val="28"/>
          <w:lang w:bidi="ar-DZ"/>
        </w:rPr>
        <w:t xml:space="preserve">.  .  .  .  </w:t>
      </w:r>
      <w:r>
        <w:rPr>
          <w:color w:val="000000"/>
          <w:sz w:val="28"/>
          <w:szCs w:val="28"/>
          <w:lang w:bidi="ar-DZ"/>
        </w:rPr>
        <w:t>.  .  .  .  .  .</w:t>
      </w:r>
      <w:r w:rsidRPr="00940734">
        <w:rPr>
          <w:color w:val="000000"/>
          <w:sz w:val="28"/>
          <w:szCs w:val="28"/>
          <w:lang w:bidi="ar-DZ"/>
        </w:rPr>
        <w:t xml:space="preserve">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1921FD" w:rsidRPr="00547A30" w:rsidRDefault="001921FD" w:rsidP="001921FD">
      <w:pPr>
        <w:rPr>
          <w:color w:val="000000"/>
          <w:sz w:val="28"/>
          <w:szCs w:val="28"/>
          <w:lang w:bidi="ar-DZ"/>
        </w:rPr>
      </w:pPr>
    </w:p>
    <w:p w:rsidR="001921FD" w:rsidRPr="00547A30" w:rsidRDefault="001921FD" w:rsidP="001921FD">
      <w:pPr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Pr="006E5087" w:rsidRDefault="001921FD" w:rsidP="001921F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1921FD" w:rsidRPr="008A3E84" w:rsidRDefault="001921FD" w:rsidP="001921FD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J </w:t>
      </w:r>
      <w:r w:rsidRPr="008A3E84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2 </w:t>
      </w:r>
      <w:r w:rsidRPr="008A3E84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4 </w:t>
      </w:r>
      <w:r>
        <w:rPr>
          <w:i/>
          <w:iCs/>
          <w:sz w:val="28"/>
          <w:szCs w:val="28"/>
          <w:lang w:bidi="ar-DZ"/>
        </w:rPr>
        <w:t>x</w:t>
      </w:r>
    </w:p>
    <w:p w:rsidR="009862B8" w:rsidRPr="00940734" w:rsidRDefault="009862B8" w:rsidP="009862B8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 w:rsidR="00A5654C">
        <w:rPr>
          <w:color w:val="000000"/>
          <w:sz w:val="28"/>
          <w:szCs w:val="28"/>
          <w:lang w:bidi="ar-DZ"/>
        </w:rPr>
        <w:t xml:space="preserve">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A5654C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color w:val="000000"/>
          <w:sz w:val="28"/>
          <w:szCs w:val="28"/>
          <w:lang w:bidi="ar-DZ"/>
        </w:rPr>
        <w:t xml:space="preserve">  </w:t>
      </w:r>
      <w:r w:rsidR="00A5654C">
        <w:rPr>
          <w:color w:val="000000"/>
          <w:sz w:val="28"/>
          <w:szCs w:val="28"/>
          <w:lang w:bidi="ar-DZ"/>
        </w:rPr>
        <w:t xml:space="preserve">.  .  </w:t>
      </w:r>
      <w:r w:rsidRPr="00940734">
        <w:rPr>
          <w:color w:val="000000"/>
          <w:sz w:val="28"/>
          <w:szCs w:val="28"/>
          <w:lang w:bidi="ar-DZ"/>
        </w:rPr>
        <w:t xml:space="preserve">.  .  .  </w:t>
      </w:r>
      <w:r>
        <w:rPr>
          <w:color w:val="000000"/>
          <w:sz w:val="28"/>
          <w:szCs w:val="28"/>
          <w:lang w:bidi="ar-DZ"/>
        </w:rPr>
        <w:t xml:space="preserve">.  </w:t>
      </w:r>
      <w:r w:rsidRPr="00940734">
        <w:rPr>
          <w:color w:val="000000"/>
          <w:sz w:val="28"/>
          <w:szCs w:val="28"/>
          <w:lang w:bidi="ar-DZ"/>
        </w:rPr>
        <w:t xml:space="preserve">.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940734">
        <w:rPr>
          <w:color w:val="000000"/>
          <w:sz w:val="28"/>
          <w:szCs w:val="28"/>
          <w:lang w:bidi="ar-DZ"/>
        </w:rPr>
        <w:t xml:space="preserve"> </w:t>
      </w:r>
    </w:p>
    <w:p w:rsidR="009862B8" w:rsidRPr="00940734" w:rsidRDefault="009862B8" w:rsidP="009862B8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 w:rsidR="00A5654C">
        <w:rPr>
          <w:color w:val="000000"/>
          <w:sz w:val="28"/>
          <w:szCs w:val="28"/>
          <w:lang w:bidi="ar-DZ"/>
        </w:rPr>
        <w:t xml:space="preserve">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A5654C"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A5654C">
        <w:rPr>
          <w:color w:val="000000"/>
          <w:sz w:val="28"/>
          <w:szCs w:val="28"/>
          <w:lang w:bidi="ar-DZ"/>
        </w:rPr>
        <w:t xml:space="preserve">.  .  </w:t>
      </w:r>
      <w:r w:rsidRPr="00940734">
        <w:rPr>
          <w:color w:val="000000"/>
          <w:sz w:val="28"/>
          <w:szCs w:val="28"/>
          <w:lang w:bidi="ar-DZ"/>
        </w:rPr>
        <w:t xml:space="preserve">.  .  .  .  </w:t>
      </w:r>
      <w:r>
        <w:rPr>
          <w:color w:val="000000"/>
          <w:sz w:val="28"/>
          <w:szCs w:val="28"/>
          <w:lang w:bidi="ar-DZ"/>
        </w:rPr>
        <w:t xml:space="preserve">.  </w:t>
      </w:r>
      <w:r w:rsidRPr="00940734">
        <w:rPr>
          <w:color w:val="000000"/>
          <w:sz w:val="28"/>
          <w:szCs w:val="28"/>
          <w:lang w:bidi="ar-DZ"/>
        </w:rPr>
        <w:t xml:space="preserve">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1921FD" w:rsidRDefault="001921FD" w:rsidP="001921FD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K</w:t>
      </w:r>
      <w:r>
        <w:rPr>
          <w:color w:val="000000"/>
          <w:sz w:val="28"/>
          <w:szCs w:val="28"/>
          <w:lang w:bidi="ar-DZ"/>
        </w:rPr>
        <w:t xml:space="preserve"> </w:t>
      </w:r>
      <w:r w:rsidRPr="004045E6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9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</w:p>
    <w:p w:rsidR="009862B8" w:rsidRPr="00940734" w:rsidRDefault="009862B8" w:rsidP="009862B8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>
        <w:rPr>
          <w:color w:val="000000"/>
          <w:sz w:val="28"/>
          <w:szCs w:val="28"/>
          <w:lang w:bidi="ar-DZ"/>
        </w:rPr>
        <w:t xml:space="preserve"> </w:t>
      </w:r>
      <w:r w:rsidR="00A5654C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A5654C">
        <w:rPr>
          <w:color w:val="000000"/>
          <w:sz w:val="28"/>
          <w:szCs w:val="28"/>
          <w:lang w:bidi="ar-DZ"/>
        </w:rPr>
        <w:t xml:space="preserve">.  .  </w:t>
      </w:r>
      <w:r w:rsidRPr="00940734">
        <w:rPr>
          <w:color w:val="000000"/>
          <w:sz w:val="28"/>
          <w:szCs w:val="28"/>
          <w:lang w:bidi="ar-DZ"/>
        </w:rPr>
        <w:t xml:space="preserve">.  .  .  .  .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940734">
        <w:rPr>
          <w:color w:val="000000"/>
          <w:sz w:val="28"/>
          <w:szCs w:val="28"/>
          <w:lang w:bidi="ar-DZ"/>
        </w:rPr>
        <w:t xml:space="preserve"> </w:t>
      </w:r>
    </w:p>
    <w:p w:rsidR="009862B8" w:rsidRPr="00940734" w:rsidRDefault="009862B8" w:rsidP="009862B8">
      <w:pPr>
        <w:spacing w:line="360" w:lineRule="auto"/>
        <w:rPr>
          <w:color w:val="000000"/>
          <w:sz w:val="28"/>
          <w:szCs w:val="28"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 w:rsidR="00A5654C">
        <w:rPr>
          <w:color w:val="000000"/>
          <w:sz w:val="28"/>
          <w:szCs w:val="28"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</w:t>
      </w:r>
      <w:r w:rsidR="00A5654C">
        <w:rPr>
          <w:color w:val="000000"/>
          <w:sz w:val="28"/>
          <w:szCs w:val="28"/>
          <w:lang w:bidi="ar-DZ"/>
        </w:rPr>
        <w:t xml:space="preserve">.  .  </w:t>
      </w:r>
      <w:r w:rsidRPr="00940734">
        <w:rPr>
          <w:color w:val="000000"/>
          <w:sz w:val="28"/>
          <w:szCs w:val="28"/>
          <w:lang w:bidi="ar-DZ"/>
        </w:rPr>
        <w:t xml:space="preserve">.  .  .  .  .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1921FD" w:rsidRDefault="001921FD" w:rsidP="001921FD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L </w:t>
      </w:r>
      <w:r w:rsidRPr="00100B5E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proofErr w:type="gramStart"/>
      <w:r w:rsidRPr="00317EA8">
        <w:rPr>
          <w:color w:val="000000"/>
          <w:sz w:val="28"/>
          <w:szCs w:val="28"/>
          <w:lang w:bidi="ar-DZ"/>
        </w:rPr>
        <w:t>( 2</w:t>
      </w:r>
      <w:proofErr w:type="gramEnd"/>
      <w:r w:rsidRPr="00317EA8">
        <w:rPr>
          <w:color w:val="000000"/>
          <w:sz w:val="28"/>
          <w:szCs w:val="28"/>
          <w:lang w:bidi="ar-DZ"/>
        </w:rPr>
        <w:t xml:space="preserve"> </w:t>
      </w:r>
      <w:r w:rsidRPr="00317EA8">
        <w:rPr>
          <w:i/>
          <w:iCs/>
          <w:color w:val="000000"/>
          <w:sz w:val="28"/>
          <w:szCs w:val="28"/>
          <w:lang w:bidi="ar-DZ"/>
        </w:rPr>
        <w:t>x</w:t>
      </w:r>
      <w:r w:rsidRPr="00317EA8">
        <w:rPr>
          <w:color w:val="000000"/>
          <w:sz w:val="28"/>
          <w:szCs w:val="28"/>
          <w:lang w:bidi="ar-DZ"/>
        </w:rPr>
        <w:t xml:space="preserve"> </w:t>
      </w:r>
      <w:r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317EA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317EA8">
        <w:rPr>
          <w:color w:val="000000"/>
          <w:sz w:val="28"/>
          <w:szCs w:val="28"/>
          <w:lang w:bidi="ar-DZ"/>
        </w:rPr>
        <w:t xml:space="preserve"> )</w:t>
      </w:r>
      <w:r w:rsidRPr="009D508E">
        <w:rPr>
          <w:color w:val="000000"/>
          <w:sz w:val="28"/>
          <w:szCs w:val="28"/>
          <w:lang w:bidi="ar-DZ"/>
        </w:rPr>
        <w:t xml:space="preserve"> </w:t>
      </w:r>
      <w:r w:rsidRPr="00317EA8">
        <w:rPr>
          <w:color w:val="000000"/>
          <w:sz w:val="28"/>
          <w:szCs w:val="28"/>
          <w:lang w:bidi="ar-DZ"/>
        </w:rPr>
        <w:t xml:space="preserve">( </w:t>
      </w:r>
      <w:r>
        <w:rPr>
          <w:color w:val="000000"/>
          <w:sz w:val="28"/>
          <w:szCs w:val="28"/>
          <w:lang w:bidi="ar-DZ"/>
        </w:rPr>
        <w:t>3</w:t>
      </w:r>
      <w:r w:rsidRPr="00317EA8">
        <w:rPr>
          <w:color w:val="000000"/>
          <w:sz w:val="28"/>
          <w:szCs w:val="28"/>
          <w:lang w:bidi="ar-DZ"/>
        </w:rPr>
        <w:t xml:space="preserve"> </w:t>
      </w:r>
      <w:r w:rsidRPr="00317EA8">
        <w:rPr>
          <w:i/>
          <w:iCs/>
          <w:color w:val="000000"/>
          <w:sz w:val="28"/>
          <w:szCs w:val="28"/>
          <w:lang w:bidi="ar-DZ"/>
        </w:rPr>
        <w:t>x</w:t>
      </w:r>
      <w:r w:rsidRPr="00317EA8">
        <w:rPr>
          <w:color w:val="000000"/>
          <w:sz w:val="28"/>
          <w:szCs w:val="28"/>
          <w:lang w:bidi="ar-DZ"/>
        </w:rPr>
        <w:t xml:space="preserve"> </w:t>
      </w:r>
      <w:r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317EA8">
        <w:rPr>
          <w:color w:val="000000"/>
          <w:sz w:val="28"/>
          <w:szCs w:val="28"/>
          <w:lang w:bidi="ar-DZ"/>
        </w:rPr>
        <w:t xml:space="preserve"> 1 )</w:t>
      </w:r>
      <w:r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</w:t>
      </w:r>
      <w:r w:rsidRPr="009D508E"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color w:val="000000"/>
          <w:sz w:val="28"/>
          <w:szCs w:val="28"/>
          <w:lang w:bidi="ar-DZ"/>
        </w:rPr>
        <w:t xml:space="preserve"> 4 </w:t>
      </w:r>
      <w:r w:rsidRPr="00317EA8">
        <w:rPr>
          <w:color w:val="000000"/>
          <w:sz w:val="28"/>
          <w:szCs w:val="28"/>
          <w:lang w:bidi="ar-DZ"/>
        </w:rPr>
        <w:t xml:space="preserve">( 2 </w:t>
      </w:r>
      <w:r w:rsidRPr="00317EA8">
        <w:rPr>
          <w:i/>
          <w:iCs/>
          <w:color w:val="000000"/>
          <w:sz w:val="28"/>
          <w:szCs w:val="28"/>
          <w:lang w:bidi="ar-DZ"/>
        </w:rPr>
        <w:t>x</w:t>
      </w:r>
      <w:r w:rsidRPr="00317EA8">
        <w:rPr>
          <w:color w:val="000000"/>
          <w:sz w:val="28"/>
          <w:szCs w:val="28"/>
          <w:lang w:bidi="ar-DZ"/>
        </w:rPr>
        <w:t xml:space="preserve"> </w:t>
      </w:r>
      <w:r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317EA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317EA8">
        <w:rPr>
          <w:color w:val="000000"/>
          <w:sz w:val="28"/>
          <w:szCs w:val="28"/>
          <w:lang w:bidi="ar-DZ"/>
        </w:rPr>
        <w:t xml:space="preserve"> )</w:t>
      </w:r>
    </w:p>
    <w:p w:rsidR="00345BE8" w:rsidRPr="007E086B" w:rsidRDefault="00345BE8" w:rsidP="00345BE8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 </w:t>
      </w:r>
      <w:r w:rsidR="00A5654C">
        <w:rPr>
          <w:color w:val="000000"/>
          <w:sz w:val="28"/>
          <w:szCs w:val="28"/>
          <w:lang w:bidi="ar-DZ"/>
        </w:rPr>
        <w:t xml:space="preserve">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A5654C">
        <w:rPr>
          <w:color w:val="000000"/>
          <w:sz w:val="28"/>
          <w:szCs w:val="28"/>
          <w:lang w:bidi="ar-DZ"/>
        </w:rPr>
        <w:t xml:space="preserve"> </w:t>
      </w:r>
      <w:r w:rsidRPr="007E086B">
        <w:rPr>
          <w:color w:val="000000"/>
          <w:sz w:val="28"/>
          <w:szCs w:val="28"/>
          <w:lang w:bidi="ar-DZ"/>
        </w:rPr>
        <w:t xml:space="preserve">   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7E086B">
        <w:rPr>
          <w:color w:val="000000"/>
          <w:sz w:val="28"/>
          <w:szCs w:val="28"/>
          <w:lang w:bidi="ar-DZ"/>
        </w:rPr>
        <w:t xml:space="preserve"> </w:t>
      </w:r>
    </w:p>
    <w:p w:rsidR="00345BE8" w:rsidRPr="007E086B" w:rsidRDefault="00345BE8" w:rsidP="00345BE8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A5654C">
        <w:rPr>
          <w:color w:val="000000"/>
          <w:sz w:val="28"/>
          <w:szCs w:val="28"/>
          <w:lang w:bidi="ar-DZ"/>
        </w:rPr>
        <w:t xml:space="preserve">  </w:t>
      </w:r>
      <w:r w:rsidRPr="007E086B">
        <w:rPr>
          <w:color w:val="000000"/>
          <w:sz w:val="28"/>
          <w:szCs w:val="28"/>
          <w:lang w:bidi="ar-DZ"/>
        </w:rPr>
        <w:t xml:space="preserve">   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7E086B">
        <w:rPr>
          <w:color w:val="000000"/>
          <w:sz w:val="28"/>
          <w:szCs w:val="28"/>
          <w:lang w:bidi="ar-DZ"/>
        </w:rPr>
        <w:t xml:space="preserve"> </w:t>
      </w:r>
    </w:p>
    <w:p w:rsidR="00345BE8" w:rsidRPr="007E086B" w:rsidRDefault="00345BE8" w:rsidP="00345BE8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Pr="007E086B">
        <w:rPr>
          <w:color w:val="000000"/>
          <w:sz w:val="28"/>
          <w:szCs w:val="28"/>
          <w:lang w:bidi="ar-DZ"/>
        </w:rPr>
        <w:t xml:space="preserve"> </w:t>
      </w:r>
      <w:r w:rsidR="00A5654C">
        <w:rPr>
          <w:color w:val="000000"/>
          <w:sz w:val="28"/>
          <w:szCs w:val="28"/>
          <w:lang w:bidi="ar-DZ"/>
        </w:rPr>
        <w:t xml:space="preserve">  </w:t>
      </w:r>
      <w:r w:rsidRPr="007E086B">
        <w:rPr>
          <w:color w:val="000000"/>
          <w:sz w:val="28"/>
          <w:szCs w:val="28"/>
          <w:lang w:bidi="ar-DZ"/>
        </w:rPr>
        <w:t xml:space="preserve">  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7E086B">
        <w:rPr>
          <w:color w:val="000000"/>
          <w:sz w:val="28"/>
          <w:szCs w:val="28"/>
          <w:lang w:bidi="ar-DZ"/>
        </w:rPr>
        <w:t xml:space="preserve"> </w:t>
      </w:r>
    </w:p>
    <w:p w:rsidR="00345BE8" w:rsidRPr="007E086B" w:rsidRDefault="00345BE8" w:rsidP="00345BE8">
      <w:pPr>
        <w:spacing w:line="360" w:lineRule="auto"/>
        <w:rPr>
          <w:color w:val="000000"/>
          <w:sz w:val="28"/>
          <w:szCs w:val="28"/>
          <w:lang w:bidi="ar-DZ"/>
        </w:rPr>
      </w:pPr>
      <w:r w:rsidRPr="007E086B">
        <w:rPr>
          <w:color w:val="000000"/>
          <w:sz w:val="28"/>
          <w:szCs w:val="28"/>
          <w:lang w:bidi="ar-DZ"/>
        </w:rPr>
        <w:t xml:space="preserve">   </w:t>
      </w:r>
      <w:r w:rsidR="00982436">
        <w:rPr>
          <w:color w:val="000000"/>
          <w:sz w:val="28"/>
          <w:szCs w:val="28"/>
          <w:lang w:bidi="ar-DZ"/>
        </w:rPr>
        <w:t xml:space="preserve"> </w:t>
      </w:r>
      <w:r w:rsidR="00A5654C">
        <w:rPr>
          <w:color w:val="000000"/>
          <w:sz w:val="28"/>
          <w:szCs w:val="28"/>
          <w:lang w:bidi="ar-DZ"/>
        </w:rPr>
        <w:t xml:space="preserve">  </w:t>
      </w:r>
      <w:r w:rsidRPr="007E086B">
        <w:rPr>
          <w:color w:val="000000"/>
          <w:sz w:val="28"/>
          <w:szCs w:val="28"/>
          <w:lang w:bidi="ar-DZ"/>
        </w:rPr>
        <w:t xml:space="preserve">   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.  </w:t>
      </w:r>
      <w:r w:rsidRPr="00AA676B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7E086B">
        <w:rPr>
          <w:color w:val="000000"/>
          <w:sz w:val="28"/>
          <w:szCs w:val="28"/>
          <w:lang w:bidi="ar-DZ"/>
        </w:rPr>
        <w:t xml:space="preserve"> </w:t>
      </w:r>
    </w:p>
    <w:p w:rsidR="001921FD" w:rsidRDefault="001921FD" w:rsidP="001921FD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M</w:t>
      </w:r>
      <w:r>
        <w:rPr>
          <w:color w:val="000000"/>
          <w:sz w:val="28"/>
          <w:szCs w:val="28"/>
          <w:lang w:bidi="ar-DZ"/>
        </w:rPr>
        <w:t xml:space="preserve"> </w:t>
      </w:r>
      <w:r w:rsidRPr="00E73145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4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color w:val="000000"/>
          <w:sz w:val="28"/>
          <w:szCs w:val="28"/>
          <w:lang w:bidi="ar-DZ"/>
        </w:rPr>
        <w:t xml:space="preserve"> 4</w:t>
      </w:r>
    </w:p>
    <w:p w:rsidR="00767EBD" w:rsidRPr="00940734" w:rsidRDefault="00767EBD" w:rsidP="00767EBD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 w:rsidR="00A5654C">
        <w:rPr>
          <w:color w:val="000000"/>
          <w:sz w:val="28"/>
          <w:szCs w:val="28"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 xml:space="preserve">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A5654C">
        <w:rPr>
          <w:color w:val="000000"/>
          <w:sz w:val="28"/>
          <w:szCs w:val="28"/>
          <w:lang w:bidi="ar-DZ"/>
        </w:rPr>
        <w:t xml:space="preserve">.  .  .  </w:t>
      </w:r>
      <w:r w:rsidRPr="00940734">
        <w:rPr>
          <w:color w:val="000000"/>
          <w:sz w:val="28"/>
          <w:szCs w:val="28"/>
          <w:lang w:bidi="ar-DZ"/>
        </w:rPr>
        <w:t>.</w:t>
      </w:r>
      <w:r>
        <w:rPr>
          <w:color w:val="000000"/>
          <w:sz w:val="28"/>
          <w:szCs w:val="28"/>
          <w:lang w:bidi="ar-DZ"/>
        </w:rPr>
        <w:t xml:space="preserve">  .  .</w:t>
      </w:r>
      <w:r w:rsidRPr="00940734">
        <w:rPr>
          <w:color w:val="000000"/>
          <w:sz w:val="28"/>
          <w:szCs w:val="28"/>
          <w:lang w:bidi="ar-DZ"/>
        </w:rPr>
        <w:t xml:space="preserve">  .  .  .  .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940734">
        <w:rPr>
          <w:color w:val="000000"/>
          <w:sz w:val="28"/>
          <w:szCs w:val="28"/>
          <w:lang w:bidi="ar-DZ"/>
        </w:rPr>
        <w:t xml:space="preserve"> </w:t>
      </w:r>
    </w:p>
    <w:p w:rsidR="00767EBD" w:rsidRPr="00940734" w:rsidRDefault="00767EBD" w:rsidP="00767EBD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40734">
        <w:rPr>
          <w:color w:val="000000"/>
          <w:sz w:val="28"/>
          <w:szCs w:val="28"/>
          <w:lang w:bidi="ar-DZ"/>
        </w:rPr>
        <w:t xml:space="preserve">   </w:t>
      </w:r>
      <w:r>
        <w:rPr>
          <w:color w:val="000000"/>
          <w:sz w:val="28"/>
          <w:szCs w:val="28"/>
          <w:lang w:bidi="ar-DZ"/>
        </w:rPr>
        <w:t xml:space="preserve"> </w:t>
      </w:r>
      <w:r w:rsidR="00A5654C">
        <w:rPr>
          <w:color w:val="000000"/>
          <w:sz w:val="28"/>
          <w:szCs w:val="28"/>
          <w:lang w:bidi="ar-DZ"/>
        </w:rPr>
        <w:t xml:space="preserve">  </w:t>
      </w:r>
      <w:r w:rsidRPr="00940734">
        <w:rPr>
          <w:color w:val="000000"/>
          <w:sz w:val="28"/>
          <w:szCs w:val="28"/>
          <w:lang w:bidi="ar-DZ"/>
        </w:rPr>
        <w:t xml:space="preserve">   </w:t>
      </w:r>
      <w:r w:rsidR="00A5654C">
        <w:rPr>
          <w:color w:val="000000"/>
          <w:sz w:val="28"/>
          <w:szCs w:val="28"/>
          <w:lang w:bidi="ar-DZ"/>
        </w:rPr>
        <w:t xml:space="preserve">.  .  .  </w:t>
      </w:r>
      <w:r w:rsidRPr="00940734">
        <w:rPr>
          <w:color w:val="000000"/>
          <w:sz w:val="28"/>
          <w:szCs w:val="28"/>
          <w:lang w:bidi="ar-DZ"/>
        </w:rPr>
        <w:t>.  .</w:t>
      </w:r>
      <w:r>
        <w:rPr>
          <w:color w:val="000000"/>
          <w:sz w:val="28"/>
          <w:szCs w:val="28"/>
          <w:lang w:bidi="ar-DZ"/>
        </w:rPr>
        <w:t xml:space="preserve">  .  .</w:t>
      </w:r>
      <w:r w:rsidRPr="00940734">
        <w:rPr>
          <w:color w:val="000000"/>
          <w:sz w:val="28"/>
          <w:szCs w:val="28"/>
          <w:lang w:bidi="ar-DZ"/>
        </w:rPr>
        <w:t xml:space="preserve">  .  .  .  .  </w:t>
      </w:r>
      <w:r w:rsidRPr="00963F2D">
        <w:rPr>
          <w:rFonts w:ascii="Arial" w:hAnsi="Arial" w:cs="Arial"/>
          <w:color w:val="FFFFFF"/>
          <w:sz w:val="28"/>
          <w:szCs w:val="28"/>
          <w:lang w:bidi="ar-DZ"/>
        </w:rPr>
        <w:t>=</w:t>
      </w:r>
      <w:r w:rsidRPr="00940734">
        <w:rPr>
          <w:color w:val="000000"/>
          <w:sz w:val="28"/>
          <w:szCs w:val="28"/>
          <w:lang w:bidi="ar-DZ"/>
        </w:rPr>
        <w:t xml:space="preserve"> </w:t>
      </w:r>
    </w:p>
    <w:p w:rsidR="001921FD" w:rsidRDefault="001921FD" w:rsidP="008B6FBB">
      <w:pPr>
        <w:rPr>
          <w:rFonts w:hint="cs"/>
          <w:sz w:val="28"/>
          <w:szCs w:val="28"/>
          <w:rtl/>
          <w:lang w:bidi="ar-DZ"/>
        </w:rPr>
      </w:pPr>
      <w:r w:rsidRPr="00A9438C">
        <w:rPr>
          <w:color w:val="000000"/>
          <w:sz w:val="28"/>
          <w:szCs w:val="28"/>
          <w:lang w:bidi="ar-DZ"/>
        </w:rPr>
        <w:t xml:space="preserve">  </w:t>
      </w:r>
      <w:r w:rsidR="00A5654C" w:rsidRPr="008B6FBB">
        <w:rPr>
          <w:position w:val="-154"/>
        </w:rPr>
        <w:object w:dxaOrig="4400" w:dyaOrig="3200">
          <v:shape id="_x0000_i1056" type="#_x0000_t75" style="width:220.75pt;height:161pt" o:ole="">
            <v:imagedata r:id="rId76" o:title=""/>
          </v:shape>
          <o:OLEObject Type="Embed" ProgID="Equation.DSMT4" ShapeID="_x0000_i1056" DrawAspect="Content" ObjectID="_1569681883" r:id="rId77"/>
        </w:object>
      </w:r>
    </w:p>
    <w:p w:rsidR="001921FD" w:rsidRPr="00544BF1" w:rsidRDefault="001921FD" w:rsidP="001921FD">
      <w:pPr>
        <w:bidi/>
        <w:spacing w:line="360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lastRenderedPageBreak/>
        <w:t>5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ب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ي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ــ</w:t>
      </w:r>
      <w:r>
        <w:rPr>
          <w:rFonts w:hint="cs"/>
          <w:b/>
          <w:bCs/>
          <w:sz w:val="28"/>
          <w:szCs w:val="28"/>
          <w:rtl/>
          <w:lang w:bidi="ar-DZ"/>
        </w:rPr>
        <w:t>ن  صـحـة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 الـ</w:t>
      </w:r>
      <w:r>
        <w:rPr>
          <w:rFonts w:hint="cs"/>
          <w:b/>
          <w:bCs/>
          <w:sz w:val="28"/>
          <w:szCs w:val="28"/>
          <w:rtl/>
          <w:lang w:bidi="ar-DZ"/>
        </w:rPr>
        <w:t>م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س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ــا</w:t>
      </w:r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ويــ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ا</w:t>
      </w:r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ت 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ال</w:t>
      </w:r>
      <w:r>
        <w:rPr>
          <w:rFonts w:hint="cs"/>
          <w:b/>
          <w:bCs/>
          <w:sz w:val="28"/>
          <w:szCs w:val="28"/>
          <w:rtl/>
          <w:lang w:bidi="ar-DZ"/>
        </w:rPr>
        <w:t>آ</w:t>
      </w:r>
      <w:proofErr w:type="spellEnd"/>
      <w:r w:rsidRPr="00520CF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تـ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يـة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1921FD" w:rsidRPr="0033694D" w:rsidRDefault="007D0A27" w:rsidP="000E7287">
      <w:pPr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proofErr w:type="gramStart"/>
      <w:r w:rsidR="001921FD">
        <w:rPr>
          <w:sz w:val="28"/>
          <w:szCs w:val="28"/>
          <w:lang w:bidi="ar-DZ"/>
        </w:rPr>
        <w:t xml:space="preserve">( </w:t>
      </w:r>
      <w:r w:rsidR="001921FD">
        <w:rPr>
          <w:i/>
          <w:iCs/>
          <w:sz w:val="28"/>
          <w:szCs w:val="28"/>
          <w:lang w:bidi="ar-DZ"/>
        </w:rPr>
        <w:t>x</w:t>
      </w:r>
      <w:proofErr w:type="gramEnd"/>
      <w:r w:rsidR="001921FD">
        <w:rPr>
          <w:sz w:val="28"/>
          <w:szCs w:val="28"/>
          <w:lang w:bidi="ar-DZ"/>
        </w:rPr>
        <w:t xml:space="preserve"> </w:t>
      </w:r>
      <w:r w:rsidR="001921FD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1921FD">
        <w:rPr>
          <w:sz w:val="28"/>
          <w:szCs w:val="28"/>
          <w:lang w:bidi="ar-DZ"/>
        </w:rPr>
        <w:t xml:space="preserve"> 3 ) </w:t>
      </w:r>
      <w:r w:rsidR="001921FD">
        <w:rPr>
          <w:b/>
          <w:bCs/>
          <w:sz w:val="28"/>
          <w:szCs w:val="28"/>
          <w:vertAlign w:val="superscript"/>
          <w:lang w:bidi="ar-DZ"/>
        </w:rPr>
        <w:t>2</w:t>
      </w:r>
      <w:r w:rsidR="001921FD">
        <w:rPr>
          <w:sz w:val="28"/>
          <w:szCs w:val="28"/>
          <w:lang w:bidi="ar-DZ"/>
        </w:rPr>
        <w:t xml:space="preserve"> </w:t>
      </w:r>
      <w:r w:rsidR="001921FD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1921FD">
        <w:rPr>
          <w:sz w:val="28"/>
          <w:szCs w:val="28"/>
          <w:lang w:bidi="ar-DZ"/>
        </w:rPr>
        <w:t xml:space="preserve"> 3 </w:t>
      </w:r>
      <w:r w:rsidR="001921FD">
        <w:rPr>
          <w:i/>
          <w:iCs/>
          <w:sz w:val="28"/>
          <w:szCs w:val="28"/>
          <w:lang w:bidi="ar-DZ"/>
        </w:rPr>
        <w:t>x</w:t>
      </w:r>
      <w:r w:rsidR="001921FD">
        <w:rPr>
          <w:sz w:val="28"/>
          <w:szCs w:val="28"/>
          <w:lang w:bidi="ar-DZ"/>
        </w:rPr>
        <w:t xml:space="preserve"> </w:t>
      </w:r>
      <w:r w:rsidR="0033694D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1921FD">
        <w:rPr>
          <w:sz w:val="28"/>
          <w:szCs w:val="28"/>
          <w:lang w:bidi="ar-DZ"/>
        </w:rPr>
        <w:t xml:space="preserve"> 9 </w:t>
      </w:r>
      <w:r w:rsidR="000E7287" w:rsidRPr="006B031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0E7287" w:rsidRPr="006B0312">
        <w:rPr>
          <w:color w:val="000000"/>
          <w:sz w:val="28"/>
          <w:szCs w:val="28"/>
          <w:lang w:bidi="ar-DZ"/>
        </w:rPr>
        <w:t xml:space="preserve"> </w:t>
      </w:r>
      <w:r w:rsidR="000E7287" w:rsidRPr="006B0312">
        <w:rPr>
          <w:i/>
          <w:iCs/>
          <w:color w:val="000000"/>
          <w:sz w:val="28"/>
          <w:szCs w:val="28"/>
          <w:lang w:bidi="ar-DZ"/>
        </w:rPr>
        <w:t>x</w:t>
      </w:r>
      <w:r w:rsidR="000E7287" w:rsidRPr="006B0312">
        <w:rPr>
          <w:color w:val="000000"/>
          <w:sz w:val="28"/>
          <w:szCs w:val="28"/>
          <w:lang w:bidi="ar-DZ"/>
        </w:rPr>
        <w:t xml:space="preserve"> ( </w:t>
      </w:r>
      <w:r w:rsidR="000E7287" w:rsidRPr="006B0312">
        <w:rPr>
          <w:i/>
          <w:iCs/>
          <w:color w:val="000000"/>
          <w:sz w:val="28"/>
          <w:szCs w:val="28"/>
          <w:lang w:bidi="ar-DZ"/>
        </w:rPr>
        <w:t>x</w:t>
      </w:r>
      <w:r w:rsidR="000E7287" w:rsidRPr="006B0312">
        <w:rPr>
          <w:color w:val="000000"/>
          <w:sz w:val="28"/>
          <w:szCs w:val="28"/>
          <w:lang w:bidi="ar-DZ"/>
        </w:rPr>
        <w:t xml:space="preserve"> </w:t>
      </w:r>
      <w:r w:rsidR="000E7287" w:rsidRPr="006B0312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0E7287" w:rsidRPr="006B0312">
        <w:rPr>
          <w:color w:val="000000"/>
          <w:sz w:val="28"/>
          <w:szCs w:val="28"/>
          <w:lang w:bidi="ar-DZ"/>
        </w:rPr>
        <w:t xml:space="preserve"> 3 )</w:t>
      </w:r>
    </w:p>
    <w:p w:rsidR="001921FD" w:rsidRPr="00317EA8" w:rsidRDefault="007D0A27" w:rsidP="001921FD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="001921FD" w:rsidRPr="00317EA8">
        <w:rPr>
          <w:color w:val="000000"/>
          <w:sz w:val="28"/>
          <w:szCs w:val="28"/>
          <w:lang w:bidi="ar-DZ"/>
        </w:rPr>
        <w:t xml:space="preserve">3 </w:t>
      </w:r>
      <w:r w:rsidR="001921FD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1921FD" w:rsidRPr="00317EA8">
        <w:rPr>
          <w:color w:val="000000"/>
          <w:sz w:val="28"/>
          <w:szCs w:val="28"/>
          <w:lang w:bidi="ar-DZ"/>
        </w:rPr>
        <w:t xml:space="preserve"> ( 2 </w:t>
      </w:r>
      <w:r w:rsidR="001921FD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1921FD" w:rsidRPr="00317EA8">
        <w:rPr>
          <w:color w:val="000000"/>
          <w:sz w:val="28"/>
          <w:szCs w:val="28"/>
          <w:lang w:bidi="ar-DZ"/>
        </w:rPr>
        <w:t xml:space="preserve"> </w:t>
      </w:r>
      <w:r w:rsidR="001921FD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1921FD" w:rsidRPr="00317EA8">
        <w:rPr>
          <w:color w:val="000000"/>
          <w:sz w:val="28"/>
          <w:szCs w:val="28"/>
          <w:lang w:bidi="ar-DZ"/>
        </w:rPr>
        <w:t xml:space="preserve"> 1 ) </w:t>
      </w:r>
      <w:r w:rsidR="001921FD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1921FD" w:rsidRPr="00317EA8">
        <w:rPr>
          <w:color w:val="000000"/>
          <w:sz w:val="28"/>
          <w:szCs w:val="28"/>
          <w:lang w:bidi="ar-DZ"/>
        </w:rPr>
        <w:t xml:space="preserve"> ( 5 </w:t>
      </w:r>
      <w:r w:rsidR="001921FD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1921FD" w:rsidRPr="00317EA8">
        <w:rPr>
          <w:color w:val="000000"/>
          <w:sz w:val="28"/>
          <w:szCs w:val="28"/>
          <w:lang w:bidi="ar-DZ"/>
        </w:rPr>
        <w:t xml:space="preserve"> </w:t>
      </w:r>
      <w:r w:rsidR="001921FD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1921FD" w:rsidRPr="00317EA8">
        <w:rPr>
          <w:color w:val="000000"/>
          <w:sz w:val="28"/>
          <w:szCs w:val="28"/>
          <w:lang w:bidi="ar-DZ"/>
        </w:rPr>
        <w:t xml:space="preserve"> ) ( 2 </w:t>
      </w:r>
      <w:r w:rsidR="001921FD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1921FD" w:rsidRPr="00317EA8">
        <w:rPr>
          <w:color w:val="000000"/>
          <w:sz w:val="28"/>
          <w:szCs w:val="28"/>
          <w:lang w:bidi="ar-DZ"/>
        </w:rPr>
        <w:t xml:space="preserve"> </w:t>
      </w:r>
      <w:r w:rsidR="001921FD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1921FD" w:rsidRPr="00317EA8">
        <w:rPr>
          <w:color w:val="000000"/>
          <w:sz w:val="28"/>
          <w:szCs w:val="28"/>
          <w:lang w:bidi="ar-DZ"/>
        </w:rPr>
        <w:t xml:space="preserve"> 1 ) </w:t>
      </w:r>
      <w:r w:rsidR="001921FD" w:rsidRPr="00317EA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1921FD" w:rsidRPr="00317EA8">
        <w:rPr>
          <w:color w:val="000000"/>
          <w:sz w:val="28"/>
          <w:szCs w:val="28"/>
          <w:lang w:bidi="ar-DZ"/>
        </w:rPr>
        <w:t xml:space="preserve"> ( 4 </w:t>
      </w:r>
      <w:r w:rsidR="001921FD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1921FD" w:rsidRPr="00317EA8">
        <w:rPr>
          <w:color w:val="000000"/>
          <w:sz w:val="28"/>
          <w:szCs w:val="28"/>
          <w:lang w:bidi="ar-DZ"/>
        </w:rPr>
        <w:t xml:space="preserve"> </w:t>
      </w:r>
      <w:r w:rsidR="001921FD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1921FD" w:rsidRPr="00317EA8">
        <w:rPr>
          <w:color w:val="000000"/>
          <w:sz w:val="28"/>
          <w:szCs w:val="28"/>
          <w:lang w:bidi="ar-DZ"/>
        </w:rPr>
        <w:t xml:space="preserve"> 5 ) ( 2 </w:t>
      </w:r>
      <w:r w:rsidR="001921FD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1921FD" w:rsidRPr="00317EA8">
        <w:rPr>
          <w:color w:val="000000"/>
          <w:sz w:val="28"/>
          <w:szCs w:val="28"/>
          <w:lang w:bidi="ar-DZ"/>
        </w:rPr>
        <w:t xml:space="preserve"> </w:t>
      </w:r>
      <w:r w:rsidR="001921FD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1921FD" w:rsidRPr="00317EA8">
        <w:rPr>
          <w:color w:val="000000"/>
          <w:sz w:val="28"/>
          <w:szCs w:val="28"/>
          <w:lang w:bidi="ar-DZ"/>
        </w:rPr>
        <w:t xml:space="preserve"> 1 )</w:t>
      </w:r>
    </w:p>
    <w:p w:rsidR="001921FD" w:rsidRDefault="007D0A27" w:rsidP="001921FD">
      <w:pPr>
        <w:spacing w:line="360" w:lineRule="auto"/>
        <w:rPr>
          <w:rFonts w:hint="cs"/>
          <w:sz w:val="28"/>
          <w:szCs w:val="28"/>
          <w:rtl/>
          <w:lang w:bidi="ar-DZ"/>
        </w:rPr>
      </w:pPr>
      <w:r w:rsidRPr="0073010C">
        <w:rPr>
          <w:sz w:val="28"/>
          <w:szCs w:val="28"/>
        </w:rPr>
        <w:t xml:space="preserve">  </w:t>
      </w:r>
      <w:r w:rsidR="001921FD" w:rsidRPr="00985760">
        <w:rPr>
          <w:position w:val="-34"/>
        </w:rPr>
        <w:object w:dxaOrig="4560" w:dyaOrig="880">
          <v:shape id="_x0000_i1057" type="#_x0000_t75" style="width:228.25pt;height:44.15pt" o:ole="">
            <v:imagedata r:id="rId78" o:title=""/>
          </v:shape>
          <o:OLEObject Type="Embed" ProgID="Equation.DSMT4" ShapeID="_x0000_i1057" DrawAspect="Content" ObjectID="_1569681884" r:id="rId79"/>
        </w:object>
      </w:r>
    </w:p>
    <w:p w:rsidR="00783079" w:rsidRPr="007D0A27" w:rsidRDefault="00783079" w:rsidP="00783079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Pr="007E086B">
        <w:rPr>
          <w:color w:val="000000"/>
          <w:sz w:val="28"/>
          <w:szCs w:val="28"/>
          <w:lang w:bidi="ar-DZ"/>
        </w:rPr>
        <w:t>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</w:t>
      </w:r>
      <w:r>
        <w:rPr>
          <w:color w:val="000000"/>
          <w:sz w:val="28"/>
          <w:szCs w:val="28"/>
          <w:lang w:bidi="ar-DZ"/>
        </w:rPr>
        <w:t>.</w:t>
      </w:r>
      <w:r w:rsidRPr="007D0A27">
        <w:rPr>
          <w:color w:val="000000"/>
          <w:sz w:val="28"/>
          <w:szCs w:val="28"/>
          <w:lang w:bidi="ar-DZ"/>
        </w:rPr>
        <w:t xml:space="preserve">  .</w:t>
      </w:r>
      <w:r w:rsidR="00A5654C">
        <w:rPr>
          <w:color w:val="000000"/>
          <w:sz w:val="28"/>
          <w:szCs w:val="28"/>
          <w:lang w:bidi="ar-DZ"/>
        </w:rPr>
        <w:t xml:space="preserve">  .  .  .  .  .  .  .  .  .  .  .  .  .</w:t>
      </w:r>
    </w:p>
    <w:p w:rsidR="00783079" w:rsidRPr="007D0A27" w:rsidRDefault="00783079" w:rsidP="008119B3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="008119B3">
        <w:rPr>
          <w:color w:val="000000"/>
          <w:sz w:val="28"/>
          <w:szCs w:val="28"/>
          <w:lang w:bidi="ar-DZ"/>
        </w:rPr>
        <w:t xml:space="preserve">                             </w:t>
      </w:r>
      <w:r w:rsidR="00A5654C">
        <w:rPr>
          <w:color w:val="000000"/>
          <w:sz w:val="28"/>
          <w:szCs w:val="28"/>
          <w:lang w:bidi="ar-DZ"/>
        </w:rPr>
        <w:t xml:space="preserve">         </w:t>
      </w:r>
      <w:r w:rsidR="008119B3">
        <w:rPr>
          <w:color w:val="000000"/>
          <w:sz w:val="28"/>
          <w:szCs w:val="28"/>
          <w:lang w:bidi="ar-DZ"/>
        </w:rPr>
        <w:t xml:space="preserve">        </w:t>
      </w:r>
      <w:r>
        <w:rPr>
          <w:color w:val="000000"/>
          <w:sz w:val="28"/>
          <w:szCs w:val="28"/>
          <w:lang w:bidi="ar-DZ"/>
        </w:rPr>
        <w:t xml:space="preserve">  .  . </w:t>
      </w:r>
      <w:r w:rsidRPr="00940734">
        <w:rPr>
          <w:color w:val="000000"/>
          <w:sz w:val="28"/>
          <w:szCs w:val="28"/>
          <w:lang w:bidi="ar-DZ"/>
        </w:rPr>
        <w:t xml:space="preserve"> .  .  .  .  .  .  </w:t>
      </w:r>
      <w:r>
        <w:rPr>
          <w:color w:val="000000"/>
          <w:sz w:val="28"/>
          <w:szCs w:val="28"/>
          <w:lang w:bidi="ar-DZ"/>
        </w:rPr>
        <w:t>.</w:t>
      </w:r>
      <w:r w:rsidRPr="007D0A27">
        <w:rPr>
          <w:color w:val="000000"/>
          <w:sz w:val="28"/>
          <w:szCs w:val="28"/>
          <w:lang w:bidi="ar-DZ"/>
        </w:rPr>
        <w:t xml:space="preserve">  .</w:t>
      </w:r>
      <w:r w:rsidR="00A5654C">
        <w:rPr>
          <w:color w:val="000000"/>
          <w:sz w:val="28"/>
          <w:szCs w:val="28"/>
          <w:lang w:bidi="ar-DZ"/>
        </w:rPr>
        <w:t xml:space="preserve">  .  .  .  .  .  .  .  .  .  .</w:t>
      </w:r>
    </w:p>
    <w:p w:rsidR="00783079" w:rsidRPr="007D0A27" w:rsidRDefault="00783079" w:rsidP="008119B3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="008119B3">
        <w:rPr>
          <w:color w:val="000000"/>
          <w:sz w:val="28"/>
          <w:szCs w:val="28"/>
          <w:lang w:bidi="ar-DZ"/>
        </w:rPr>
        <w:t xml:space="preserve">                        </w:t>
      </w:r>
      <w:r w:rsidR="00A5654C">
        <w:rPr>
          <w:color w:val="000000"/>
          <w:sz w:val="28"/>
          <w:szCs w:val="28"/>
          <w:lang w:bidi="ar-DZ"/>
        </w:rPr>
        <w:t xml:space="preserve">         </w:t>
      </w:r>
      <w:r w:rsidR="008119B3">
        <w:rPr>
          <w:color w:val="000000"/>
          <w:sz w:val="28"/>
          <w:szCs w:val="28"/>
          <w:lang w:bidi="ar-DZ"/>
        </w:rPr>
        <w:t xml:space="preserve">             </w:t>
      </w:r>
      <w:r>
        <w:rPr>
          <w:color w:val="000000"/>
          <w:sz w:val="28"/>
          <w:szCs w:val="28"/>
          <w:lang w:bidi="ar-DZ"/>
        </w:rPr>
        <w:t xml:space="preserve">  .  . </w:t>
      </w:r>
      <w:r w:rsidRPr="00940734">
        <w:rPr>
          <w:color w:val="000000"/>
          <w:sz w:val="28"/>
          <w:szCs w:val="28"/>
          <w:lang w:bidi="ar-DZ"/>
        </w:rPr>
        <w:t xml:space="preserve"> .  .  .  .  .  .  </w:t>
      </w:r>
      <w:r>
        <w:rPr>
          <w:color w:val="000000"/>
          <w:sz w:val="28"/>
          <w:szCs w:val="28"/>
          <w:lang w:bidi="ar-DZ"/>
        </w:rPr>
        <w:t>.</w:t>
      </w:r>
      <w:r w:rsidRPr="007D0A27">
        <w:rPr>
          <w:color w:val="000000"/>
          <w:sz w:val="28"/>
          <w:szCs w:val="28"/>
          <w:lang w:bidi="ar-DZ"/>
        </w:rPr>
        <w:t xml:space="preserve">  .</w:t>
      </w:r>
      <w:r w:rsidR="00A5654C">
        <w:rPr>
          <w:color w:val="000000"/>
          <w:sz w:val="28"/>
          <w:szCs w:val="28"/>
          <w:lang w:bidi="ar-DZ"/>
        </w:rPr>
        <w:t xml:space="preserve">  .  .  .  .  .  .  .  .  .  .</w:t>
      </w:r>
    </w:p>
    <w:p w:rsidR="00783079" w:rsidRPr="007D0A27" w:rsidRDefault="00783079" w:rsidP="008119B3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="008119B3">
        <w:rPr>
          <w:color w:val="000000"/>
          <w:sz w:val="28"/>
          <w:szCs w:val="28"/>
          <w:lang w:bidi="ar-DZ"/>
        </w:rPr>
        <w:t xml:space="preserve">                       </w:t>
      </w:r>
      <w:r w:rsidR="00A5654C">
        <w:rPr>
          <w:color w:val="000000"/>
          <w:sz w:val="28"/>
          <w:szCs w:val="28"/>
          <w:lang w:bidi="ar-DZ"/>
        </w:rPr>
        <w:t xml:space="preserve">        </w:t>
      </w:r>
      <w:r w:rsidR="008119B3">
        <w:rPr>
          <w:color w:val="000000"/>
          <w:sz w:val="28"/>
          <w:szCs w:val="28"/>
          <w:lang w:bidi="ar-DZ"/>
        </w:rPr>
        <w:t xml:space="preserve">  </w:t>
      </w:r>
      <w:r w:rsidR="00A5654C">
        <w:rPr>
          <w:color w:val="000000"/>
          <w:sz w:val="28"/>
          <w:szCs w:val="28"/>
          <w:lang w:bidi="ar-DZ"/>
        </w:rPr>
        <w:t xml:space="preserve"> </w:t>
      </w:r>
      <w:r w:rsidR="008119B3">
        <w:rPr>
          <w:color w:val="000000"/>
          <w:sz w:val="28"/>
          <w:szCs w:val="28"/>
          <w:lang w:bidi="ar-DZ"/>
        </w:rPr>
        <w:t xml:space="preserve">            </w:t>
      </w:r>
      <w:r>
        <w:rPr>
          <w:color w:val="000000"/>
          <w:sz w:val="28"/>
          <w:szCs w:val="28"/>
          <w:lang w:bidi="ar-DZ"/>
        </w:rPr>
        <w:t xml:space="preserve">  .  . </w:t>
      </w:r>
      <w:r w:rsidRPr="00940734">
        <w:rPr>
          <w:color w:val="000000"/>
          <w:sz w:val="28"/>
          <w:szCs w:val="28"/>
          <w:lang w:bidi="ar-DZ"/>
        </w:rPr>
        <w:t xml:space="preserve"> .  .  .  .  .  .  </w:t>
      </w:r>
      <w:r>
        <w:rPr>
          <w:color w:val="000000"/>
          <w:sz w:val="28"/>
          <w:szCs w:val="28"/>
          <w:lang w:bidi="ar-DZ"/>
        </w:rPr>
        <w:t>.</w:t>
      </w:r>
      <w:r w:rsidRPr="007D0A27">
        <w:rPr>
          <w:color w:val="000000"/>
          <w:sz w:val="28"/>
          <w:szCs w:val="28"/>
          <w:lang w:bidi="ar-DZ"/>
        </w:rPr>
        <w:t xml:space="preserve">  .</w:t>
      </w:r>
      <w:r w:rsidR="00A5654C">
        <w:rPr>
          <w:color w:val="000000"/>
          <w:sz w:val="28"/>
          <w:szCs w:val="28"/>
          <w:lang w:bidi="ar-DZ"/>
        </w:rPr>
        <w:t xml:space="preserve">  .  .  .  .  .  .  .  .  .  .</w:t>
      </w:r>
    </w:p>
    <w:p w:rsidR="00783079" w:rsidRPr="007D0A27" w:rsidRDefault="00783079" w:rsidP="00783079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Pr="007E086B">
        <w:rPr>
          <w:color w:val="000000"/>
          <w:sz w:val="28"/>
          <w:szCs w:val="28"/>
          <w:lang w:bidi="ar-DZ"/>
        </w:rPr>
        <w:t>.  .  .  .  .  .  .  .  .  .  .</w:t>
      </w:r>
      <w:r>
        <w:rPr>
          <w:color w:val="000000"/>
          <w:sz w:val="28"/>
          <w:szCs w:val="28"/>
          <w:lang w:bidi="ar-DZ"/>
        </w:rPr>
        <w:t xml:space="preserve">  .  .  .  . </w:t>
      </w:r>
      <w:r w:rsidRPr="00940734">
        <w:rPr>
          <w:color w:val="000000"/>
          <w:sz w:val="28"/>
          <w:szCs w:val="28"/>
          <w:lang w:bidi="ar-DZ"/>
        </w:rPr>
        <w:t xml:space="preserve"> .  .  .  .  .  .  </w:t>
      </w:r>
      <w:r>
        <w:rPr>
          <w:color w:val="000000"/>
          <w:sz w:val="28"/>
          <w:szCs w:val="28"/>
          <w:lang w:bidi="ar-DZ"/>
        </w:rPr>
        <w:t>.</w:t>
      </w:r>
      <w:r w:rsidRPr="007D0A27">
        <w:rPr>
          <w:color w:val="000000"/>
          <w:sz w:val="28"/>
          <w:szCs w:val="28"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 xml:space="preserve">.  .  .  .  .  .  .  .  .  .  </w:t>
      </w:r>
      <w:r w:rsidRPr="007D0A27">
        <w:rPr>
          <w:color w:val="000000"/>
          <w:sz w:val="28"/>
          <w:szCs w:val="28"/>
          <w:lang w:bidi="ar-DZ"/>
        </w:rPr>
        <w:t>.</w:t>
      </w:r>
      <w:r w:rsidR="007D1E32">
        <w:rPr>
          <w:color w:val="000000"/>
          <w:sz w:val="28"/>
          <w:szCs w:val="28"/>
          <w:lang w:bidi="ar-DZ"/>
        </w:rPr>
        <w:t xml:space="preserve">  .  .  .</w:t>
      </w:r>
    </w:p>
    <w:p w:rsidR="00783079" w:rsidRPr="007D0A27" w:rsidRDefault="00783079" w:rsidP="003F150D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="003F150D">
        <w:rPr>
          <w:color w:val="000000"/>
          <w:sz w:val="28"/>
          <w:szCs w:val="28"/>
          <w:lang w:bidi="ar-DZ"/>
        </w:rPr>
        <w:t xml:space="preserve">                                                             </w:t>
      </w:r>
      <w:r w:rsidRPr="00940734">
        <w:rPr>
          <w:color w:val="000000"/>
          <w:sz w:val="28"/>
          <w:szCs w:val="28"/>
          <w:lang w:bidi="ar-DZ"/>
        </w:rPr>
        <w:t xml:space="preserve">  .  </w:t>
      </w:r>
      <w:r>
        <w:rPr>
          <w:color w:val="000000"/>
          <w:sz w:val="28"/>
          <w:szCs w:val="28"/>
          <w:lang w:bidi="ar-DZ"/>
        </w:rPr>
        <w:t>.</w:t>
      </w:r>
      <w:r w:rsidRPr="007D0A27">
        <w:rPr>
          <w:color w:val="000000"/>
          <w:sz w:val="28"/>
          <w:szCs w:val="28"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.  .  .  .  .  .  .  .  .  .</w:t>
      </w:r>
      <w:r w:rsidR="007D1E32">
        <w:rPr>
          <w:color w:val="000000"/>
          <w:sz w:val="28"/>
          <w:szCs w:val="28"/>
          <w:lang w:bidi="ar-DZ"/>
        </w:rPr>
        <w:t xml:space="preserve">  .  .  .</w:t>
      </w:r>
    </w:p>
    <w:p w:rsidR="00783079" w:rsidRPr="00783079" w:rsidRDefault="00783079" w:rsidP="003F150D">
      <w:pPr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="003F150D">
        <w:rPr>
          <w:color w:val="000000"/>
          <w:sz w:val="28"/>
          <w:szCs w:val="28"/>
          <w:lang w:bidi="ar-DZ"/>
        </w:rPr>
        <w:t xml:space="preserve">                                                          </w:t>
      </w:r>
      <w:r w:rsidRPr="00940734">
        <w:rPr>
          <w:color w:val="000000"/>
          <w:sz w:val="28"/>
          <w:szCs w:val="28"/>
          <w:lang w:bidi="ar-DZ"/>
        </w:rPr>
        <w:t xml:space="preserve">  </w:t>
      </w:r>
      <w:r w:rsidR="003F150D">
        <w:rPr>
          <w:color w:val="000000"/>
          <w:sz w:val="28"/>
          <w:szCs w:val="28"/>
          <w:lang w:bidi="ar-DZ"/>
        </w:rPr>
        <w:t xml:space="preserve">   </w:t>
      </w:r>
      <w:r w:rsidRPr="00940734">
        <w:rPr>
          <w:color w:val="000000"/>
          <w:sz w:val="28"/>
          <w:szCs w:val="28"/>
          <w:lang w:bidi="ar-DZ"/>
        </w:rPr>
        <w:t xml:space="preserve">.  </w:t>
      </w:r>
      <w:r>
        <w:rPr>
          <w:color w:val="000000"/>
          <w:sz w:val="28"/>
          <w:szCs w:val="28"/>
          <w:lang w:bidi="ar-DZ"/>
        </w:rPr>
        <w:t>.</w:t>
      </w:r>
      <w:r w:rsidRPr="007D0A27">
        <w:rPr>
          <w:color w:val="000000"/>
          <w:sz w:val="28"/>
          <w:szCs w:val="28"/>
          <w:lang w:bidi="ar-DZ"/>
        </w:rPr>
        <w:t xml:space="preserve">  </w:t>
      </w:r>
      <w:r w:rsidR="003F150D">
        <w:rPr>
          <w:color w:val="000000"/>
          <w:sz w:val="28"/>
          <w:szCs w:val="28"/>
          <w:lang w:bidi="ar-DZ"/>
        </w:rPr>
        <w:t>.  .  .  .  .  .  .  .  .  .</w:t>
      </w:r>
      <w:r w:rsidR="007D1E32">
        <w:rPr>
          <w:color w:val="000000"/>
          <w:sz w:val="28"/>
          <w:szCs w:val="28"/>
          <w:lang w:bidi="ar-DZ"/>
        </w:rPr>
        <w:t xml:space="preserve">  .  .  .</w:t>
      </w:r>
    </w:p>
    <w:p w:rsidR="001921FD" w:rsidRDefault="00783079" w:rsidP="00783079">
      <w:pPr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73010C">
        <w:rPr>
          <w:sz w:val="28"/>
          <w:szCs w:val="28"/>
        </w:rPr>
        <w:t xml:space="preserve">  </w:t>
      </w:r>
      <w:r w:rsidR="00D92B24" w:rsidRPr="00A56EA1">
        <w:rPr>
          <w:position w:val="-242"/>
        </w:rPr>
        <w:object w:dxaOrig="7500" w:dyaOrig="4959">
          <v:shape id="_x0000_i1058" type="#_x0000_t75" style="width:375.6pt;height:249.95pt" o:ole="">
            <v:imagedata r:id="rId80" o:title=""/>
          </v:shape>
          <o:OLEObject Type="Embed" ProgID="Equation.DSMT4" ShapeID="_x0000_i1058" DrawAspect="Content" ObjectID="_1569681885" r:id="rId81"/>
        </w:object>
      </w:r>
    </w:p>
    <w:p w:rsidR="001921FD" w:rsidRDefault="001921FD" w:rsidP="001921FD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  <w:sectPr w:rsidR="001921FD" w:rsidSect="001921FD">
          <w:pgSz w:w="16838" w:h="11906" w:orient="landscape"/>
          <w:pgMar w:top="567" w:right="340" w:bottom="567" w:left="340" w:header="709" w:footer="709" w:gutter="0"/>
          <w:cols w:num="2" w:sep="1" w:space="709"/>
          <w:bidi/>
          <w:docGrid w:linePitch="360"/>
        </w:sectPr>
      </w:pPr>
    </w:p>
    <w:p w:rsidR="009770CB" w:rsidRPr="00215286" w:rsidRDefault="00941E1F" w:rsidP="001921F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noProof/>
          <w:sz w:val="28"/>
          <w:szCs w:val="28"/>
          <w:u w:val="single"/>
          <w:rtl/>
        </w:rPr>
        <w:lastRenderedPageBreak/>
        <w:pict>
          <v:shape id="_x0000_s2587" type="#_x0000_t202" style="position:absolute;left:0;text-align:left;margin-left:0;margin-top:-9.85pt;width:272.15pt;height:22.7pt;z-index:251620352;mso-position-horizontal:center" filled="f" stroked="f">
            <v:textbox style="mso-next-textbox:#_x0000_s2587">
              <w:txbxContent>
                <w:p w:rsidR="00743A40" w:rsidRPr="00215286" w:rsidRDefault="00743A40" w:rsidP="00C0040A">
                  <w:pPr>
                    <w:bidi/>
                    <w:rPr>
                      <w:rFonts w:hint="cs"/>
                      <w:szCs w:val="28"/>
                      <w:rtl/>
                      <w:lang w:bidi="ar-DZ"/>
                    </w:rPr>
                  </w:pP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ح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ــ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ا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الـ</w:t>
                  </w:r>
                  <w:r w:rsidR="00C0040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ح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ـر</w:t>
                  </w:r>
                  <w:r w:rsidR="00C0040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فــي ــ </w:t>
                  </w:r>
                  <w:proofErr w:type="spellStart"/>
                  <w:r w:rsidR="00C0040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مـتـطـا</w:t>
                  </w:r>
                  <w:proofErr w:type="spellEnd"/>
                  <w:r w:rsidR="00C0040A" w:rsidRPr="00C0040A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="00C0040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ـقـا</w:t>
                  </w:r>
                  <w:r w:rsidR="00C0040A" w:rsidRPr="00C0040A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="00C0040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ت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941E1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</w:t>
                  </w:r>
                  <w:r w:rsidR="00C0040A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شــهــيــر</w:t>
                  </w:r>
                  <w:r w:rsidR="00941E1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ة</w:t>
                  </w:r>
                </w:p>
              </w:txbxContent>
            </v:textbox>
          </v:shape>
        </w:pict>
      </w:r>
      <w:r w:rsidR="00F477F1">
        <w:rPr>
          <w:b/>
          <w:bCs/>
          <w:sz w:val="28"/>
          <w:szCs w:val="28"/>
          <w:u w:val="single"/>
          <w:rtl/>
          <w:lang w:bidi="ar-DZ"/>
        </w:rPr>
        <w:t>أ</w:t>
      </w:r>
      <w:r w:rsidR="00F477F1"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 w:rsidR="00F477F1">
        <w:rPr>
          <w:b/>
          <w:bCs/>
          <w:sz w:val="28"/>
          <w:szCs w:val="28"/>
          <w:u w:val="single"/>
          <w:rtl/>
          <w:lang w:bidi="ar-DZ"/>
        </w:rPr>
        <w:t>نـشــطــة  تـمـهـيــد</w:t>
      </w:r>
      <w:r w:rsidR="00F477F1"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spellStart"/>
      <w:r w:rsidR="00F477F1">
        <w:rPr>
          <w:b/>
          <w:bCs/>
          <w:sz w:val="28"/>
          <w:szCs w:val="28"/>
          <w:u w:val="single"/>
          <w:rtl/>
          <w:lang w:bidi="ar-DZ"/>
        </w:rPr>
        <w:t>يــة</w:t>
      </w:r>
      <w:proofErr w:type="spellEnd"/>
      <w:r w:rsidR="00F477F1">
        <w:rPr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F477F1">
        <w:rPr>
          <w:b/>
          <w:bCs/>
          <w:sz w:val="28"/>
          <w:szCs w:val="28"/>
          <w:rtl/>
          <w:lang w:bidi="ar-DZ"/>
        </w:rPr>
        <w:t>:</w:t>
      </w:r>
      <w:proofErr w:type="spellEnd"/>
    </w:p>
    <w:p w:rsidR="007C401D" w:rsidRDefault="007C401D" w:rsidP="007C401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ن  بـيــن  الـعـبــا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را</w:t>
      </w:r>
      <w:proofErr w:type="spellEnd"/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ا هـي  الـمـكــتــوبــة  عـلـى  شـكــل  مـجـمـوع  </w:t>
      </w:r>
      <w:proofErr w:type="spellStart"/>
      <w:r>
        <w:rPr>
          <w:rFonts w:hint="cs"/>
          <w:sz w:val="28"/>
          <w:szCs w:val="28"/>
          <w:rtl/>
          <w:lang w:bidi="ar-DZ"/>
        </w:rPr>
        <w:t>(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ـر الـحــد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0828FE" w:rsidRPr="00F41187" w:rsidRDefault="007C401D" w:rsidP="007C401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مـا هـي  الـمـكــتــوبــة  عـلـى  شـكــل  جــــــد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</w:t>
      </w:r>
      <w:proofErr w:type="spellStart"/>
      <w:r>
        <w:rPr>
          <w:rFonts w:hint="cs"/>
          <w:sz w:val="28"/>
          <w:szCs w:val="28"/>
          <w:rtl/>
          <w:lang w:bidi="ar-DZ"/>
        </w:rPr>
        <w:t>(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ـر </w:t>
      </w:r>
      <w:proofErr w:type="spellStart"/>
      <w:r>
        <w:rPr>
          <w:rFonts w:hint="cs"/>
          <w:sz w:val="28"/>
          <w:szCs w:val="28"/>
          <w:rtl/>
          <w:lang w:bidi="ar-DZ"/>
        </w:rPr>
        <w:t>الـعـوا</w:t>
      </w:r>
      <w:proofErr w:type="spellEnd"/>
      <w:r w:rsidRPr="00F4118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ـــل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0828FE" w:rsidRDefault="008627A0" w:rsidP="000828FE">
      <w:pPr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</w:rPr>
        <w:pict>
          <v:group id="_x0000_s2838" style="position:absolute;margin-left:-16.55pt;margin-top:8.25pt;width:564.1pt;height:243.8pt;z-index:251622400" coordorigin="236,3892" coordsize="11282,4876">
            <v:shape id="_x0000_s2826" type="#_x0000_t202" style="position:absolute;left:5501;top:3892;width:2324;height:4876;mso-width-relative:margin;mso-height-relative:margin" filled="f" strokeweight="1.5pt">
              <v:textbox style="mso-next-textbox:#_x0000_s2826">
                <w:txbxContent>
                  <w:p w:rsidR="00895B0E" w:rsidRPr="00895B0E" w:rsidRDefault="001B179C" w:rsidP="00305BB0">
                    <w:pPr>
                      <w:bidi/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proofErr w:type="gramStart"/>
                    <w:r w:rsidRPr="00552D8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ـجــمــوع  أ</w:t>
                    </w:r>
                    <w:proofErr w:type="gramEnd"/>
                    <w:r w:rsidRPr="00552D8E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552D8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و جــد</w:t>
                    </w:r>
                    <w:r w:rsidRPr="00552D8E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552D8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552D8E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552D8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ء</w:t>
                    </w:r>
                  </w:p>
                  <w:p w:rsidR="001B179C" w:rsidRPr="001B179C" w:rsidRDefault="001B179C" w:rsidP="00305BB0">
                    <w:pPr>
                      <w:bidi/>
                      <w:spacing w:line="360" w:lineRule="auto"/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 w:rsidRPr="001B179C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مـجـمـوع</w:t>
                    </w:r>
                    <w:proofErr w:type="gramEnd"/>
                  </w:p>
                  <w:p w:rsidR="001B179C" w:rsidRPr="001B179C" w:rsidRDefault="001B179C" w:rsidP="00305BB0">
                    <w:pPr>
                      <w:bidi/>
                      <w:spacing w:line="360" w:lineRule="auto"/>
                      <w:jc w:val="center"/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</w:pP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جــــــد</w:t>
                    </w:r>
                    <w:r w:rsidRPr="001B179C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1B179C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ء</w:t>
                    </w:r>
                  </w:p>
                  <w:p w:rsidR="001B179C" w:rsidRPr="001B179C" w:rsidRDefault="001B179C" w:rsidP="00305BB0">
                    <w:pPr>
                      <w:bidi/>
                      <w:spacing w:line="360" w:lineRule="auto"/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 w:rsidRPr="001B179C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مـجـمـوع</w:t>
                    </w:r>
                    <w:proofErr w:type="gramEnd"/>
                  </w:p>
                  <w:p w:rsidR="001B179C" w:rsidRPr="001B179C" w:rsidRDefault="001B179C" w:rsidP="00305BB0">
                    <w:pPr>
                      <w:bidi/>
                      <w:spacing w:line="360" w:lineRule="auto"/>
                      <w:jc w:val="center"/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</w:pP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جــــــد</w:t>
                    </w:r>
                    <w:r w:rsidRPr="001B179C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1B179C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ء</w:t>
                    </w:r>
                  </w:p>
                  <w:p w:rsidR="001B179C" w:rsidRPr="001B179C" w:rsidRDefault="001B179C" w:rsidP="00305BB0">
                    <w:pPr>
                      <w:bidi/>
                      <w:spacing w:line="360" w:lineRule="auto"/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 w:rsidRPr="001B179C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مـجـمـوع</w:t>
                    </w:r>
                    <w:proofErr w:type="gramEnd"/>
                  </w:p>
                  <w:p w:rsidR="001B179C" w:rsidRPr="001B179C" w:rsidRDefault="001B179C" w:rsidP="00305BB0">
                    <w:pPr>
                      <w:bidi/>
                      <w:spacing w:line="360" w:lineRule="auto"/>
                      <w:jc w:val="center"/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</w:pP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جــــــد</w:t>
                    </w:r>
                    <w:r w:rsidRPr="001B179C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1B179C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ء</w:t>
                    </w:r>
                  </w:p>
                  <w:p w:rsidR="001B179C" w:rsidRPr="001B179C" w:rsidRDefault="001B179C" w:rsidP="00305BB0">
                    <w:pPr>
                      <w:bidi/>
                      <w:spacing w:line="360" w:lineRule="auto"/>
                      <w:jc w:val="center"/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</w:pP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جــــــد</w:t>
                    </w:r>
                    <w:r w:rsidRPr="001B179C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1B179C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1B179C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ء</w:t>
                    </w:r>
                  </w:p>
                  <w:p w:rsidR="001B179C" w:rsidRPr="001B179C" w:rsidRDefault="001B179C" w:rsidP="00305BB0">
                    <w:pPr>
                      <w:bidi/>
                      <w:spacing w:line="360" w:lineRule="auto"/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 w:rsidRPr="001B179C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مـجـمـوع</w:t>
                    </w:r>
                    <w:proofErr w:type="gramEnd"/>
                  </w:p>
                  <w:p w:rsidR="001B179C" w:rsidRPr="001B179C" w:rsidRDefault="001B179C" w:rsidP="00305BB0">
                    <w:pPr>
                      <w:bidi/>
                      <w:spacing w:line="360" w:lineRule="auto"/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 w:rsidRPr="001B179C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مـجـمـوع</w:t>
                    </w:r>
                    <w:proofErr w:type="gramEnd"/>
                  </w:p>
                </w:txbxContent>
              </v:textbox>
            </v:shape>
            <v:shape id="_x0000_s2827" type="#_x0000_t202" style="position:absolute;left:7826;top:3892;width:3685;height:4876;mso-width-relative:margin;mso-height-relative:margin" filled="f" strokeweight="1.5pt">
              <v:textbox style="mso-next-textbox:#_x0000_s2827">
                <w:txbxContent>
                  <w:p w:rsidR="001B179C" w:rsidRPr="00895B0E" w:rsidRDefault="00D36064" w:rsidP="001B179C">
                    <w:pPr>
                      <w:bidi/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ـعـبــا</w:t>
                    </w:r>
                    <w:r w:rsidRPr="002E0763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را</w:t>
                    </w:r>
                    <w:proofErr w:type="spellEnd"/>
                    <w:r w:rsidRPr="002E0763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ت  الـجـبــريــة</w:t>
                    </w:r>
                  </w:p>
                  <w:p w:rsidR="001B179C" w:rsidRDefault="001B179C" w:rsidP="00305BB0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>
                      <w:rPr>
                        <w:sz w:val="28"/>
                        <w:szCs w:val="28"/>
                        <w:lang w:bidi="ar-DZ"/>
                      </w:rPr>
                      <w:t xml:space="preserve">4 </w:t>
                    </w:r>
                    <w:r w:rsidR="00305BB0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 w:rsidR="00305BB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 w:rsidR="00305BB0">
                      <w:rPr>
                        <w:sz w:val="28"/>
                        <w:szCs w:val="28"/>
                        <w:lang w:bidi="ar-DZ"/>
                      </w:rPr>
                      <w:t xml:space="preserve"> 6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</w:p>
                  <w:p w:rsidR="001B179C" w:rsidRDefault="001B179C" w:rsidP="00305BB0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>
                      <w:rPr>
                        <w:sz w:val="28"/>
                        <w:szCs w:val="28"/>
                        <w:lang w:bidi="ar-DZ"/>
                      </w:rPr>
                      <w:t xml:space="preserve">5 </w:t>
                    </w:r>
                    <w:proofErr w:type="gramStart"/>
                    <w:r w:rsidR="00305BB0"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="00305BB0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 w:rsidR="00305BB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 w:rsidR="00305BB0">
                      <w:rPr>
                        <w:sz w:val="28"/>
                        <w:szCs w:val="28"/>
                        <w:lang w:bidi="ar-DZ"/>
                      </w:rPr>
                      <w:t xml:space="preserve"> 3 )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</w:p>
                  <w:p w:rsidR="001B179C" w:rsidRDefault="001B179C" w:rsidP="00305BB0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7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Pr="00552D8E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1 </w:t>
                    </w:r>
                  </w:p>
                  <w:p w:rsidR="001B179C" w:rsidRDefault="001B179C" w:rsidP="001B179C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3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) </w:t>
                    </w:r>
                  </w:p>
                  <w:p w:rsidR="001B179C" w:rsidRDefault="001B179C" w:rsidP="001B179C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95B0E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95B0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1 </w:t>
                    </w:r>
                  </w:p>
                  <w:p w:rsidR="001B179C" w:rsidRDefault="001B179C" w:rsidP="001B179C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5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) </w:t>
                    </w:r>
                    <w:r w:rsidRPr="001B179C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</w:p>
                  <w:p w:rsidR="001B179C" w:rsidRDefault="001B179C" w:rsidP="001B179C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2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1 )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4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5 ) </w:t>
                    </w:r>
                  </w:p>
                  <w:p w:rsidR="001B179C" w:rsidRDefault="001B179C" w:rsidP="001B179C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7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95B0E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9 </w:t>
                    </w:r>
                  </w:p>
                  <w:p w:rsidR="001B179C" w:rsidRPr="00895B0E" w:rsidRDefault="001B179C" w:rsidP="001B179C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) </w:t>
                    </w:r>
                    <w:r w:rsidRPr="001B179C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( 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) 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)</w:t>
                    </w:r>
                  </w:p>
                </w:txbxContent>
              </v:textbox>
            </v:shape>
            <v:shape id="_x0000_s2828" type="#_x0000_t202" style="position:absolute;left:236;top:3892;width:5272;height:4876;mso-width-relative:margin;mso-height-relative:margin" filled="f" strokeweight="1.5pt">
              <v:textbox style="mso-next-textbox:#_x0000_s2828">
                <w:txbxContent>
                  <w:p w:rsidR="00305BB0" w:rsidRPr="00895B0E" w:rsidRDefault="00305BB0" w:rsidP="008627A0">
                    <w:pPr>
                      <w:bidi/>
                      <w:spacing w:line="360" w:lineRule="auto"/>
                      <w:jc w:val="center"/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895B0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ـحــد</w:t>
                    </w:r>
                    <w:r w:rsidRPr="008627A0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95B0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ود  هــي  أ</w:t>
                    </w:r>
                    <w:r w:rsidRPr="008627A0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95B0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و </w:t>
                    </w:r>
                    <w:proofErr w:type="spellStart"/>
                    <w:r w:rsidRPr="00895B0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ـعـوا</w:t>
                    </w:r>
                    <w:proofErr w:type="spellEnd"/>
                    <w:r w:rsidRPr="008627A0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95B0E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ــل  هــي</w:t>
                    </w:r>
                    <w:r w:rsidR="008627A0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="008627A0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:</w:t>
                    </w:r>
                    <w:proofErr w:type="spellEnd"/>
                  </w:p>
                  <w:p w:rsidR="008627A0" w:rsidRPr="008627A0" w:rsidRDefault="008627A0" w:rsidP="008627A0">
                    <w:pPr>
                      <w:spacing w:line="360" w:lineRule="auto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                            4 </w:t>
                    </w:r>
                    <w:r w:rsidRPr="008627A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6  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حــــد</w:t>
                    </w:r>
                    <w:r w:rsidRPr="008627A0">
                      <w:rPr>
                        <w:rFonts w:hint="cs"/>
                        <w:color w:val="FF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8627A0">
                      <w:rPr>
                        <w:rFonts w:hint="cs"/>
                        <w:color w:val="FF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ن  هـمــا</w:t>
                    </w:r>
                  </w:p>
                  <w:p w:rsidR="00305BB0" w:rsidRPr="008627A0" w:rsidRDefault="008627A0" w:rsidP="009350DE">
                    <w:pPr>
                      <w:spacing w:line="360" w:lineRule="auto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                 </w:t>
                    </w:r>
                    <w:r w:rsidRPr="008627A0">
                      <w:rPr>
                        <w:color w:val="009900"/>
                        <w:sz w:val="6"/>
                        <w:szCs w:val="6"/>
                        <w:lang w:bidi="ar-DZ"/>
                      </w:rPr>
                      <w:t xml:space="preserve"> </w:t>
                    </w: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   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5   </w:t>
                    </w:r>
                    <w:r w:rsidR="00305BB0"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="00305BB0" w:rsidRPr="008627A0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+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3 </w:t>
                    </w: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proofErr w:type="spellStart"/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عـا</w:t>
                    </w:r>
                    <w:proofErr w:type="spellEnd"/>
                    <w:r w:rsidRPr="008627A0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مـلا</w:t>
                    </w:r>
                    <w:r w:rsidRPr="008627A0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ن  هـمــا</w:t>
                    </w:r>
                  </w:p>
                  <w:p w:rsidR="00305BB0" w:rsidRPr="008627A0" w:rsidRDefault="008627A0" w:rsidP="008627A0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                     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7 </w:t>
                    </w:r>
                    <w:r w:rsidR="00305BB0" w:rsidRPr="008627A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="00305BB0"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="00305BB0" w:rsidRPr="008627A0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="00305BB0" w:rsidRPr="008627A0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1 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حــــد</w:t>
                    </w:r>
                    <w:r w:rsidRPr="008627A0">
                      <w:rPr>
                        <w:rFonts w:hint="cs"/>
                        <w:color w:val="FF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8627A0">
                      <w:rPr>
                        <w:rFonts w:hint="cs"/>
                        <w:color w:val="FF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ن  هـمــا</w:t>
                    </w:r>
                  </w:p>
                  <w:p w:rsidR="00305BB0" w:rsidRPr="008627A0" w:rsidRDefault="008627A0" w:rsidP="008627A0">
                    <w:pPr>
                      <w:spacing w:line="360" w:lineRule="auto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  </w:t>
                    </w: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3</w:t>
                    </w:r>
                    <w:r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proofErr w:type="gramStart"/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="00305BB0" w:rsidRPr="008627A0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+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2 ) </w:t>
                    </w: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proofErr w:type="spellStart"/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الـعـوا</w:t>
                    </w:r>
                    <w:proofErr w:type="spellEnd"/>
                    <w:r w:rsidRPr="008627A0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مــل  هــي</w:t>
                    </w:r>
                  </w:p>
                  <w:p w:rsidR="00305BB0" w:rsidRPr="008627A0" w:rsidRDefault="008627A0" w:rsidP="009350DE">
                    <w:pPr>
                      <w:spacing w:line="360" w:lineRule="auto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               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b/>
                        <w:bCs/>
                        <w:color w:val="FF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 </w:t>
                    </w:r>
                    <w:r w:rsidR="00305BB0" w:rsidRPr="008627A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1 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لـحــد</w:t>
                    </w:r>
                    <w:r w:rsidRPr="008627A0">
                      <w:rPr>
                        <w:rFonts w:hint="cs"/>
                        <w:color w:val="FF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ود  هـي</w:t>
                    </w:r>
                  </w:p>
                  <w:p w:rsidR="00305BB0" w:rsidRPr="008627A0" w:rsidRDefault="009350DE" w:rsidP="009350DE">
                    <w:pPr>
                      <w:spacing w:line="360" w:lineRule="auto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               </w:t>
                    </w:r>
                    <w:proofErr w:type="gramStart"/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>( 5</w:t>
                    </w:r>
                    <w:proofErr w:type="gramEnd"/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+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3 )</w:t>
                    </w:r>
                    <w:r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proofErr w:type="spellStart"/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عـا</w:t>
                    </w:r>
                    <w:proofErr w:type="spellEnd"/>
                    <w:r w:rsidRPr="008627A0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مــل  مـضـاعــف  هــو</w:t>
                    </w:r>
                  </w:p>
                  <w:p w:rsidR="00305BB0" w:rsidRPr="008627A0" w:rsidRDefault="008627A0" w:rsidP="008627A0">
                    <w:pPr>
                      <w:spacing w:line="360" w:lineRule="auto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  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>( 2</w:t>
                    </w:r>
                    <w:proofErr w:type="gramEnd"/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–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1 ) </w:t>
                    </w: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( 4 </w:t>
                    </w:r>
                    <w:r w:rsidR="00305BB0" w:rsidRPr="008627A0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+</w:t>
                    </w:r>
                    <w:r w:rsidR="00305BB0"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5 )</w:t>
                    </w:r>
                    <w:r w:rsidRPr="008627A0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proofErr w:type="spellStart"/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عـا</w:t>
                    </w:r>
                    <w:proofErr w:type="spellEnd"/>
                    <w:r w:rsidRPr="008627A0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مـلا</w:t>
                    </w:r>
                    <w:r w:rsidRPr="008627A0">
                      <w:rPr>
                        <w:rFonts w:hint="cs"/>
                        <w:color w:val="0099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009900"/>
                        <w:sz w:val="28"/>
                        <w:szCs w:val="28"/>
                        <w:rtl/>
                        <w:lang w:bidi="ar-DZ"/>
                      </w:rPr>
                      <w:t>ن  هـمــا</w:t>
                    </w:r>
                  </w:p>
                  <w:p w:rsidR="00305BB0" w:rsidRPr="008627A0" w:rsidRDefault="008627A0" w:rsidP="009350DE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         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7 </w:t>
                    </w:r>
                    <w:r w:rsidR="00305BB0" w:rsidRPr="008627A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b/>
                        <w:bCs/>
                        <w:color w:val="FF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8627A0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2 </w:t>
                    </w:r>
                    <w:r w:rsidR="00305BB0" w:rsidRPr="008627A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9 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لـحــد</w:t>
                    </w:r>
                    <w:r w:rsidRPr="008627A0">
                      <w:rPr>
                        <w:rFonts w:hint="cs"/>
                        <w:color w:val="FF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ود  هـي</w:t>
                    </w:r>
                  </w:p>
                  <w:p w:rsidR="00305BB0" w:rsidRPr="008627A0" w:rsidRDefault="008627A0" w:rsidP="009350DE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8627A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627A0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 ) </w:t>
                    </w:r>
                    <w:r w:rsidRPr="008627A0">
                      <w:rPr>
                        <w:b/>
                        <w:bCs/>
                        <w:color w:val="FF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</w:t>
                    </w:r>
                    <w:r w:rsidRPr="008627A0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(  </w:t>
                    </w:r>
                    <w:r w:rsidR="00305BB0" w:rsidRPr="008627A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 ) ( </w:t>
                    </w:r>
                    <w:r w:rsidR="00305BB0" w:rsidRPr="008627A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05BB0" w:rsidRPr="008627A0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="00305BB0"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 )</w:t>
                    </w:r>
                    <w:r w:rsidRPr="008627A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حــــد</w:t>
                    </w:r>
                    <w:r w:rsidRPr="008627A0">
                      <w:rPr>
                        <w:rFonts w:hint="cs"/>
                        <w:color w:val="FF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8627A0">
                      <w:rPr>
                        <w:rFonts w:hint="cs"/>
                        <w:color w:val="FF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8627A0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ن </w:t>
                    </w:r>
                  </w:p>
                </w:txbxContent>
              </v:textbox>
            </v:shape>
            <v:shape id="_x0000_s2829" type="#_x0000_t32" style="position:absolute;left:236;top:8265;width:11282;height:0" o:connectortype="straight" strokeweight="1.5pt"/>
            <v:shape id="_x0000_s2830" type="#_x0000_t32" style="position:absolute;left:236;top:7305;width:11282;height:0" o:connectortype="straight" strokeweight="1.5pt"/>
            <v:shape id="_x0000_s2831" type="#_x0000_t32" style="position:absolute;left:236;top:6825;width:11282;height:0" o:connectortype="straight" strokeweight="1.5pt"/>
            <v:shape id="_x0000_s2832" type="#_x0000_t32" style="position:absolute;left:236;top:6330;width:11282;height:0" o:connectortype="straight" strokeweight="1.5pt"/>
            <v:shape id="_x0000_s2833" type="#_x0000_t32" style="position:absolute;left:236;top:5850;width:11282;height:0" o:connectortype="straight" strokeweight="1.5pt"/>
            <v:shape id="_x0000_s2834" type="#_x0000_t32" style="position:absolute;left:236;top:5355;width:11282;height:0" o:connectortype="straight" strokeweight="1.5pt"/>
            <v:shape id="_x0000_s2835" type="#_x0000_t32" style="position:absolute;left:236;top:4875;width:11282;height:0" o:connectortype="straight" strokeweight="1.5pt"/>
            <v:shape id="_x0000_s2836" type="#_x0000_t32" style="position:absolute;left:236;top:4380;width:11282;height:0" o:connectortype="straight" strokeweight="1.5pt"/>
            <v:shape id="_x0000_s2837" type="#_x0000_t32" style="position:absolute;left:236;top:7800;width:11282;height:0" o:connectortype="straight" strokeweight="1.5pt"/>
          </v:group>
        </w:pict>
      </w:r>
    </w:p>
    <w:p w:rsidR="000828FE" w:rsidRDefault="000828FE" w:rsidP="000828FE">
      <w:pPr>
        <w:rPr>
          <w:rFonts w:hint="cs"/>
          <w:sz w:val="28"/>
          <w:szCs w:val="28"/>
          <w:rtl/>
          <w:lang w:bidi="ar-DZ"/>
        </w:rPr>
      </w:pPr>
    </w:p>
    <w:p w:rsidR="000828FE" w:rsidRDefault="000828FE" w:rsidP="000828FE">
      <w:pPr>
        <w:rPr>
          <w:rFonts w:hint="cs"/>
          <w:sz w:val="28"/>
          <w:szCs w:val="28"/>
          <w:rtl/>
          <w:lang w:bidi="ar-DZ"/>
        </w:rPr>
      </w:pPr>
    </w:p>
    <w:p w:rsidR="00F30350" w:rsidRDefault="00F30350" w:rsidP="00F30350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2F22F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165CF7" w:rsidRDefault="00165CF7" w:rsidP="002F22F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165CF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شــر ثـم  بـســط  مـا يـلـي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65CF7" w:rsidRDefault="005E58DD" w:rsidP="00165CF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4013" style="position:absolute;left:0;text-align:left;margin-left:-16.55pt;margin-top:5.8pt;width:563.8pt;height:425.2pt;z-index:251691008" coordorigin="236,7700" coordsize="11276,8504">
            <v:shape id="_x0000_s2845" type="#_x0000_t202" style="position:absolute;left:236;top:7700;width:4535;height:8504;mso-width-relative:margin;mso-height-relative:margin" o:regroupid="79" filled="f" strokeweight="1.5pt">
              <v:textbox style="mso-next-textbox:#_x0000_s2845">
                <w:txbxContent>
                  <w:p w:rsidR="00CE3F93" w:rsidRDefault="00CE3F93" w:rsidP="00CE3F93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A </w:t>
                    </w:r>
                    <w:r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8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3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) </w:t>
                    </w:r>
                  </w:p>
                  <w:p w:rsidR="00CE3F93" w:rsidRPr="009B5945" w:rsidRDefault="00CE3F93" w:rsidP="00CE3F93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8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 </w:t>
                    </w:r>
                  </w:p>
                  <w:p w:rsidR="00CE3F93" w:rsidRPr="009B5945" w:rsidRDefault="00CE3F93" w:rsidP="00CE3F93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5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 </w:t>
                    </w:r>
                  </w:p>
                  <w:p w:rsidR="00CE3F93" w:rsidRDefault="00CE3F93" w:rsidP="00CE3F93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  <w:p w:rsidR="00CE3F93" w:rsidRDefault="00CE3F93" w:rsidP="00CE3F93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B </w:t>
                    </w:r>
                    <w:r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2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95B0E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95B0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4 ) </w:t>
                    </w:r>
                  </w:p>
                  <w:p w:rsidR="00CE3F93" w:rsidRPr="009B5945" w:rsidRDefault="00CE3F93" w:rsidP="00CE3F93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11095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–</w:t>
                    </w:r>
                    <w:r w:rsidRPr="00911095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b/>
                        <w:bCs/>
                        <w:color w:val="FF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11095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–</w:t>
                    </w:r>
                    <w:r w:rsidRPr="00911095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proofErr w:type="gramEnd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) </w:t>
                    </w:r>
                    <w:r w:rsidRPr="00911095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–</w:t>
                    </w:r>
                    <w:r w:rsidRPr="00911095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4 ) </w:t>
                    </w:r>
                  </w:p>
                  <w:p w:rsidR="00CE3F93" w:rsidRPr="009B5945" w:rsidRDefault="00CE3F93" w:rsidP="00B0463E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b/>
                        <w:bCs/>
                        <w:color w:val="FF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6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8 </w:t>
                    </w:r>
                  </w:p>
                  <w:p w:rsidR="00B0463E" w:rsidRDefault="00B0463E" w:rsidP="00B0463E">
                    <w:pPr>
                      <w:rPr>
                        <w:sz w:val="28"/>
                        <w:szCs w:val="28"/>
                        <w:lang w:bidi="ar-DZ"/>
                      </w:rPr>
                    </w:pPr>
                  </w:p>
                  <w:p w:rsidR="00B0463E" w:rsidRDefault="000D073A" w:rsidP="00CE3F93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 w:rsidRPr="00CD7F9B">
                      <w:rPr>
                        <w:position w:val="-140"/>
                      </w:rPr>
                      <w:object w:dxaOrig="3879" w:dyaOrig="2920">
                        <v:shape id="_x0000_i1123" type="#_x0000_t75" style="width:194.25pt;height:146.7pt" o:ole="">
                          <v:imagedata r:id="rId82" o:title=""/>
                        </v:shape>
                        <o:OLEObject Type="Embed" ProgID="Equation.DSMT4" ShapeID="_x0000_i1123" DrawAspect="Content" ObjectID="_1569681950" r:id="rId83"/>
                      </w:object>
                    </w:r>
                  </w:p>
                </w:txbxContent>
              </v:textbox>
            </v:shape>
            <v:shape id="_x0000_s2846" type="#_x0000_t202" style="position:absolute;left:4766;top:7700;width:6746;height:8504;mso-width-relative:margin;mso-height-relative:margin" o:regroupid="79" filled="f" strokeweight="1.5pt">
              <v:textbox style="mso-next-textbox:#_x0000_s2846">
                <w:txbxContent>
                  <w:p w:rsidR="00F32996" w:rsidRDefault="00F32996" w:rsidP="00F32996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D </w:t>
                    </w:r>
                    <w:r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>( 2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) ( 4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y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3 ) </w:t>
                    </w:r>
                  </w:p>
                  <w:p w:rsidR="00F32996" w:rsidRPr="009B5945" w:rsidRDefault="00F32996" w:rsidP="00F32996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2F04D3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2 </w:t>
                    </w:r>
                    <w:r w:rsidRPr="002F04D3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>( 4</w:t>
                    </w:r>
                    <w:proofErr w:type="gramEnd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 ) </w:t>
                    </w:r>
                    <w:r w:rsidRPr="002F04D3">
                      <w:rPr>
                        <w:rFonts w:ascii="Arial" w:hAnsi="Arial" w:cs="Arial"/>
                        <w:color w:val="0000FF"/>
                        <w:sz w:val="28"/>
                        <w:szCs w:val="28"/>
                        <w:lang w:bidi="ar-DZ"/>
                      </w:rPr>
                      <w:t>+</w:t>
                    </w:r>
                    <w:r w:rsidRPr="002F04D3">
                      <w:rPr>
                        <w:color w:val="0000FF"/>
                        <w:sz w:val="28"/>
                        <w:szCs w:val="28"/>
                        <w:lang w:bidi="ar-DZ"/>
                      </w:rPr>
                      <w:t xml:space="preserve"> 3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4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 ) </w:t>
                    </w:r>
                  </w:p>
                  <w:p w:rsidR="00F32996" w:rsidRPr="009B5945" w:rsidRDefault="00F32996" w:rsidP="00F32996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2F04D3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2 </w:t>
                    </w:r>
                    <w:r w:rsidRPr="002F04D3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>( 4</w:t>
                    </w:r>
                    <w:proofErr w:type="gramEnd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) </w:t>
                    </w:r>
                    <w:r w:rsidRPr="000D073A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+</w:t>
                    </w:r>
                    <w:r w:rsidRPr="000D073A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2F04D3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2 </w:t>
                    </w:r>
                    <w:r w:rsidRPr="002F04D3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 ) </w:t>
                    </w:r>
                    <w:r w:rsidRPr="002F04D3">
                      <w:rPr>
                        <w:rFonts w:ascii="Arial" w:hAnsi="Arial" w:cs="Arial"/>
                        <w:color w:val="0000FF"/>
                        <w:sz w:val="28"/>
                        <w:szCs w:val="28"/>
                        <w:lang w:bidi="ar-DZ"/>
                      </w:rPr>
                      <w:t>+</w:t>
                    </w:r>
                    <w:r w:rsidRPr="002F04D3">
                      <w:rPr>
                        <w:color w:val="0000FF"/>
                        <w:sz w:val="28"/>
                        <w:szCs w:val="28"/>
                        <w:lang w:bidi="ar-DZ"/>
                      </w:rPr>
                      <w:t xml:space="preserve"> 3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4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) </w:t>
                    </w:r>
                    <w:r w:rsidRPr="002F04D3">
                      <w:rPr>
                        <w:rFonts w:ascii="Arial" w:hAnsi="Arial" w:cs="Arial"/>
                        <w:color w:val="0000FF"/>
                        <w:sz w:val="28"/>
                        <w:szCs w:val="28"/>
                        <w:lang w:bidi="ar-DZ"/>
                      </w:rPr>
                      <w:t>+</w:t>
                    </w:r>
                    <w:r w:rsidRPr="002F04D3">
                      <w:rPr>
                        <w:color w:val="0000FF"/>
                        <w:sz w:val="28"/>
                        <w:szCs w:val="28"/>
                        <w:lang w:bidi="ar-DZ"/>
                      </w:rPr>
                      <w:t xml:space="preserve"> 3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 )</w:t>
                    </w:r>
                  </w:p>
                  <w:p w:rsidR="00F32996" w:rsidRPr="009B5945" w:rsidRDefault="00F32996" w:rsidP="00F32996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8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6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2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9 </w:t>
                    </w:r>
                  </w:p>
                  <w:p w:rsidR="00F32996" w:rsidRDefault="00F32996" w:rsidP="00220DF0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  <w:p w:rsidR="00220DF0" w:rsidRDefault="00F32996" w:rsidP="00220DF0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>E</w:t>
                    </w:r>
                    <w:r w:rsidR="00220DF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220DF0"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 w:rsidR="00220DF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="00220DF0"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="00220DF0"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proofErr w:type="gramEnd"/>
                    <w:r w:rsidR="00220DF0">
                      <w:rPr>
                        <w:sz w:val="28"/>
                        <w:szCs w:val="28"/>
                        <w:lang w:bidi="ar-DZ"/>
                      </w:rPr>
                      <w:t xml:space="preserve"> 3 </w:t>
                    </w:r>
                    <w:r w:rsidR="00220DF0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 w:rsidR="00220DF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220DF0"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 w:rsidR="00220DF0">
                      <w:rPr>
                        <w:sz w:val="28"/>
                        <w:szCs w:val="28"/>
                        <w:lang w:bidi="ar-DZ"/>
                      </w:rPr>
                      <w:t xml:space="preserve"> 4 ) ( 2 </w:t>
                    </w:r>
                    <w:r w:rsidR="00220DF0" w:rsidRPr="00161E90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y</w:t>
                    </w:r>
                    <w:r w:rsidR="00220DF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220DF0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 w:rsidR="00220DF0">
                      <w:rPr>
                        <w:sz w:val="28"/>
                        <w:szCs w:val="28"/>
                        <w:lang w:bidi="ar-DZ"/>
                      </w:rPr>
                      <w:t xml:space="preserve"> 5 ) </w:t>
                    </w:r>
                  </w:p>
                  <w:p w:rsidR="00220DF0" w:rsidRPr="009B5945" w:rsidRDefault="00220DF0" w:rsidP="00220DF0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B32E5F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–</w:t>
                    </w:r>
                    <w:r w:rsidRPr="00B32E5F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3 </w:t>
                    </w:r>
                    <w:r w:rsidRPr="00B32E5F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>( 2</w:t>
                    </w:r>
                    <w:proofErr w:type="gramEnd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5 ) </w:t>
                    </w:r>
                    <w:r w:rsidRPr="00B32E5F">
                      <w:rPr>
                        <w:rFonts w:ascii="Arial" w:hAnsi="Arial" w:cs="Arial"/>
                        <w:color w:val="0000FF"/>
                        <w:sz w:val="28"/>
                        <w:szCs w:val="28"/>
                        <w:lang w:bidi="ar-DZ"/>
                      </w:rPr>
                      <w:t>+</w:t>
                    </w:r>
                    <w:r w:rsidRPr="00B32E5F">
                      <w:rPr>
                        <w:color w:val="0000FF"/>
                        <w:sz w:val="28"/>
                        <w:szCs w:val="28"/>
                        <w:lang w:bidi="ar-DZ"/>
                      </w:rPr>
                      <w:t xml:space="preserve"> 4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2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5 ) </w:t>
                    </w:r>
                  </w:p>
                  <w:p w:rsidR="00220DF0" w:rsidRPr="009B5945" w:rsidRDefault="00220DF0" w:rsidP="00220DF0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B32E5F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–</w:t>
                    </w:r>
                    <w:r w:rsidRPr="00B32E5F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3 </w:t>
                    </w:r>
                    <w:r w:rsidRPr="00B32E5F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>( 2</w:t>
                    </w:r>
                    <w:proofErr w:type="gramEnd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) </w:t>
                    </w:r>
                    <w:r w:rsidRPr="00B32E5F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–</w:t>
                    </w:r>
                    <w:r w:rsidRPr="00B32E5F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3 </w:t>
                    </w:r>
                    <w:r w:rsidRPr="00B32E5F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5 ) </w:t>
                    </w:r>
                    <w:r w:rsidRPr="00B32E5F">
                      <w:rPr>
                        <w:rFonts w:ascii="Arial" w:hAnsi="Arial" w:cs="Arial"/>
                        <w:color w:val="0000FF"/>
                        <w:sz w:val="28"/>
                        <w:szCs w:val="28"/>
                        <w:lang w:bidi="ar-DZ"/>
                      </w:rPr>
                      <w:t>+</w:t>
                    </w:r>
                    <w:r w:rsidRPr="00B32E5F">
                      <w:rPr>
                        <w:color w:val="0000FF"/>
                        <w:sz w:val="28"/>
                        <w:szCs w:val="28"/>
                        <w:lang w:bidi="ar-DZ"/>
                      </w:rPr>
                      <w:t xml:space="preserve"> 4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2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) </w:t>
                    </w:r>
                    <w:r w:rsidRPr="00B32E5F">
                      <w:rPr>
                        <w:rFonts w:ascii="Arial" w:hAnsi="Arial" w:cs="Arial"/>
                        <w:color w:val="0000FF"/>
                        <w:sz w:val="28"/>
                        <w:szCs w:val="28"/>
                        <w:lang w:bidi="ar-DZ"/>
                      </w:rPr>
                      <w:t>+</w:t>
                    </w:r>
                    <w:r w:rsidRPr="00B32E5F">
                      <w:rPr>
                        <w:color w:val="0000FF"/>
                        <w:sz w:val="28"/>
                        <w:szCs w:val="28"/>
                        <w:lang w:bidi="ar-DZ"/>
                      </w:rPr>
                      <w:t xml:space="preserve"> 4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5 )</w:t>
                    </w:r>
                  </w:p>
                  <w:p w:rsidR="00220DF0" w:rsidRPr="009B5945" w:rsidRDefault="00220DF0" w:rsidP="00220DF0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6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5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8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0 </w:t>
                    </w:r>
                  </w:p>
                  <w:p w:rsidR="00220DF0" w:rsidRDefault="00220DF0" w:rsidP="001031C7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  <w:p w:rsidR="000E5C20" w:rsidRDefault="00B0463E" w:rsidP="001031C7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>F</w:t>
                    </w:r>
                    <w:r w:rsidR="000E5C2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0E5C20" w:rsidRPr="00165CF7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 w:rsidR="000E5C2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0E5C20"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 w:rsidR="000E5C2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1031C7">
                      <w:rPr>
                        <w:sz w:val="28"/>
                        <w:szCs w:val="28"/>
                        <w:lang w:bidi="ar-DZ"/>
                      </w:rPr>
                      <w:t>2</w:t>
                    </w:r>
                    <w:r w:rsidR="000E5C2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="000E5C20"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="001031C7">
                      <w:rPr>
                        <w:sz w:val="28"/>
                        <w:szCs w:val="28"/>
                        <w:lang w:bidi="ar-DZ"/>
                      </w:rPr>
                      <w:t>3</w:t>
                    </w:r>
                    <w:proofErr w:type="gramEnd"/>
                    <w:r w:rsidR="000E5C2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0E5C20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 w:rsidR="000E5C2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0E5C20" w:rsidRPr="00552D8E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 w:rsidR="000E5C20">
                      <w:rPr>
                        <w:sz w:val="28"/>
                        <w:szCs w:val="28"/>
                        <w:lang w:bidi="ar-DZ"/>
                      </w:rPr>
                      <w:t xml:space="preserve"> 5 ) ( 2 </w:t>
                    </w:r>
                    <w:r w:rsidR="000E5C20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 w:rsidR="000E5C20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0E5C20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+</w:t>
                    </w:r>
                    <w:r w:rsidR="000E5C20">
                      <w:rPr>
                        <w:sz w:val="28"/>
                        <w:szCs w:val="28"/>
                        <w:lang w:bidi="ar-DZ"/>
                      </w:rPr>
                      <w:t xml:space="preserve"> 7 ) </w:t>
                    </w:r>
                  </w:p>
                  <w:p w:rsidR="000E5C20" w:rsidRPr="009B5945" w:rsidRDefault="000E5C20" w:rsidP="001031C7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CB7D70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CB7D7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1031C7" w:rsidRPr="00CB7D70"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="00634978" w:rsidRPr="00DB1A62">
                      <w:rPr>
                        <w:color w:val="000000"/>
                        <w:sz w:val="28"/>
                        <w:szCs w:val="28"/>
                        <w:lang w:bidi="ar-DZ"/>
                      </w:rPr>
                      <w:t>[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1031C7" w:rsidRPr="000D073A">
                      <w:rPr>
                        <w:color w:val="009900"/>
                        <w:sz w:val="28"/>
                        <w:szCs w:val="28"/>
                        <w:lang w:bidi="ar-DZ"/>
                      </w:rPr>
                      <w:t>3</w:t>
                    </w:r>
                    <w:proofErr w:type="gramEnd"/>
                    <w:r w:rsidRPr="000D073A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0D073A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2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7 ) </w:t>
                    </w:r>
                    <w:r w:rsidR="00634978" w:rsidRPr="000D073A">
                      <w:rPr>
                        <w:rFonts w:ascii="Arial" w:hAnsi="Arial" w:cs="Arial"/>
                        <w:color w:val="0000FF"/>
                        <w:sz w:val="28"/>
                        <w:szCs w:val="28"/>
                        <w:lang w:bidi="ar-DZ"/>
                      </w:rPr>
                      <w:t>+</w:t>
                    </w:r>
                    <w:r w:rsidR="00634978" w:rsidRPr="000D073A">
                      <w:rPr>
                        <w:color w:val="0000FF"/>
                        <w:sz w:val="28"/>
                        <w:szCs w:val="28"/>
                        <w:lang w:bidi="ar-DZ"/>
                      </w:rPr>
                      <w:t xml:space="preserve"> 5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2 </w:t>
                    </w:r>
                    <w:r w:rsidR="00634978"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634978"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7 ) </w:t>
                    </w:r>
                    <w:r w:rsidR="00634978" w:rsidRPr="00DB1A62">
                      <w:rPr>
                        <w:color w:val="000000"/>
                        <w:sz w:val="28"/>
                        <w:szCs w:val="28"/>
                        <w:lang w:bidi="ar-DZ"/>
                      </w:rPr>
                      <w:t>]</w:t>
                    </w:r>
                  </w:p>
                  <w:p w:rsidR="000E5C20" w:rsidRPr="009B5945" w:rsidRDefault="000E5C20" w:rsidP="001031C7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CB7D70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CB7D7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1031C7" w:rsidRPr="00CB7D70"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634978" w:rsidRPr="00DB1A62">
                      <w:rPr>
                        <w:color w:val="000000"/>
                        <w:sz w:val="28"/>
                        <w:szCs w:val="28"/>
                        <w:lang w:bidi="ar-DZ"/>
                      </w:rPr>
                      <w:t>[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1031C7" w:rsidRPr="000D073A">
                      <w:rPr>
                        <w:color w:val="009900"/>
                        <w:sz w:val="28"/>
                        <w:szCs w:val="28"/>
                        <w:lang w:bidi="ar-DZ"/>
                      </w:rPr>
                      <w:t>3</w:t>
                    </w:r>
                    <w:r w:rsidR="00634978" w:rsidRPr="000D073A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634978" w:rsidRPr="000D073A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2 </w:t>
                    </w:r>
                    <w:r w:rsidR="00634978"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) </w:t>
                    </w:r>
                    <w:r w:rsidR="00634978" w:rsidRPr="000D073A">
                      <w:rPr>
                        <w:rFonts w:ascii="Arial" w:hAnsi="Arial" w:cs="Arial"/>
                        <w:color w:val="009900"/>
                        <w:sz w:val="28"/>
                        <w:szCs w:val="28"/>
                        <w:lang w:bidi="ar-DZ"/>
                      </w:rPr>
                      <w:t>+</w:t>
                    </w:r>
                    <w:r w:rsidR="00634978" w:rsidRPr="000D073A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1031C7" w:rsidRPr="000D073A">
                      <w:rPr>
                        <w:color w:val="009900"/>
                        <w:sz w:val="28"/>
                        <w:szCs w:val="28"/>
                        <w:lang w:bidi="ar-DZ"/>
                      </w:rPr>
                      <w:t>3</w:t>
                    </w:r>
                    <w:r w:rsidR="00634978" w:rsidRPr="000D073A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634978" w:rsidRPr="000D073A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</w:t>
                    </w:r>
                    <w:r w:rsidR="00634978"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7 ) </w:t>
                    </w:r>
                    <w:r w:rsidR="00634978" w:rsidRPr="000D073A">
                      <w:rPr>
                        <w:rFonts w:ascii="Arial" w:hAnsi="Arial" w:cs="Arial"/>
                        <w:color w:val="0000FF"/>
                        <w:sz w:val="28"/>
                        <w:szCs w:val="28"/>
                        <w:lang w:bidi="ar-DZ"/>
                      </w:rPr>
                      <w:t>+</w:t>
                    </w:r>
                    <w:r w:rsidR="00634978" w:rsidRPr="000D073A">
                      <w:rPr>
                        <w:color w:val="0000FF"/>
                        <w:sz w:val="28"/>
                        <w:szCs w:val="28"/>
                        <w:lang w:bidi="ar-DZ"/>
                      </w:rPr>
                      <w:t xml:space="preserve"> 5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2 </w:t>
                    </w:r>
                    <w:r w:rsidR="00634978"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) </w:t>
                    </w:r>
                    <w:r w:rsidR="00634978" w:rsidRPr="000D073A">
                      <w:rPr>
                        <w:rFonts w:ascii="Arial" w:hAnsi="Arial" w:cs="Arial"/>
                        <w:color w:val="0000FF"/>
                        <w:sz w:val="28"/>
                        <w:szCs w:val="28"/>
                        <w:lang w:bidi="ar-DZ"/>
                      </w:rPr>
                      <w:t>+</w:t>
                    </w:r>
                    <w:r w:rsidR="00634978" w:rsidRPr="000D073A">
                      <w:rPr>
                        <w:color w:val="0000FF"/>
                        <w:sz w:val="28"/>
                        <w:szCs w:val="28"/>
                        <w:lang w:bidi="ar-DZ"/>
                      </w:rPr>
                      <w:t xml:space="preserve"> 5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 </w:t>
                    </w:r>
                    <w:r w:rsidR="00634978"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="00634978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7 ) </w:t>
                    </w:r>
                    <w:r w:rsidR="00634978" w:rsidRPr="00DB1A62">
                      <w:rPr>
                        <w:color w:val="000000"/>
                        <w:sz w:val="28"/>
                        <w:szCs w:val="28"/>
                        <w:lang w:bidi="ar-DZ"/>
                      </w:rPr>
                      <w:t>]</w:t>
                    </w:r>
                  </w:p>
                  <w:p w:rsidR="001031C7" w:rsidRPr="009B5945" w:rsidRDefault="001031C7" w:rsidP="001031C7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CB7D70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CB7D7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Pr="00DB1A62">
                      <w:rPr>
                        <w:color w:val="000000"/>
                        <w:sz w:val="28"/>
                        <w:szCs w:val="28"/>
                        <w:lang w:bidi="ar-DZ"/>
                      </w:rPr>
                      <w:t>(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6</w:t>
                    </w:r>
                    <w:proofErr w:type="gramEnd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b/>
                        <w:bCs/>
                        <w:color w:val="FF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1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0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</w:t>
                    </w:r>
                    <w:r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5 </w:t>
                    </w:r>
                    <w:r w:rsidRPr="00DB1A62">
                      <w:rPr>
                        <w:color w:val="000000"/>
                        <w:sz w:val="28"/>
                        <w:szCs w:val="28"/>
                        <w:lang w:bidi="ar-DZ"/>
                      </w:rPr>
                      <w:t>)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</w:p>
                  <w:p w:rsidR="001031C7" w:rsidRPr="009B5945" w:rsidRDefault="001031C7" w:rsidP="001031C7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CB7D70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CB7D7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Pr="00DB1A62">
                      <w:rPr>
                        <w:color w:val="000000"/>
                        <w:sz w:val="28"/>
                        <w:szCs w:val="28"/>
                        <w:lang w:bidi="ar-DZ"/>
                      </w:rPr>
                      <w:t>(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6</w:t>
                    </w:r>
                    <w:proofErr w:type="gramEnd"/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b/>
                        <w:bCs/>
                        <w:color w:val="FF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</w:t>
                    </w:r>
                    <w:r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1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</w:t>
                    </w:r>
                    <w:r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5 </w:t>
                    </w:r>
                    <w:r w:rsidRPr="00DB1A62">
                      <w:rPr>
                        <w:color w:val="000000"/>
                        <w:sz w:val="28"/>
                        <w:szCs w:val="28"/>
                        <w:lang w:bidi="ar-DZ"/>
                      </w:rPr>
                      <w:t>)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</w:p>
                  <w:p w:rsidR="00CE3F93" w:rsidRPr="009B5945" w:rsidRDefault="00B86D1A" w:rsidP="00CB7D70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CB7D70" w:rsidRPr="00CB7D70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="00CB7D70" w:rsidRPr="00CB7D7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="00CB7D70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="00CB7D70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>( 6</w:t>
                    </w:r>
                    <w:proofErr w:type="gramEnd"/>
                    <w:r w:rsidR="00CB7D70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CB7D70"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CB7D70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CB7D70" w:rsidRPr="009B5945">
                      <w:rPr>
                        <w:b/>
                        <w:bCs/>
                        <w:color w:val="FF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="00CB7D7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) </w:t>
                    </w:r>
                    <w:r w:rsidR="00CB7D70" w:rsidRPr="00CB7D70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="00CB7D70" w:rsidRPr="00CB7D7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="00CB7D7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</w:t>
                    </w:r>
                    <w:r w:rsidR="00CB7D70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CB7D70"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="00CB7D70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</w:t>
                    </w:r>
                    <w:r w:rsidR="00CB7D70"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CB7D70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1 </w:t>
                    </w:r>
                    <w:r w:rsidR="00CB7D70"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="00CB7D7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) </w:t>
                    </w:r>
                    <w:r w:rsidR="00CB7D70" w:rsidRPr="00CB7D70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="00CB7D70" w:rsidRPr="00CB7D7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="00CB7D7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(</w:t>
                    </w:r>
                    <w:r w:rsidR="00CB7D70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CB7D70"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="00CB7D70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3</w:t>
                    </w:r>
                    <w:r w:rsidR="00CB7D70"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CB7D70"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>5 )</w:t>
                    </w:r>
                    <w:r w:rsidR="003362C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</w:p>
                  <w:p w:rsidR="00BB3F70" w:rsidRPr="00CB7D70" w:rsidRDefault="00CB7D70" w:rsidP="00B86D1A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BC2B1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2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b/>
                        <w:bCs/>
                        <w:color w:val="FF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6</w:t>
                    </w:r>
                    <w:r w:rsidRPr="00BC2B1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2 </w:t>
                    </w:r>
                    <w:r w:rsidRPr="009B594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B594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B594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7</w:t>
                    </w:r>
                    <w:r w:rsidRPr="009B594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</w:txbxContent>
              </v:textbox>
            </v:shape>
          </v:group>
        </w:pict>
      </w: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5E58DD" w:rsidP="00165CF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49" type="#_x0000_t32" style="position:absolute;left:0;text-align:left;margin-left:-16.55pt;margin-top:9.75pt;width:226.75pt;height:0;flip:y;z-index:251693056" o:connectortype="straight" o:regroupid="79" strokeweight="1.5pt"/>
        </w:pict>
      </w: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5E58DD" w:rsidP="00165CF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51" type="#_x0000_t32" style="position:absolute;left:0;text-align:left;margin-left:209.95pt;margin-top:3.05pt;width:337.3pt;height:0;flip:y;z-index:251695104" o:connectortype="straight" o:regroupid="79" strokeweight="1.5pt"/>
        </w:pict>
      </w: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5E58DD" w:rsidP="00165CF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48" type="#_x0000_t32" style="position:absolute;left:0;text-align:left;margin-left:-16.55pt;margin-top:10.65pt;width:226.75pt;height:0;flip:y;z-index:251692032" o:connectortype="straight" o:regroupid="79" strokeweight="1.5pt"/>
        </w:pict>
      </w: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5E58DD" w:rsidP="00165CF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50" type="#_x0000_t32" style="position:absolute;left:0;text-align:left;margin-left:209.95pt;margin-top:11.1pt;width:337.3pt;height:0;flip:y;z-index:251694080" o:connectortype="straight" o:regroupid="79" strokeweight="1.5pt"/>
        </w:pict>
      </w: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165CF7" w:rsidRDefault="00165CF7" w:rsidP="00165CF7">
      <w:pPr>
        <w:bidi/>
        <w:rPr>
          <w:rFonts w:hint="cs"/>
          <w:sz w:val="28"/>
          <w:szCs w:val="28"/>
          <w:rtl/>
          <w:lang w:bidi="ar-DZ"/>
        </w:rPr>
      </w:pPr>
    </w:p>
    <w:p w:rsidR="00895B0E" w:rsidRDefault="00895B0E" w:rsidP="00895B0E">
      <w:pPr>
        <w:bidi/>
        <w:rPr>
          <w:rFonts w:hint="cs"/>
          <w:sz w:val="28"/>
          <w:szCs w:val="28"/>
          <w:rtl/>
          <w:lang w:bidi="ar-DZ"/>
        </w:rPr>
      </w:pPr>
    </w:p>
    <w:p w:rsidR="0077700C" w:rsidRDefault="0077700C" w:rsidP="0077700C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CF0B5B" w:rsidRDefault="00CF0B5B" w:rsidP="00AE481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DA7AF7"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DA7AF7">
        <w:rPr>
          <w:b/>
          <w:bCs/>
          <w:sz w:val="28"/>
          <w:szCs w:val="28"/>
          <w:u w:val="single"/>
          <w:lang w:bidi="ar-DZ"/>
        </w:rPr>
        <w:t>3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="005434D9" w:rsidRPr="005434D9">
        <w:rPr>
          <w:rFonts w:hint="cs"/>
          <w:sz w:val="28"/>
          <w:szCs w:val="28"/>
          <w:rtl/>
          <w:lang w:bidi="ar-DZ"/>
        </w:rPr>
        <w:t xml:space="preserve"> </w:t>
      </w:r>
      <w:r w:rsidR="005434D9">
        <w:rPr>
          <w:rFonts w:hint="cs"/>
          <w:sz w:val="28"/>
          <w:szCs w:val="28"/>
          <w:rtl/>
          <w:lang w:bidi="ar-DZ"/>
        </w:rPr>
        <w:t xml:space="preserve"> </w:t>
      </w:r>
      <w:r w:rsidR="00DA7AF7">
        <w:rPr>
          <w:rFonts w:hint="cs"/>
          <w:sz w:val="28"/>
          <w:szCs w:val="28"/>
          <w:rtl/>
          <w:lang w:bidi="ar-DZ"/>
        </w:rPr>
        <w:t>مــربــع  مـجـمــوع  ح</w:t>
      </w:r>
      <w:r w:rsidR="005434D9">
        <w:rPr>
          <w:rFonts w:hint="cs"/>
          <w:sz w:val="28"/>
          <w:szCs w:val="28"/>
          <w:rtl/>
          <w:lang w:bidi="ar-DZ"/>
        </w:rPr>
        <w:t>ــد</w:t>
      </w:r>
      <w:r w:rsidR="005434D9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DA7AF7">
        <w:rPr>
          <w:rFonts w:hint="cs"/>
          <w:sz w:val="28"/>
          <w:szCs w:val="28"/>
          <w:rtl/>
          <w:lang w:bidi="ar-DZ"/>
        </w:rPr>
        <w:t>يـــن</w:t>
      </w:r>
      <w:r w:rsidR="005434D9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5434D9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B93974" w:rsidRDefault="00CF0B5B" w:rsidP="00B9397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B93974">
        <w:rPr>
          <w:rFonts w:hint="cs"/>
          <w:sz w:val="28"/>
          <w:szCs w:val="28"/>
          <w:rtl/>
          <w:lang w:bidi="ar-DZ"/>
        </w:rPr>
        <w:t xml:space="preserve">نـعــلــم  </w:t>
      </w:r>
      <w:r>
        <w:rPr>
          <w:rFonts w:hint="cs"/>
          <w:sz w:val="28"/>
          <w:szCs w:val="28"/>
          <w:rtl/>
          <w:lang w:bidi="ar-DZ"/>
        </w:rPr>
        <w:t>أ</w:t>
      </w:r>
      <w:r w:rsidRPr="00B93974">
        <w:rPr>
          <w:sz w:val="16"/>
          <w:szCs w:val="16"/>
          <w:lang w:bidi="ar-DZ"/>
        </w:rPr>
        <w:t xml:space="preserve"> </w:t>
      </w:r>
      <w:r w:rsidR="00B93974">
        <w:rPr>
          <w:rFonts w:hint="cs"/>
          <w:sz w:val="28"/>
          <w:szCs w:val="28"/>
          <w:rtl/>
          <w:lang w:bidi="ar-DZ"/>
        </w:rPr>
        <w:t xml:space="preserve">ن   </w:t>
      </w:r>
      <w:r w:rsidR="00B93974">
        <w:rPr>
          <w:sz w:val="28"/>
          <w:szCs w:val="28"/>
          <w:lang w:bidi="ar-DZ"/>
        </w:rPr>
        <w:t xml:space="preserve">7 </w:t>
      </w:r>
      <w:r w:rsidR="00B93974" w:rsidRPr="00B93974">
        <w:rPr>
          <w:rFonts w:ascii="Arial" w:hAnsi="Arial" w:cs="Arial"/>
          <w:sz w:val="28"/>
          <w:szCs w:val="28"/>
          <w:lang w:bidi="ar-DZ"/>
        </w:rPr>
        <w:t>×</w:t>
      </w:r>
      <w:r w:rsidR="00B93974">
        <w:rPr>
          <w:sz w:val="28"/>
          <w:szCs w:val="28"/>
          <w:lang w:bidi="ar-DZ"/>
        </w:rPr>
        <w:t xml:space="preserve"> 7 </w:t>
      </w:r>
      <w:r w:rsidR="00B93974" w:rsidRPr="00B93974">
        <w:rPr>
          <w:rFonts w:ascii="Arial" w:hAnsi="Arial" w:cs="Arial"/>
          <w:sz w:val="28"/>
          <w:szCs w:val="28"/>
          <w:lang w:bidi="ar-DZ"/>
        </w:rPr>
        <w:t>=</w:t>
      </w:r>
      <w:r w:rsidR="00B93974">
        <w:rPr>
          <w:sz w:val="28"/>
          <w:szCs w:val="28"/>
          <w:lang w:bidi="ar-DZ"/>
        </w:rPr>
        <w:t xml:space="preserve"> 7 </w:t>
      </w:r>
      <w:r w:rsidR="00B93974" w:rsidRPr="00B93974">
        <w:rPr>
          <w:b/>
          <w:bCs/>
          <w:sz w:val="28"/>
          <w:szCs w:val="28"/>
          <w:vertAlign w:val="superscript"/>
          <w:lang w:bidi="ar-DZ"/>
        </w:rPr>
        <w:t>2</w:t>
      </w:r>
      <w:r w:rsidR="001E6318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1E6318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B84700" w:rsidRDefault="00B93974" w:rsidP="000257E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="00784988" w:rsidRPr="007849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="00784988" w:rsidRPr="00784988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ا  ك</w:t>
      </w:r>
      <w:r w:rsidR="00784988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ت</w:t>
      </w:r>
      <w:r w:rsidR="00784988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ب</w:t>
      </w:r>
      <w:r w:rsidR="00784988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ن</w:t>
      </w:r>
      <w:r w:rsidR="00784988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 w:rsidR="00784988">
        <w:rPr>
          <w:rFonts w:hint="cs"/>
          <w:sz w:val="28"/>
          <w:szCs w:val="28"/>
          <w:rtl/>
          <w:lang w:bidi="ar-DZ"/>
        </w:rPr>
        <w:t>7</w:t>
      </w:r>
      <w:r>
        <w:rPr>
          <w:rFonts w:hint="cs"/>
          <w:sz w:val="28"/>
          <w:szCs w:val="28"/>
          <w:rtl/>
          <w:lang w:bidi="ar-DZ"/>
        </w:rPr>
        <w:t xml:space="preserve">  ع</w:t>
      </w:r>
      <w:r w:rsidR="00784988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ل</w:t>
      </w:r>
      <w:r w:rsidR="00784988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ى  ش</w:t>
      </w:r>
      <w:r w:rsidR="00784988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ك</w:t>
      </w:r>
      <w:r w:rsidR="00784988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ل  مـجـمــوع  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B9397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ـن</w:t>
      </w:r>
      <w:r w:rsidR="00784988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784988">
        <w:rPr>
          <w:rFonts w:hint="cs"/>
          <w:sz w:val="28"/>
          <w:szCs w:val="28"/>
          <w:rtl/>
          <w:lang w:bidi="ar-DZ"/>
        </w:rPr>
        <w:t>؛</w:t>
      </w:r>
      <w:proofErr w:type="spellEnd"/>
      <w:r w:rsidR="00784988">
        <w:rPr>
          <w:rFonts w:hint="cs"/>
          <w:sz w:val="28"/>
          <w:szCs w:val="28"/>
          <w:rtl/>
          <w:lang w:bidi="ar-DZ"/>
        </w:rPr>
        <w:t xml:space="preserve"> مـثــلا  </w:t>
      </w:r>
      <w:r w:rsidR="00784988">
        <w:rPr>
          <w:sz w:val="28"/>
          <w:szCs w:val="28"/>
          <w:lang w:bidi="ar-DZ"/>
        </w:rPr>
        <w:t xml:space="preserve">7 </w:t>
      </w:r>
      <w:r w:rsidR="00784988" w:rsidRPr="00784988">
        <w:rPr>
          <w:rFonts w:ascii="Arial" w:hAnsi="Arial" w:cs="Arial"/>
          <w:sz w:val="28"/>
          <w:szCs w:val="28"/>
          <w:lang w:bidi="ar-DZ"/>
        </w:rPr>
        <w:t>=</w:t>
      </w:r>
      <w:r w:rsidR="00784988">
        <w:rPr>
          <w:sz w:val="28"/>
          <w:szCs w:val="28"/>
          <w:lang w:bidi="ar-DZ"/>
        </w:rPr>
        <w:t xml:space="preserve"> 3 </w:t>
      </w:r>
      <w:r w:rsidR="00784988" w:rsidRPr="00784988">
        <w:rPr>
          <w:rFonts w:ascii="Arial" w:hAnsi="Arial" w:cs="Arial"/>
          <w:sz w:val="28"/>
          <w:szCs w:val="28"/>
          <w:lang w:bidi="ar-DZ"/>
        </w:rPr>
        <w:t>+</w:t>
      </w:r>
      <w:r w:rsidR="00784988">
        <w:rPr>
          <w:sz w:val="28"/>
          <w:szCs w:val="28"/>
          <w:lang w:bidi="ar-DZ"/>
        </w:rPr>
        <w:t xml:space="preserve"> 4</w:t>
      </w:r>
      <w:r w:rsidR="00784988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784988">
        <w:rPr>
          <w:rFonts w:hint="cs"/>
          <w:sz w:val="28"/>
          <w:szCs w:val="28"/>
          <w:rtl/>
          <w:lang w:bidi="ar-DZ"/>
        </w:rPr>
        <w:t>؛</w:t>
      </w:r>
      <w:proofErr w:type="spellEnd"/>
    </w:p>
    <w:p w:rsidR="00784988" w:rsidRDefault="00B84700" w:rsidP="00B84700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784988">
        <w:rPr>
          <w:rFonts w:hint="cs"/>
          <w:sz w:val="28"/>
          <w:szCs w:val="28"/>
          <w:rtl/>
          <w:lang w:bidi="ar-DZ"/>
        </w:rPr>
        <w:t xml:space="preserve"> تـصـبـ</w:t>
      </w:r>
      <w:r>
        <w:rPr>
          <w:rFonts w:hint="cs"/>
          <w:sz w:val="28"/>
          <w:szCs w:val="28"/>
          <w:rtl/>
          <w:lang w:bidi="ar-DZ"/>
        </w:rPr>
        <w:t>ـ</w:t>
      </w:r>
      <w:r w:rsidR="00784988">
        <w:rPr>
          <w:rFonts w:hint="cs"/>
          <w:sz w:val="28"/>
          <w:szCs w:val="28"/>
          <w:rtl/>
          <w:lang w:bidi="ar-DZ"/>
        </w:rPr>
        <w:t xml:space="preserve">ـح  </w:t>
      </w:r>
      <w:proofErr w:type="spellStart"/>
      <w:r w:rsidR="00784988">
        <w:rPr>
          <w:rFonts w:hint="cs"/>
          <w:sz w:val="28"/>
          <w:szCs w:val="28"/>
          <w:rtl/>
          <w:lang w:bidi="ar-DZ"/>
        </w:rPr>
        <w:t>الـكـتــا</w:t>
      </w:r>
      <w:proofErr w:type="spellEnd"/>
      <w:r w:rsidR="00784988" w:rsidRPr="007849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784988">
        <w:rPr>
          <w:rFonts w:hint="cs"/>
          <w:sz w:val="28"/>
          <w:szCs w:val="28"/>
          <w:rtl/>
          <w:lang w:bidi="ar-DZ"/>
        </w:rPr>
        <w:t>بــة</w:t>
      </w:r>
      <w:proofErr w:type="spellEnd"/>
      <w:r w:rsidR="00784988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784988">
        <w:rPr>
          <w:rFonts w:hint="cs"/>
          <w:sz w:val="28"/>
          <w:szCs w:val="28"/>
          <w:rtl/>
          <w:lang w:bidi="ar-DZ"/>
        </w:rPr>
        <w:t>الـســا</w:t>
      </w:r>
      <w:proofErr w:type="spellEnd"/>
      <w:r w:rsidR="00784988" w:rsidRPr="00784988">
        <w:rPr>
          <w:rFonts w:hint="cs"/>
          <w:sz w:val="16"/>
          <w:szCs w:val="16"/>
          <w:rtl/>
          <w:lang w:bidi="ar-DZ"/>
        </w:rPr>
        <w:t xml:space="preserve"> </w:t>
      </w:r>
      <w:r w:rsidR="00784988">
        <w:rPr>
          <w:rFonts w:hint="cs"/>
          <w:sz w:val="28"/>
          <w:szCs w:val="28"/>
          <w:rtl/>
          <w:lang w:bidi="ar-DZ"/>
        </w:rPr>
        <w:t xml:space="preserve">بـقــة   </w:t>
      </w:r>
      <w:r w:rsidR="00784988">
        <w:rPr>
          <w:sz w:val="28"/>
          <w:szCs w:val="28"/>
          <w:lang w:bidi="ar-DZ"/>
        </w:rPr>
        <w:t xml:space="preserve">( 3 </w:t>
      </w:r>
      <w:r w:rsidR="00784988" w:rsidRPr="00784988">
        <w:rPr>
          <w:rFonts w:ascii="Arial" w:hAnsi="Arial" w:cs="Arial"/>
          <w:sz w:val="28"/>
          <w:szCs w:val="28"/>
          <w:lang w:bidi="ar-DZ"/>
        </w:rPr>
        <w:t>+</w:t>
      </w:r>
      <w:r w:rsidR="00784988">
        <w:rPr>
          <w:sz w:val="28"/>
          <w:szCs w:val="28"/>
          <w:lang w:bidi="ar-DZ"/>
        </w:rPr>
        <w:t xml:space="preserve"> 4 ) </w:t>
      </w:r>
      <w:r w:rsidR="00784988" w:rsidRPr="00B93974">
        <w:rPr>
          <w:rFonts w:ascii="Arial" w:hAnsi="Arial" w:cs="Arial"/>
          <w:sz w:val="28"/>
          <w:szCs w:val="28"/>
          <w:lang w:bidi="ar-DZ"/>
        </w:rPr>
        <w:t>×</w:t>
      </w:r>
      <w:r w:rsidR="00784988">
        <w:rPr>
          <w:sz w:val="28"/>
          <w:szCs w:val="28"/>
          <w:lang w:bidi="ar-DZ"/>
        </w:rPr>
        <w:t xml:space="preserve"> ( 3 </w:t>
      </w:r>
      <w:r w:rsidR="00784988" w:rsidRPr="00784988">
        <w:rPr>
          <w:rFonts w:ascii="Arial" w:hAnsi="Arial" w:cs="Arial"/>
          <w:sz w:val="28"/>
          <w:szCs w:val="28"/>
          <w:lang w:bidi="ar-DZ"/>
        </w:rPr>
        <w:t>+</w:t>
      </w:r>
      <w:r w:rsidR="00784988">
        <w:rPr>
          <w:sz w:val="28"/>
          <w:szCs w:val="28"/>
          <w:lang w:bidi="ar-DZ"/>
        </w:rPr>
        <w:t xml:space="preserve"> 4 ) </w:t>
      </w:r>
      <w:r w:rsidR="00784988" w:rsidRPr="00B93974">
        <w:rPr>
          <w:rFonts w:ascii="Arial" w:hAnsi="Arial" w:cs="Arial"/>
          <w:sz w:val="28"/>
          <w:szCs w:val="28"/>
          <w:lang w:bidi="ar-DZ"/>
        </w:rPr>
        <w:t>=</w:t>
      </w:r>
      <w:r w:rsidR="00784988">
        <w:rPr>
          <w:sz w:val="28"/>
          <w:szCs w:val="28"/>
          <w:lang w:bidi="ar-DZ"/>
        </w:rPr>
        <w:t xml:space="preserve"> ( 3 </w:t>
      </w:r>
      <w:r w:rsidR="00784988" w:rsidRPr="00784988">
        <w:rPr>
          <w:rFonts w:ascii="Arial" w:hAnsi="Arial" w:cs="Arial"/>
          <w:sz w:val="28"/>
          <w:szCs w:val="28"/>
          <w:lang w:bidi="ar-DZ"/>
        </w:rPr>
        <w:t>+</w:t>
      </w:r>
      <w:r w:rsidR="00784988">
        <w:rPr>
          <w:sz w:val="28"/>
          <w:szCs w:val="28"/>
          <w:lang w:bidi="ar-DZ"/>
        </w:rPr>
        <w:t xml:space="preserve"> 4 ) </w:t>
      </w:r>
      <w:r w:rsidR="00784988" w:rsidRPr="00B93974">
        <w:rPr>
          <w:b/>
          <w:bCs/>
          <w:sz w:val="28"/>
          <w:szCs w:val="28"/>
          <w:vertAlign w:val="superscript"/>
          <w:lang w:bidi="ar-DZ"/>
        </w:rPr>
        <w:t>2</w:t>
      </w:r>
      <w:r w:rsidR="00784988" w:rsidRPr="00784988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784988" w:rsidRPr="00784988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784988" w:rsidRDefault="00784988" w:rsidP="0078498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</w:t>
      </w:r>
      <w:r w:rsidR="00B84700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ق</w:t>
      </w:r>
      <w:r w:rsidR="00B84700">
        <w:rPr>
          <w:rFonts w:hint="cs"/>
          <w:sz w:val="28"/>
          <w:szCs w:val="28"/>
          <w:rtl/>
          <w:lang w:bidi="ar-DZ"/>
        </w:rPr>
        <w:t>ـــ</w:t>
      </w:r>
      <w:r>
        <w:rPr>
          <w:rFonts w:hint="cs"/>
          <w:sz w:val="28"/>
          <w:szCs w:val="28"/>
          <w:rtl/>
          <w:lang w:bidi="ar-DZ"/>
        </w:rPr>
        <w:t>ول  إ</w:t>
      </w:r>
      <w:r w:rsidR="00B84700" w:rsidRPr="00B8470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</w:t>
      </w:r>
      <w:r w:rsidR="00B84700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ن</w:t>
      </w:r>
      <w:r w:rsidR="00B84700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ك</w:t>
      </w:r>
      <w:r w:rsidR="00B84700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ت</w:t>
      </w:r>
      <w:r w:rsidR="00B84700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ب</w:t>
      </w:r>
      <w:r w:rsidR="00B84700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ن</w:t>
      </w:r>
      <w:r w:rsidR="00B84700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r>
        <w:rPr>
          <w:sz w:val="28"/>
          <w:szCs w:val="28"/>
          <w:lang w:bidi="ar-DZ"/>
        </w:rPr>
        <w:t xml:space="preserve">7 </w:t>
      </w:r>
      <w:r w:rsidRPr="00B93974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 عـلـى  شـكــل  مــربــع  مـجـمــوع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ـن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D52CB4" w:rsidRDefault="00D52CB4" w:rsidP="007C37F0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ع</w:t>
      </w:r>
      <w:r w:rsidR="000257E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تـمـ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عـلـى  </w:t>
      </w:r>
      <w:proofErr w:type="spellStart"/>
      <w:r>
        <w:rPr>
          <w:rFonts w:hint="cs"/>
          <w:sz w:val="28"/>
          <w:szCs w:val="28"/>
          <w:rtl/>
          <w:lang w:bidi="ar-DZ"/>
        </w:rPr>
        <w:t>الـمـثـا</w:t>
      </w:r>
      <w:proofErr w:type="spellEnd"/>
      <w:r w:rsidR="000257E6" w:rsidRPr="000257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تــب  إ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أ</w:t>
      </w:r>
      <w:r w:rsidR="000257E6" w:rsidRPr="000257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كـ</w:t>
      </w:r>
      <w:r w:rsidR="000257E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ن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تـ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ـى  شـكــل  مــربــع  مـجـمــوع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0257E6" w:rsidRPr="00B5746D" w:rsidRDefault="00386C68" w:rsidP="007C37F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</w:t>
      </w:r>
      <w:r w:rsidR="00BC1474">
        <w:rPr>
          <w:color w:val="000000"/>
          <w:sz w:val="28"/>
          <w:szCs w:val="28"/>
          <w:lang w:bidi="ar-DZ"/>
        </w:rPr>
        <w:t xml:space="preserve"> </w:t>
      </w:r>
      <w:r w:rsidR="00497C0E" w:rsidRPr="00B5746D">
        <w:rPr>
          <w:color w:val="000000"/>
          <w:position w:val="-12"/>
          <w:sz w:val="28"/>
          <w:szCs w:val="28"/>
          <w:lang w:bidi="ar-DZ"/>
        </w:rPr>
        <w:object w:dxaOrig="3100" w:dyaOrig="460">
          <v:shape id="_x0000_i1059" type="#_x0000_t75" style="width:154.85pt;height:23.1pt" o:ole="">
            <v:imagedata r:id="rId7" o:title=""/>
          </v:shape>
          <o:OLEObject Type="Embed" ProgID="Equation.DSMT4" ShapeID="_x0000_i1059" DrawAspect="Content" ObjectID="_1569681886" r:id="rId84"/>
        </w:object>
      </w:r>
      <w:r w:rsidR="00BC1474">
        <w:rPr>
          <w:color w:val="000000"/>
          <w:sz w:val="28"/>
          <w:szCs w:val="28"/>
          <w:lang w:bidi="ar-DZ"/>
        </w:rPr>
        <w:t xml:space="preserve">                                </w:t>
      </w:r>
      <w:r w:rsidR="00BC1474" w:rsidRPr="003C48B8">
        <w:rPr>
          <w:rFonts w:hint="cs"/>
          <w:color w:val="FF0000"/>
          <w:sz w:val="28"/>
          <w:szCs w:val="28"/>
          <w:rtl/>
          <w:lang w:bidi="ar-DZ"/>
        </w:rPr>
        <w:t xml:space="preserve">لا يـمـكـن  </w:t>
      </w:r>
      <w:proofErr w:type="spellStart"/>
      <w:r w:rsidR="00BC1474" w:rsidRPr="003C48B8">
        <w:rPr>
          <w:rFonts w:hint="cs"/>
          <w:color w:val="FF0000"/>
          <w:sz w:val="28"/>
          <w:szCs w:val="28"/>
          <w:rtl/>
          <w:lang w:bidi="ar-DZ"/>
        </w:rPr>
        <w:t>كـتـا</w:t>
      </w:r>
      <w:proofErr w:type="spellEnd"/>
      <w:r w:rsidR="00BC1474" w:rsidRPr="003C48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C1474" w:rsidRPr="003C48B8">
        <w:rPr>
          <w:rFonts w:hint="cs"/>
          <w:color w:val="FF0000"/>
          <w:sz w:val="28"/>
          <w:szCs w:val="28"/>
          <w:rtl/>
          <w:lang w:bidi="ar-DZ"/>
        </w:rPr>
        <w:t>بـتـه  عـلـى  شـكــل  مــربــع  مـجـمــوع</w:t>
      </w:r>
    </w:p>
    <w:p w:rsidR="00B5746D" w:rsidRPr="00B5746D" w:rsidRDefault="00386C68" w:rsidP="007C37F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BC1474">
        <w:rPr>
          <w:color w:val="000000"/>
          <w:sz w:val="28"/>
          <w:szCs w:val="28"/>
        </w:rPr>
        <w:t xml:space="preserve"> </w:t>
      </w:r>
      <w:r w:rsidR="00B5746D" w:rsidRPr="00B5746D">
        <w:rPr>
          <w:color w:val="000000"/>
          <w:position w:val="-12"/>
          <w:sz w:val="28"/>
          <w:szCs w:val="28"/>
        </w:rPr>
        <w:object w:dxaOrig="3900" w:dyaOrig="420">
          <v:shape id="_x0000_i1060" type="#_x0000_t75" style="width:195.6pt;height:21.05pt" o:ole="">
            <v:imagedata r:id="rId85" o:title=""/>
          </v:shape>
          <o:OLEObject Type="Embed" ProgID="Equation.DSMT4" ShapeID="_x0000_i1060" DrawAspect="Content" ObjectID="_1569681887" r:id="rId86"/>
        </w:object>
      </w:r>
    </w:p>
    <w:p w:rsidR="00497C0E" w:rsidRPr="00B5746D" w:rsidRDefault="00386C68" w:rsidP="007C37F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BC1474">
        <w:rPr>
          <w:color w:val="000000"/>
          <w:sz w:val="28"/>
          <w:szCs w:val="28"/>
        </w:rPr>
        <w:t xml:space="preserve"> </w:t>
      </w:r>
      <w:r w:rsidR="00497C0E" w:rsidRPr="00B5746D">
        <w:rPr>
          <w:color w:val="000000"/>
          <w:position w:val="-12"/>
          <w:sz w:val="28"/>
          <w:szCs w:val="28"/>
        </w:rPr>
        <w:object w:dxaOrig="2100" w:dyaOrig="360">
          <v:shape id="_x0000_i1061" type="#_x0000_t75" style="width:105.3pt;height:18.35pt" o:ole="">
            <v:imagedata r:id="rId11" o:title=""/>
          </v:shape>
          <o:OLEObject Type="Embed" ProgID="Equation.DSMT4" ShapeID="_x0000_i1061" DrawAspect="Content" ObjectID="_1569681888" r:id="rId87"/>
        </w:object>
      </w:r>
      <w:r w:rsidR="00BC1474">
        <w:rPr>
          <w:color w:val="000000"/>
          <w:sz w:val="28"/>
          <w:szCs w:val="28"/>
        </w:rPr>
        <w:t xml:space="preserve">                                              </w:t>
      </w:r>
      <w:r w:rsidR="00BC1474" w:rsidRPr="003C48B8">
        <w:rPr>
          <w:rFonts w:hint="cs"/>
          <w:color w:val="FF0000"/>
          <w:sz w:val="28"/>
          <w:szCs w:val="28"/>
          <w:rtl/>
          <w:lang w:bidi="ar-DZ"/>
        </w:rPr>
        <w:t xml:space="preserve">لا يـمـكـن  </w:t>
      </w:r>
      <w:proofErr w:type="spellStart"/>
      <w:r w:rsidR="00BC1474" w:rsidRPr="003C48B8">
        <w:rPr>
          <w:rFonts w:hint="cs"/>
          <w:color w:val="FF0000"/>
          <w:sz w:val="28"/>
          <w:szCs w:val="28"/>
          <w:rtl/>
          <w:lang w:bidi="ar-DZ"/>
        </w:rPr>
        <w:t>كـتـا</w:t>
      </w:r>
      <w:proofErr w:type="spellEnd"/>
      <w:r w:rsidR="00BC1474" w:rsidRPr="003C48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C1474" w:rsidRPr="003C48B8">
        <w:rPr>
          <w:rFonts w:hint="cs"/>
          <w:color w:val="FF0000"/>
          <w:sz w:val="28"/>
          <w:szCs w:val="28"/>
          <w:rtl/>
          <w:lang w:bidi="ar-DZ"/>
        </w:rPr>
        <w:t>بـتـه  عـلـى  شـكــل  مــربــع  مـجـمــوع</w:t>
      </w:r>
    </w:p>
    <w:p w:rsidR="00B5746D" w:rsidRDefault="00386C68" w:rsidP="007C37F0">
      <w:pPr>
        <w:spacing w:line="276" w:lineRule="auto"/>
        <w:rPr>
          <w:color w:val="FF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BC1474">
        <w:rPr>
          <w:color w:val="000000"/>
          <w:sz w:val="28"/>
          <w:szCs w:val="28"/>
        </w:rPr>
        <w:t xml:space="preserve"> </w:t>
      </w:r>
      <w:r w:rsidR="00B5746D" w:rsidRPr="00B5746D">
        <w:rPr>
          <w:color w:val="000000"/>
          <w:position w:val="-12"/>
          <w:sz w:val="28"/>
          <w:szCs w:val="28"/>
        </w:rPr>
        <w:object w:dxaOrig="3760" w:dyaOrig="420">
          <v:shape id="_x0000_i1062" type="#_x0000_t75" style="width:188.15pt;height:21.05pt" o:ole="">
            <v:imagedata r:id="rId88" o:title=""/>
          </v:shape>
          <o:OLEObject Type="Embed" ProgID="Equation.DSMT4" ShapeID="_x0000_i1062" DrawAspect="Content" ObjectID="_1569681889" r:id="rId89"/>
        </w:object>
      </w:r>
    </w:p>
    <w:p w:rsidR="0023041A" w:rsidRPr="00335F75" w:rsidRDefault="0023041A" w:rsidP="00EA72F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165CF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 </w:t>
      </w:r>
      <w:r>
        <w:rPr>
          <w:sz w:val="28"/>
          <w:szCs w:val="28"/>
          <w:lang w:bidi="ar-DZ"/>
        </w:rPr>
        <w:t xml:space="preserve">(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895B0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5 ) </w:t>
      </w:r>
      <w:r w:rsidRPr="00895B0E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3041A" w:rsidRPr="00335F75" w:rsidRDefault="0023041A" w:rsidP="00EA72F1">
      <w:pPr>
        <w:spacing w:line="276" w:lineRule="auto"/>
        <w:rPr>
          <w:sz w:val="28"/>
          <w:szCs w:val="28"/>
          <w:lang w:bidi="ar-DZ"/>
        </w:rPr>
      </w:pPr>
      <w:r>
        <w:rPr>
          <w:sz w:val="28"/>
          <w:szCs w:val="28"/>
        </w:rPr>
        <w:t xml:space="preserve"> </w:t>
      </w:r>
      <w:r w:rsidRPr="00335F75">
        <w:rPr>
          <w:sz w:val="28"/>
          <w:szCs w:val="28"/>
        </w:rPr>
        <w:t xml:space="preserve"> </w:t>
      </w:r>
      <w:r w:rsidRPr="00335F75">
        <w:rPr>
          <w:position w:val="-96"/>
          <w:sz w:val="28"/>
          <w:szCs w:val="28"/>
        </w:rPr>
        <w:object w:dxaOrig="6680" w:dyaOrig="2100">
          <v:shape id="_x0000_i1063" type="#_x0000_t75" style="width:334.85pt;height:105.95pt" o:ole="">
            <v:imagedata r:id="rId90" o:title=""/>
          </v:shape>
          <o:OLEObject Type="Embed" ProgID="Equation.DSMT4" ShapeID="_x0000_i1063" DrawAspect="Content" ObjectID="_1569681890" r:id="rId91"/>
        </w:object>
      </w:r>
    </w:p>
    <w:p w:rsidR="0023041A" w:rsidRPr="00335F75" w:rsidRDefault="0023041A" w:rsidP="00EA72F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165CF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895B0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) </w:t>
      </w:r>
      <w:r w:rsidRPr="00895B0E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3041A" w:rsidRPr="0023041A" w:rsidRDefault="00142B15" w:rsidP="00EA72F1">
      <w:pPr>
        <w:spacing w:line="276" w:lineRule="auto"/>
        <w:rPr>
          <w:color w:val="FF0000"/>
          <w:sz w:val="28"/>
          <w:szCs w:val="28"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3718" style="position:absolute;margin-left:.2pt;margin-top:105.7pt;width:481.8pt;height:155.2pt;z-index:251632640" coordorigin="571,6974" coordsize="9636,3104">
            <v:shape id="_x0000_s3112" type="#_x0000_t75" style="position:absolute;left:974;top:7409;width:8762;height:2669" o:regroupid="74">
              <v:imagedata r:id="rId17" o:title="Nouvelle image (1)" croptop="15658f" cropbottom="39111f" cropleft="7683f" cropright="10745f"/>
            </v:shape>
            <v:oval id="_x0000_s3113" style="position:absolute;left:9237;top:7546;width:397;height:283" o:regroupid="74" stroked="f"/>
            <v:oval id="_x0000_s3114" style="position:absolute;left:4934;top:7546;width:397;height:283" o:regroupid="74" stroked="f"/>
            <v:oval id="_x0000_s3115" style="position:absolute;left:6975;top:8937;width:397;height:283" o:regroupid="74" stroked="f"/>
            <v:oval id="_x0000_s3116" style="position:absolute;left:8314;top:7546;width:397;height:283" o:regroupid="74" stroked="f"/>
            <v:shape id="_x0000_s3117" type="#_x0000_t32" style="position:absolute;left:6951;top:9255;width:454;height:0" o:connectortype="straight" o:regroupid="74" strokeweight="1pt">
              <v:stroke startarrow="classic" endarrow="classic"/>
            </v:shape>
            <v:shape id="_x0000_s3118" type="#_x0000_t32" style="position:absolute;left:974;top:7533;width:0;height:454;flip:y" o:connectortype="straight" o:regroupid="74" strokeweight="1pt">
              <v:stroke startarrow="classic" endarrow="classic"/>
            </v:shape>
            <v:rect id="_x0000_s3119" style="position:absolute;left:1086;top:7552;width:1814;height:454;rotation:-180;flip:x y" o:regroupid="74" fillcolor="#5a5a5a" stroked="f" strokecolor="#d8d8d8" strokeweight="1.5pt">
              <v:fill r:id="rId18" o:title="Diagonales larges vers le bas" type="pattern"/>
            </v:rect>
            <v:rect id="_x0000_s3120" style="position:absolute;left:2899;top:7547;width:454;height:1814;rotation:360" o:regroupid="74" fillcolor="#5a5a5a" stroked="f" strokecolor="#d8d8d8" strokeweight="1.5pt">
              <v:fill r:id="rId18" o:title="Diagonales larges vers le bas" type="pattern"/>
            </v:rect>
            <v:rect id="_x0000_s3121" style="position:absolute;left:2892;top:9370;width:454;height:454;rotation:180" o:regroupid="74" fillcolor="#d8d8d8" stroked="f" strokecolor="#d8d8d8" strokeweight="1.5pt">
              <o:lock v:ext="edit" aspectratio="t"/>
            </v:rect>
            <v:rect id="_x0000_s3122" style="position:absolute;left:4237;top:8004;width:1814;height:1814;rotation:180" o:regroupid="74" filled="f" strokeweight="1.5pt"/>
            <v:shape id="_x0000_s3123" type="#_x0000_t32" style="position:absolute;left:1075;top:8007;width:1814;height:0;flip:x" o:connectortype="straight" o:regroupid="74" strokeweight="1.5pt"/>
            <v:shape id="_x0000_s3124" type="#_x0000_t32" style="position:absolute;left:2894;top:7538;width:0;height:2268" o:connectortype="straight" o:regroupid="74" strokeweight="1.5pt"/>
            <v:shape id="_x0000_s3125" type="#_x0000_t202" style="position:absolute;left:9697;top:8554;width:510;height:624;mso-width-relative:margin;mso-height-relative:margin;v-text-anchor:middle" o:regroupid="74" filled="f" stroked="f">
              <v:textbox style="layout-flow:vertical;mso-layout-flow-alt:bottom-to-top;mso-next-textbox:#_x0000_s3125" inset="1.3mm,2.5mm,1.3mm,2.5mm">
                <w:txbxContent>
                  <w:p w:rsidR="00EC2CA1" w:rsidRPr="00130F77" w:rsidRDefault="00EC2CA1" w:rsidP="00EC2CA1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126" type="#_x0000_t202" style="position:absolute;left:6902;top:8807;width:567;height:510;mso-width-relative:margin;mso-height-relative:margin" o:regroupid="74" filled="f" stroked="f">
              <v:textbox style="mso-next-textbox:#_x0000_s3126">
                <w:txbxContent>
                  <w:p w:rsidR="00EC2CA1" w:rsidRPr="00130F77" w:rsidRDefault="00EC2CA1" w:rsidP="00EC2CA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rect id="_x0000_s3127" style="position:absolute;left:1075;top:7547;width:2268;height:2268" o:regroupid="74" filled="f" strokeweight="1.5pt">
              <o:lock v:ext="edit" aspectratio="t"/>
            </v:rect>
            <v:shape id="_x0000_s3128" type="#_x0000_t32" style="position:absolute;left:2890;top:9374;width:454;height:0;flip:x" o:connectortype="straight" o:regroupid="74" strokeweight="1.5pt"/>
            <v:rect id="_x0000_s3129" style="position:absolute;left:6948;top:9370;width:454;height:454;rotation:180" o:regroupid="74" fillcolor="#d8d8d8" strokeweight="1.5pt">
              <o:lock v:ext="edit" aspectratio="t"/>
            </v:rect>
            <v:rect id="_x0000_s3130" style="position:absolute;left:8294;top:8008;width:454;height:1814;rotation:360" o:regroupid="74" fillcolor="#5a5a5a" strokeweight="1.5pt">
              <v:fill r:id="rId18" o:title="Diagonales larges vers le bas" type="pattern"/>
            </v:rect>
            <v:rect id="_x0000_s3131" style="position:absolute;left:9204;top:8008;width:454;height:1814;rotation:360" o:regroupid="74" fillcolor="#5a5a5a" strokeweight="1.5pt">
              <v:fill r:id="rId18" o:title="Diagonales larges vers le bas" type="pattern"/>
            </v:rect>
            <v:shape id="_x0000_s3132" type="#_x0000_t32" style="position:absolute;left:3650;top:9666;width:283;height:0;flip:x" o:connectortype="straight" o:regroupid="74" strokeweight="3pt"/>
            <v:shape id="_x0000_s3133" type="#_x0000_t32" style="position:absolute;left:3650;top:9796;width:283;height:0;flip:x" o:connectortype="straight" o:regroupid="74" strokeweight="3pt"/>
            <v:shape id="_x0000_s3140" type="#_x0000_t32" style="position:absolute;left:1075;top:7409;width:1814;height:0" o:connectortype="straight" o:regroupid="74" strokeweight="1pt">
              <v:stroke startarrow="classic" endarrow="classic"/>
            </v:shape>
            <v:shape id="_x0000_s3141" type="#_x0000_t202" style="position:absolute;left:1702;top:6974;width:567;height:510;mso-width-relative:margin;mso-height-relative:margin" o:regroupid="74" filled="f" stroked="f">
              <v:textbox style="mso-next-textbox:#_x0000_s3141">
                <w:txbxContent>
                  <w:p w:rsidR="00EC2CA1" w:rsidRPr="00130F77" w:rsidRDefault="00EC2CA1" w:rsidP="00EC2CA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142" type="#_x0000_t32" style="position:absolute;left:4234;top:7877;width:1814;height:0" o:connectortype="straight" o:regroupid="74" strokeweight="1pt">
              <v:stroke startarrow="classic" endarrow="classic"/>
            </v:shape>
            <v:shape id="_x0000_s3143" type="#_x0000_t202" style="position:absolute;left:4848;top:7429;width:567;height:510;mso-width-relative:margin;mso-height-relative:margin" o:regroupid="74" filled="f" stroked="f">
              <v:textbox style="mso-next-textbox:#_x0000_s3143">
                <w:txbxContent>
                  <w:p w:rsidR="00EC2CA1" w:rsidRPr="00130F77" w:rsidRDefault="00EC2CA1" w:rsidP="00EC2CA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144" type="#_x0000_t32" style="position:absolute;left:9775;top:8001;width:0;height:1814;flip:y" o:connectortype="straight" o:regroupid="74" strokeweight="1pt">
              <v:stroke startarrow="classic" endarrow="classic"/>
            </v:shape>
            <v:shape id="_x0000_s3145" type="#_x0000_t202" style="position:absolute;left:571;top:7423;width:510;height:624;mso-width-relative:margin;mso-height-relative:margin;v-text-anchor:middle" o:regroupid="74" filled="f" stroked="f">
              <v:textbox style="layout-flow:vertical;mso-layout-flow-alt:bottom-to-top;mso-next-textbox:#_x0000_s3145" inset="1.3mm,2.5mm,1.3mm,2.5mm">
                <w:txbxContent>
                  <w:p w:rsidR="00EC2CA1" w:rsidRPr="00130F77" w:rsidRDefault="00EC2CA1" w:rsidP="00EC2CA1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146" type="#_x0000_t32" style="position:absolute;left:2895;top:7409;width:454;height:0" o:connectortype="straight" o:regroupid="74" strokeweight="1pt">
              <v:stroke startarrow="classic" endarrow="classic"/>
            </v:shape>
            <v:shape id="_x0000_s3147" type="#_x0000_t202" style="position:absolute;left:2846;top:6974;width:567;height:510;mso-width-relative:margin;mso-height-relative:margin" o:regroupid="74" filled="f" stroked="f">
              <v:textbox style="mso-next-textbox:#_x0000_s3147">
                <w:txbxContent>
                  <w:p w:rsidR="00EC2CA1" w:rsidRPr="00130F77" w:rsidRDefault="00EC2CA1" w:rsidP="00EC2CA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148" type="#_x0000_t32" style="position:absolute;left:9202;top:7871;width:454;height:0" o:connectortype="straight" o:regroupid="74" strokeweight="1pt">
              <v:stroke startarrow="classic" endarrow="classic"/>
            </v:shape>
            <v:shape id="_x0000_s3149" type="#_x0000_t202" style="position:absolute;left:9153;top:7410;width:567;height:510;mso-width-relative:margin;mso-height-relative:margin" o:regroupid="74" filled="f" stroked="f">
              <v:textbox style="mso-next-textbox:#_x0000_s3149">
                <w:txbxContent>
                  <w:p w:rsidR="00EC2CA1" w:rsidRPr="00130F77" w:rsidRDefault="00EC2CA1" w:rsidP="00EC2CA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150" type="#_x0000_t32" style="position:absolute;left:8292;top:7871;width:454;height:0" o:connectortype="straight" o:regroupid="74" strokeweight="1pt">
              <v:stroke startarrow="classic" endarrow="classic"/>
            </v:shape>
            <v:shape id="_x0000_s3151" type="#_x0000_t202" style="position:absolute;left:8243;top:7410;width:567;height:510;mso-width-relative:margin;mso-height-relative:margin" o:regroupid="74" filled="f" stroked="f">
              <v:textbox style="mso-next-textbox:#_x0000_s3151">
                <w:txbxContent>
                  <w:p w:rsidR="00EC2CA1" w:rsidRPr="00837A90" w:rsidRDefault="00EC2CA1" w:rsidP="00EC2CA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152" type="#_x0000_t202" style="position:absolute;left:571;top:8554;width:510;height:624;mso-width-relative:margin;mso-height-relative:margin;v-text-anchor:middle" o:regroupid="74" filled="f" stroked="f">
              <v:textbox style="layout-flow:vertical;mso-layout-flow-alt:bottom-to-top;mso-next-textbox:#_x0000_s3152" inset="1.3mm,2.5mm,1.3mm,2.5mm">
                <w:txbxContent>
                  <w:p w:rsidR="00EC2CA1" w:rsidRPr="00130F77" w:rsidRDefault="00EC2CA1" w:rsidP="00EC2CA1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153" type="#_x0000_t32" style="position:absolute;left:974;top:8001;width:0;height:1814;flip:y" o:connectortype="straight" o:regroupid="74" strokeweight="1pt">
              <v:stroke startarrow="classic" endarrow="classic"/>
            </v:shape>
            <v:shape id="_x0000_s3135" type="#_x0000_t32" style="position:absolute;left:7719;top:9692;width:283;height:0;flip:x" o:connectortype="straight" o:regroupid="75" strokecolor="red" strokeweight="3pt"/>
            <v:shape id="_x0000_s3136" type="#_x0000_t32" style="position:absolute;left:7719;top:9692;width:283;height:0;rotation:-90;flip:x" o:connectortype="straight" o:regroupid="75" strokecolor="red" strokeweight="3pt"/>
            <v:shape id="_x0000_s3138" type="#_x0000_t32" style="position:absolute;left:6354;top:9692;width:283;height:0;flip:x" o:connectortype="straight" o:regroupid="76" strokecolor="red" strokeweight="3pt"/>
            <v:shape id="_x0000_s3139" type="#_x0000_t32" style="position:absolute;left:6354;top:9692;width:283;height:0;rotation:-90;flip:x" o:connectortype="straight" o:regroupid="76" strokecolor="red" strokeweight="3pt"/>
          </v:group>
        </w:pict>
      </w:r>
      <w:r w:rsidR="0023041A">
        <w:rPr>
          <w:sz w:val="28"/>
          <w:szCs w:val="28"/>
        </w:rPr>
        <w:t xml:space="preserve">  </w:t>
      </w:r>
      <w:r w:rsidR="0023041A" w:rsidRPr="00A857B1">
        <w:rPr>
          <w:position w:val="-96"/>
          <w:sz w:val="28"/>
          <w:szCs w:val="28"/>
        </w:rPr>
        <w:object w:dxaOrig="5899" w:dyaOrig="2100">
          <v:shape id="_x0000_i1064" type="#_x0000_t75" style="width:295.45pt;height:105.95pt" o:ole="">
            <v:imagedata r:id="rId92" o:title=""/>
          </v:shape>
          <o:OLEObject Type="Embed" ProgID="Equation.DSMT4" ShapeID="_x0000_i1064" DrawAspect="Content" ObjectID="_1569681891" r:id="rId93"/>
        </w:object>
      </w:r>
    </w:p>
    <w:p w:rsidR="008F0110" w:rsidRDefault="0023041A" w:rsidP="00D048A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4</w:t>
      </w:r>
      <w:r w:rsidR="00D51FA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D51FA2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 w:rsidR="00D51FA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45BC9">
        <w:rPr>
          <w:rFonts w:hint="cs"/>
          <w:sz w:val="28"/>
          <w:szCs w:val="28"/>
          <w:rtl/>
          <w:lang w:bidi="ar-DZ"/>
        </w:rPr>
        <w:t>ا</w:t>
      </w:r>
      <w:r w:rsidR="00445BC9" w:rsidRPr="00A857B1">
        <w:rPr>
          <w:rFonts w:hint="cs"/>
          <w:sz w:val="16"/>
          <w:szCs w:val="16"/>
          <w:rtl/>
          <w:lang w:bidi="ar-DZ"/>
        </w:rPr>
        <w:t xml:space="preserve"> </w:t>
      </w:r>
      <w:r w:rsidR="00445BC9">
        <w:rPr>
          <w:rFonts w:hint="cs"/>
          <w:sz w:val="28"/>
          <w:szCs w:val="28"/>
          <w:rtl/>
          <w:lang w:bidi="ar-DZ"/>
        </w:rPr>
        <w:t xml:space="preserve">مــلأ  </w:t>
      </w:r>
      <w:proofErr w:type="spellStart"/>
      <w:r w:rsidR="00445BC9">
        <w:rPr>
          <w:rFonts w:hint="cs"/>
          <w:sz w:val="28"/>
          <w:szCs w:val="28"/>
          <w:rtl/>
          <w:lang w:bidi="ar-DZ"/>
        </w:rPr>
        <w:t>الـفــراغــا</w:t>
      </w:r>
      <w:proofErr w:type="spellEnd"/>
      <w:r w:rsidR="00445BC9" w:rsidRPr="00445BC9">
        <w:rPr>
          <w:rFonts w:hint="cs"/>
          <w:sz w:val="16"/>
          <w:szCs w:val="16"/>
          <w:rtl/>
          <w:lang w:bidi="ar-DZ"/>
        </w:rPr>
        <w:t xml:space="preserve"> </w:t>
      </w:r>
      <w:r w:rsidR="00445BC9">
        <w:rPr>
          <w:rFonts w:hint="cs"/>
          <w:sz w:val="28"/>
          <w:szCs w:val="28"/>
          <w:rtl/>
          <w:lang w:bidi="ar-DZ"/>
        </w:rPr>
        <w:t xml:space="preserve">ت </w:t>
      </w:r>
      <w:proofErr w:type="spellStart"/>
      <w:r w:rsidR="00445BC9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EC2CA1" w:rsidRDefault="00EC2CA1" w:rsidP="00EC2CA1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EC2CA1" w:rsidRDefault="00EC2CA1" w:rsidP="00EC2CA1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EC2CA1" w:rsidRDefault="00EC2CA1" w:rsidP="00EC2CA1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EC2CA1" w:rsidRDefault="00EC2CA1" w:rsidP="00EC2CA1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EC2CA1" w:rsidRDefault="00EC2CA1" w:rsidP="00EC2CA1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EC2CA1" w:rsidRDefault="00EC2CA1" w:rsidP="00EC2CA1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EC2CA1" w:rsidRDefault="00EC2CA1" w:rsidP="00142B15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EC2CA1" w:rsidRDefault="00EC2CA1" w:rsidP="00EC2CA1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EC2CA1" w:rsidRPr="00EC2CA1" w:rsidRDefault="00EC2CA1" w:rsidP="003E6AC1">
      <w:pPr>
        <w:rPr>
          <w:b/>
          <w:bCs/>
          <w:color w:val="FF0000"/>
          <w:sz w:val="36"/>
          <w:szCs w:val="36"/>
          <w:lang w:bidi="ar-DZ"/>
        </w:rPr>
      </w:pPr>
      <w:r w:rsidRPr="00EC2CA1">
        <w:rPr>
          <w:b/>
          <w:bCs/>
          <w:color w:val="000000"/>
          <w:sz w:val="36"/>
          <w:szCs w:val="36"/>
          <w:lang w:bidi="ar-DZ"/>
        </w:rPr>
        <w:t xml:space="preserve">                 </w:t>
      </w:r>
      <w:proofErr w:type="gramStart"/>
      <w:r w:rsidRPr="00EC2CA1">
        <w:rPr>
          <w:b/>
          <w:bCs/>
          <w:sz w:val="36"/>
          <w:szCs w:val="36"/>
          <w:lang w:bidi="ar-DZ"/>
        </w:rPr>
        <w:t xml:space="preserve">( </w:t>
      </w:r>
      <w:r w:rsidRPr="00EC2CA1">
        <w:rPr>
          <w:b/>
          <w:bCs/>
          <w:i/>
          <w:iCs/>
          <w:sz w:val="36"/>
          <w:szCs w:val="36"/>
          <w:lang w:bidi="ar-DZ"/>
        </w:rPr>
        <w:t>a</w:t>
      </w:r>
      <w:proofErr w:type="gramEnd"/>
      <w:r w:rsidRPr="00EC2CA1">
        <w:rPr>
          <w:b/>
          <w:bCs/>
          <w:sz w:val="36"/>
          <w:szCs w:val="36"/>
          <w:lang w:bidi="ar-DZ"/>
        </w:rPr>
        <w:t xml:space="preserve"> </w:t>
      </w:r>
      <w:r w:rsidRPr="00EC2CA1">
        <w:rPr>
          <w:rFonts w:ascii="Arial" w:hAnsi="Arial" w:cs="Arial"/>
          <w:b/>
          <w:bCs/>
          <w:sz w:val="36"/>
          <w:szCs w:val="36"/>
          <w:lang w:bidi="ar-DZ"/>
        </w:rPr>
        <w:t>+</w:t>
      </w:r>
      <w:r w:rsidRPr="00EC2CA1">
        <w:rPr>
          <w:b/>
          <w:bCs/>
          <w:sz w:val="36"/>
          <w:szCs w:val="36"/>
          <w:lang w:bidi="ar-DZ"/>
        </w:rPr>
        <w:t xml:space="preserve"> </w:t>
      </w:r>
      <w:r w:rsidRPr="00EC2CA1">
        <w:rPr>
          <w:b/>
          <w:bCs/>
          <w:i/>
          <w:iCs/>
          <w:sz w:val="36"/>
          <w:szCs w:val="36"/>
          <w:lang w:bidi="ar-DZ"/>
        </w:rPr>
        <w:t>b</w:t>
      </w:r>
      <w:r w:rsidRPr="00EC2CA1">
        <w:rPr>
          <w:b/>
          <w:bCs/>
          <w:sz w:val="36"/>
          <w:szCs w:val="36"/>
          <w:lang w:bidi="ar-DZ"/>
        </w:rPr>
        <w:t xml:space="preserve"> ) </w:t>
      </w:r>
      <w:r w:rsidRPr="00EC2CA1">
        <w:rPr>
          <w:b/>
          <w:bCs/>
          <w:sz w:val="40"/>
          <w:szCs w:val="40"/>
          <w:vertAlign w:val="superscript"/>
          <w:lang w:bidi="ar-DZ"/>
        </w:rPr>
        <w:t>2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 </w:t>
      </w:r>
      <w:r w:rsidRPr="00EC2CA1">
        <w:rPr>
          <w:rFonts w:ascii="Arial" w:hAnsi="Arial" w:cs="Arial"/>
          <w:b/>
          <w:bCs/>
          <w:color w:val="000000"/>
          <w:sz w:val="36"/>
          <w:szCs w:val="36"/>
          <w:lang w:bidi="ar-DZ"/>
        </w:rPr>
        <w:t>=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  </w:t>
      </w:r>
      <w:r w:rsidR="00810FDA">
        <w:rPr>
          <w:b/>
          <w:bCs/>
          <w:color w:val="FF0000"/>
          <w:sz w:val="36"/>
          <w:szCs w:val="36"/>
          <w:lang w:bidi="ar-DZ"/>
        </w:rPr>
        <w:t xml:space="preserve">  </w:t>
      </w:r>
      <w:r w:rsidR="003E6AC1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810FDA">
        <w:rPr>
          <w:b/>
          <w:bCs/>
          <w:color w:val="FF0000"/>
          <w:sz w:val="36"/>
          <w:szCs w:val="36"/>
          <w:lang w:bidi="ar-DZ"/>
        </w:rPr>
        <w:t xml:space="preserve">    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 </w:t>
      </w:r>
      <w:r w:rsidRPr="00EC2CA1">
        <w:rPr>
          <w:b/>
          <w:bCs/>
          <w:i/>
          <w:iCs/>
          <w:color w:val="FF0000"/>
          <w:sz w:val="36"/>
          <w:szCs w:val="36"/>
          <w:lang w:bidi="ar-DZ"/>
        </w:rPr>
        <w:t>a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EC2CA1">
        <w:rPr>
          <w:b/>
          <w:bCs/>
          <w:color w:val="FF0000"/>
          <w:sz w:val="40"/>
          <w:szCs w:val="40"/>
          <w:vertAlign w:val="superscript"/>
          <w:lang w:bidi="ar-DZ"/>
        </w:rPr>
        <w:t>2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   </w:t>
      </w:r>
      <w:r w:rsidR="00810FDA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3E6AC1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810FDA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810FDA" w:rsidRPr="003E6AC1">
        <w:rPr>
          <w:b/>
          <w:bCs/>
          <w:color w:val="FF0000"/>
          <w:sz w:val="20"/>
          <w:szCs w:val="20"/>
          <w:lang w:bidi="ar-DZ"/>
        </w:rPr>
        <w:t xml:space="preserve"> </w:t>
      </w:r>
      <w:r w:rsidR="00810FDA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 </w:t>
      </w:r>
      <w:r w:rsidRPr="00EC2CA1">
        <w:rPr>
          <w:rFonts w:ascii="Arial" w:hAnsi="Arial" w:cs="Arial"/>
          <w:b/>
          <w:bCs/>
          <w:color w:val="FF0000"/>
          <w:sz w:val="36"/>
          <w:szCs w:val="36"/>
          <w:lang w:bidi="ar-DZ"/>
        </w:rPr>
        <w:t>+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    </w:t>
      </w:r>
      <w:r w:rsidRPr="00EC2CA1">
        <w:rPr>
          <w:b/>
          <w:bCs/>
          <w:i/>
          <w:iCs/>
          <w:color w:val="FF0000"/>
          <w:sz w:val="36"/>
          <w:szCs w:val="36"/>
          <w:lang w:bidi="ar-DZ"/>
        </w:rPr>
        <w:t>b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EC2CA1">
        <w:rPr>
          <w:b/>
          <w:bCs/>
          <w:color w:val="FF0000"/>
          <w:sz w:val="40"/>
          <w:szCs w:val="40"/>
          <w:vertAlign w:val="superscript"/>
          <w:lang w:bidi="ar-DZ"/>
        </w:rPr>
        <w:t>2</w:t>
      </w:r>
      <w:r w:rsidR="003E6AC1">
        <w:rPr>
          <w:b/>
          <w:bCs/>
          <w:color w:val="FF0000"/>
          <w:sz w:val="36"/>
          <w:szCs w:val="36"/>
          <w:lang w:bidi="ar-DZ"/>
        </w:rPr>
        <w:t xml:space="preserve">  </w:t>
      </w:r>
      <w:r w:rsidR="003E6AC1" w:rsidRPr="003E6AC1">
        <w:rPr>
          <w:b/>
          <w:bCs/>
          <w:color w:val="FF0000"/>
          <w:sz w:val="16"/>
          <w:szCs w:val="16"/>
          <w:lang w:bidi="ar-DZ"/>
        </w:rPr>
        <w:t xml:space="preserve"> 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EC2CA1">
        <w:rPr>
          <w:rFonts w:ascii="Arial" w:hAnsi="Arial" w:cs="Arial"/>
          <w:b/>
          <w:bCs/>
          <w:color w:val="FF0000"/>
          <w:sz w:val="36"/>
          <w:szCs w:val="36"/>
          <w:lang w:bidi="ar-DZ"/>
        </w:rPr>
        <w:t>+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 </w:t>
      </w:r>
      <w:r w:rsidR="003E6AC1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   2 </w:t>
      </w:r>
      <w:r w:rsidRPr="00EC2CA1">
        <w:rPr>
          <w:b/>
          <w:bCs/>
          <w:i/>
          <w:iCs/>
          <w:color w:val="FF0000"/>
          <w:sz w:val="36"/>
          <w:szCs w:val="36"/>
          <w:lang w:bidi="ar-DZ"/>
        </w:rPr>
        <w:t>a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EC2CA1">
        <w:rPr>
          <w:b/>
          <w:bCs/>
          <w:i/>
          <w:iCs/>
          <w:color w:val="FF0000"/>
          <w:sz w:val="36"/>
          <w:szCs w:val="36"/>
          <w:lang w:bidi="ar-DZ"/>
        </w:rPr>
        <w:t>b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</w:t>
      </w:r>
    </w:p>
    <w:p w:rsidR="00A30E1A" w:rsidRPr="00472D1C" w:rsidRDefault="00993600" w:rsidP="00EC2CA1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900" style="position:absolute;left:0;text-align:left;margin-left:6.75pt;margin-top:8.95pt;width:518.75pt;height:36.85pt;rotation:360;z-index:251623424" filled="f" strokeweight="1.5pt"/>
        </w:pict>
      </w:r>
    </w:p>
    <w:p w:rsidR="00D048AA" w:rsidRDefault="00491762" w:rsidP="0023041A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ـربــع  مـجـمــوع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ـن  </w:t>
      </w:r>
      <w:proofErr w:type="spellStart"/>
      <w:r w:rsidRPr="00472D1C">
        <w:rPr>
          <w:rFonts w:hint="cs"/>
          <w:color w:val="000000"/>
          <w:sz w:val="28"/>
          <w:szCs w:val="28"/>
          <w:rtl/>
          <w:lang w:bidi="ar-DZ"/>
        </w:rPr>
        <w:t>يـســا</w:t>
      </w:r>
      <w:proofErr w:type="spellEnd"/>
      <w:r w:rsidRPr="00472D1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472D1C">
        <w:rPr>
          <w:rFonts w:hint="cs"/>
          <w:color w:val="000000"/>
          <w:sz w:val="28"/>
          <w:szCs w:val="28"/>
          <w:rtl/>
          <w:lang w:bidi="ar-DZ"/>
        </w:rPr>
        <w:t>و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 xml:space="preserve">مـجـمــوع  مــربــعــي  </w:t>
      </w:r>
      <w:r w:rsidR="008368E2">
        <w:rPr>
          <w:rFonts w:hint="cs"/>
          <w:color w:val="FF0000"/>
          <w:sz w:val="28"/>
          <w:szCs w:val="28"/>
          <w:rtl/>
          <w:lang w:bidi="ar-DZ"/>
        </w:rPr>
        <w:t>ال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>حــد</w:t>
      </w:r>
      <w:r w:rsidRPr="00082F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>يـــن  و ض</w:t>
      </w:r>
      <w:r w:rsidR="008368E2">
        <w:rPr>
          <w:rFonts w:hint="cs"/>
          <w:color w:val="FF0000"/>
          <w:sz w:val="28"/>
          <w:szCs w:val="28"/>
          <w:rtl/>
          <w:lang w:bidi="ar-DZ"/>
        </w:rPr>
        <w:t>ـ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>عــف  جـد</w:t>
      </w:r>
      <w:r w:rsidRPr="00082F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>ا</w:t>
      </w:r>
      <w:r w:rsidRPr="00082F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8368E2">
        <w:rPr>
          <w:rFonts w:hint="cs"/>
          <w:color w:val="FF0000"/>
          <w:sz w:val="28"/>
          <w:szCs w:val="28"/>
          <w:rtl/>
          <w:lang w:bidi="ar-DZ"/>
        </w:rPr>
        <w:t>ئـه</w:t>
      </w:r>
      <w:r w:rsidR="008368E2" w:rsidRPr="0023041A">
        <w:rPr>
          <w:rFonts w:hint="cs"/>
          <w:color w:val="FF0000"/>
          <w:sz w:val="28"/>
          <w:szCs w:val="28"/>
          <w:rtl/>
          <w:lang w:bidi="ar-DZ"/>
        </w:rPr>
        <w:t>ـمـ</w:t>
      </w:r>
      <w:r w:rsidR="001A2C28" w:rsidRPr="0023041A">
        <w:rPr>
          <w:rFonts w:hint="cs"/>
          <w:color w:val="FF0000"/>
          <w:sz w:val="28"/>
          <w:szCs w:val="28"/>
          <w:rtl/>
          <w:lang w:bidi="ar-DZ"/>
        </w:rPr>
        <w:t>ا</w:t>
      </w:r>
      <w:proofErr w:type="spellEnd"/>
      <w:r w:rsidR="001A2C28" w:rsidRPr="0023041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142B15" w:rsidRDefault="00142B15" w:rsidP="00E2109E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E2109E" w:rsidRDefault="00E2109E" w:rsidP="005926C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F12AC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ســب  بـتـمـعــن</w:t>
      </w:r>
      <w:r w:rsidR="00C36E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كـلا  مــن  </w:t>
      </w:r>
      <w:r w:rsidR="00BC75B5">
        <w:rPr>
          <w:sz w:val="28"/>
          <w:szCs w:val="28"/>
          <w:lang w:bidi="ar-DZ"/>
        </w:rPr>
        <w:t>3</w:t>
      </w:r>
      <w:r w:rsidRPr="007E7204">
        <w:rPr>
          <w:sz w:val="16"/>
          <w:szCs w:val="16"/>
          <w:lang w:bidi="ar-DZ"/>
        </w:rPr>
        <w:t xml:space="preserve"> </w:t>
      </w:r>
      <w:r w:rsidR="00BC75B5">
        <w:rPr>
          <w:sz w:val="28"/>
          <w:szCs w:val="28"/>
          <w:lang w:bidi="ar-DZ"/>
        </w:rPr>
        <w:t>1</w:t>
      </w:r>
      <w:r w:rsidRPr="00403D5C">
        <w:rPr>
          <w:b/>
          <w:bCs/>
          <w:sz w:val="28"/>
          <w:szCs w:val="28"/>
          <w:vertAlign w:val="superscript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BC75B5">
        <w:rPr>
          <w:sz w:val="28"/>
          <w:szCs w:val="28"/>
          <w:lang w:bidi="ar-DZ"/>
        </w:rPr>
        <w:t>1</w:t>
      </w:r>
      <w:r w:rsidR="00BC75B5" w:rsidRPr="00BC75B5">
        <w:rPr>
          <w:sz w:val="16"/>
          <w:szCs w:val="16"/>
          <w:lang w:bidi="ar-DZ"/>
        </w:rPr>
        <w:t xml:space="preserve"> </w:t>
      </w:r>
      <w:r w:rsidR="00BC75B5">
        <w:rPr>
          <w:sz w:val="28"/>
          <w:szCs w:val="28"/>
          <w:lang w:bidi="ar-DZ"/>
        </w:rPr>
        <w:t>0</w:t>
      </w:r>
      <w:r w:rsidR="00BC75B5" w:rsidRPr="00BC75B5">
        <w:rPr>
          <w:sz w:val="16"/>
          <w:szCs w:val="16"/>
          <w:lang w:bidi="ar-DZ"/>
        </w:rPr>
        <w:t xml:space="preserve"> </w:t>
      </w:r>
      <w:r w:rsidR="005926C9">
        <w:rPr>
          <w:sz w:val="28"/>
          <w:szCs w:val="28"/>
          <w:lang w:bidi="ar-DZ"/>
        </w:rPr>
        <w:t>,</w:t>
      </w:r>
      <w:r w:rsidRPr="007E7204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403D5C">
        <w:rPr>
          <w:b/>
          <w:bCs/>
          <w:sz w:val="28"/>
          <w:szCs w:val="28"/>
          <w:vertAlign w:val="superscript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E2109E" w:rsidRPr="006F5172" w:rsidRDefault="00E2109E" w:rsidP="005926C9">
      <w:pPr>
        <w:spacing w:line="360" w:lineRule="auto"/>
        <w:rPr>
          <w:color w:val="FF0000"/>
          <w:sz w:val="28"/>
          <w:szCs w:val="28"/>
          <w:lang w:bidi="ar-DZ"/>
        </w:rPr>
      </w:pPr>
      <w:r w:rsidRPr="006F5172">
        <w:rPr>
          <w:color w:val="FF0000"/>
          <w:sz w:val="28"/>
          <w:szCs w:val="28"/>
          <w:lang w:bidi="ar-DZ"/>
        </w:rPr>
        <w:t xml:space="preserve">  </w:t>
      </w:r>
      <w:r w:rsidR="00C36EF9">
        <w:rPr>
          <w:color w:val="FF0000"/>
          <w:sz w:val="28"/>
          <w:szCs w:val="28"/>
          <w:lang w:bidi="ar-DZ"/>
        </w:rPr>
        <w:t>3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="00C36EF9">
        <w:rPr>
          <w:color w:val="FF0000"/>
          <w:sz w:val="28"/>
          <w:szCs w:val="28"/>
          <w:lang w:bidi="ar-DZ"/>
        </w:rPr>
        <w:t>1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6F5172">
        <w:rPr>
          <w:color w:val="FF0000"/>
          <w:sz w:val="28"/>
          <w:szCs w:val="28"/>
          <w:lang w:bidi="ar-DZ"/>
        </w:rPr>
        <w:t xml:space="preserve">( </w:t>
      </w:r>
      <w:r w:rsidR="005926C9">
        <w:rPr>
          <w:color w:val="FF0000"/>
          <w:sz w:val="28"/>
          <w:szCs w:val="28"/>
          <w:lang w:bidi="ar-DZ"/>
        </w:rPr>
        <w:t>3</w:t>
      </w:r>
      <w:proofErr w:type="gramEnd"/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 xml:space="preserve">0 </w:t>
      </w:r>
      <w:r w:rsidR="005926C9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1 )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5926C9">
        <w:rPr>
          <w:color w:val="FF0000"/>
          <w:sz w:val="28"/>
          <w:szCs w:val="28"/>
          <w:lang w:bidi="ar-DZ"/>
        </w:rPr>
        <w:t>3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5926C9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2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5926C9">
        <w:rPr>
          <w:color w:val="FF0000"/>
          <w:sz w:val="28"/>
          <w:szCs w:val="28"/>
          <w:lang w:bidi="ar-DZ"/>
        </w:rPr>
        <w:t>3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 xml:space="preserve">0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6F5172">
        <w:rPr>
          <w:color w:val="FF0000"/>
          <w:sz w:val="28"/>
          <w:szCs w:val="28"/>
          <w:lang w:bidi="ar-DZ"/>
        </w:rPr>
        <w:t xml:space="preserve"> 1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1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5926C9">
        <w:rPr>
          <w:color w:val="FF0000"/>
          <w:sz w:val="28"/>
          <w:szCs w:val="28"/>
          <w:lang w:bidi="ar-DZ"/>
        </w:rPr>
        <w:t>9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28"/>
          <w:szCs w:val="28"/>
          <w:lang w:bidi="ar-DZ"/>
        </w:rPr>
        <w:t xml:space="preserve"> </w:t>
      </w:r>
      <w:r w:rsidR="005926C9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5926C9">
        <w:rPr>
          <w:color w:val="FF0000"/>
          <w:sz w:val="28"/>
          <w:szCs w:val="28"/>
          <w:lang w:bidi="ar-DZ"/>
        </w:rPr>
        <w:t>6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 xml:space="preserve">0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1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9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="005926C9">
        <w:rPr>
          <w:color w:val="FF0000"/>
          <w:sz w:val="28"/>
          <w:szCs w:val="28"/>
          <w:lang w:bidi="ar-DZ"/>
        </w:rPr>
        <w:t>6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1</w:t>
      </w:r>
    </w:p>
    <w:p w:rsidR="00E2109E" w:rsidRPr="00E2109E" w:rsidRDefault="00E2109E" w:rsidP="00D6363E">
      <w:pPr>
        <w:rPr>
          <w:rFonts w:hint="cs"/>
          <w:color w:val="FF0000"/>
          <w:sz w:val="28"/>
          <w:szCs w:val="28"/>
          <w:rtl/>
          <w:lang w:bidi="ar-DZ"/>
        </w:rPr>
      </w:pPr>
      <w:r w:rsidRPr="006F5172">
        <w:rPr>
          <w:color w:val="FF0000"/>
          <w:sz w:val="28"/>
          <w:szCs w:val="28"/>
          <w:lang w:bidi="ar-DZ"/>
        </w:rPr>
        <w:t xml:space="preserve">  </w:t>
      </w:r>
      <w:r w:rsidR="005926C9" w:rsidRPr="005926C9">
        <w:rPr>
          <w:color w:val="FF0000"/>
          <w:sz w:val="28"/>
          <w:szCs w:val="28"/>
          <w:lang w:bidi="ar-DZ"/>
        </w:rPr>
        <w:t>1</w:t>
      </w:r>
      <w:r w:rsidR="005926C9" w:rsidRPr="005926C9">
        <w:rPr>
          <w:color w:val="FF0000"/>
          <w:sz w:val="16"/>
          <w:szCs w:val="16"/>
          <w:lang w:bidi="ar-DZ"/>
        </w:rPr>
        <w:t xml:space="preserve"> </w:t>
      </w:r>
      <w:proofErr w:type="gramStart"/>
      <w:r w:rsidR="005926C9" w:rsidRPr="005926C9">
        <w:rPr>
          <w:color w:val="FF0000"/>
          <w:sz w:val="28"/>
          <w:szCs w:val="28"/>
          <w:lang w:bidi="ar-DZ"/>
        </w:rPr>
        <w:t>0</w:t>
      </w:r>
      <w:r w:rsidR="005926C9" w:rsidRPr="005926C9">
        <w:rPr>
          <w:color w:val="FF0000"/>
          <w:sz w:val="16"/>
          <w:szCs w:val="16"/>
          <w:lang w:bidi="ar-DZ"/>
        </w:rPr>
        <w:t xml:space="preserve"> </w:t>
      </w:r>
      <w:r w:rsidR="005926C9">
        <w:rPr>
          <w:color w:val="FF0000"/>
          <w:sz w:val="28"/>
          <w:szCs w:val="28"/>
          <w:lang w:bidi="ar-DZ"/>
        </w:rPr>
        <w:t>,</w:t>
      </w:r>
      <w:proofErr w:type="gramEnd"/>
      <w:r w:rsidR="005926C9" w:rsidRPr="005926C9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5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( </w:t>
      </w:r>
      <w:r w:rsidR="00D6363E"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 xml:space="preserve">0 </w:t>
      </w:r>
      <w:r w:rsidR="00D6363E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 w:rsidRPr="005926C9">
        <w:rPr>
          <w:color w:val="FF0000"/>
          <w:sz w:val="28"/>
          <w:szCs w:val="28"/>
          <w:lang w:bidi="ar-DZ"/>
        </w:rPr>
        <w:t>0</w:t>
      </w:r>
      <w:r w:rsidR="00D6363E" w:rsidRPr="005926C9">
        <w:rPr>
          <w:color w:val="FF0000"/>
          <w:sz w:val="16"/>
          <w:szCs w:val="16"/>
          <w:lang w:bidi="ar-DZ"/>
        </w:rPr>
        <w:t xml:space="preserve"> </w:t>
      </w:r>
      <w:r w:rsidR="00D6363E">
        <w:rPr>
          <w:color w:val="FF0000"/>
          <w:sz w:val="28"/>
          <w:szCs w:val="28"/>
          <w:lang w:bidi="ar-DZ"/>
        </w:rPr>
        <w:t>,</w:t>
      </w:r>
      <w:r w:rsidR="00D6363E" w:rsidRPr="005926C9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5 )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2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 xml:space="preserve">0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 w:rsidRPr="005926C9">
        <w:rPr>
          <w:color w:val="FF0000"/>
          <w:sz w:val="28"/>
          <w:szCs w:val="28"/>
          <w:lang w:bidi="ar-DZ"/>
        </w:rPr>
        <w:t>0</w:t>
      </w:r>
      <w:r w:rsidR="00D6363E" w:rsidRPr="005926C9">
        <w:rPr>
          <w:color w:val="FF0000"/>
          <w:sz w:val="16"/>
          <w:szCs w:val="16"/>
          <w:lang w:bidi="ar-DZ"/>
        </w:rPr>
        <w:t xml:space="preserve"> </w:t>
      </w:r>
      <w:r w:rsidR="00D6363E">
        <w:rPr>
          <w:color w:val="FF0000"/>
          <w:sz w:val="28"/>
          <w:szCs w:val="28"/>
          <w:lang w:bidi="ar-DZ"/>
        </w:rPr>
        <w:t>,</w:t>
      </w:r>
      <w:r w:rsidR="00D6363E" w:rsidRPr="005926C9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 xml:space="preserve">5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 w:rsidRPr="005926C9">
        <w:rPr>
          <w:color w:val="FF0000"/>
          <w:sz w:val="28"/>
          <w:szCs w:val="28"/>
          <w:lang w:bidi="ar-DZ"/>
        </w:rPr>
        <w:t>0</w:t>
      </w:r>
      <w:r w:rsidR="00D6363E" w:rsidRPr="005926C9">
        <w:rPr>
          <w:color w:val="FF0000"/>
          <w:sz w:val="16"/>
          <w:szCs w:val="16"/>
          <w:lang w:bidi="ar-DZ"/>
        </w:rPr>
        <w:t xml:space="preserve"> </w:t>
      </w:r>
      <w:r w:rsidR="00D6363E">
        <w:rPr>
          <w:color w:val="FF0000"/>
          <w:sz w:val="28"/>
          <w:szCs w:val="28"/>
          <w:lang w:bidi="ar-DZ"/>
        </w:rPr>
        <w:t>,</w:t>
      </w:r>
      <w:r w:rsidR="00D6363E" w:rsidRPr="005926C9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5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 xml:space="preserve">0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 w:rsidRPr="005926C9">
        <w:rPr>
          <w:color w:val="FF0000"/>
          <w:sz w:val="28"/>
          <w:szCs w:val="28"/>
          <w:lang w:bidi="ar-DZ"/>
        </w:rPr>
        <w:t>0</w:t>
      </w:r>
      <w:r w:rsidR="00D6363E" w:rsidRPr="005926C9">
        <w:rPr>
          <w:color w:val="FF0000"/>
          <w:sz w:val="16"/>
          <w:szCs w:val="16"/>
          <w:lang w:bidi="ar-DZ"/>
        </w:rPr>
        <w:t xml:space="preserve"> </w:t>
      </w:r>
      <w:r w:rsidR="00D6363E">
        <w:rPr>
          <w:color w:val="FF0000"/>
          <w:sz w:val="28"/>
          <w:szCs w:val="28"/>
          <w:lang w:bidi="ar-DZ"/>
        </w:rPr>
        <w:t>,</w:t>
      </w:r>
      <w:r w:rsidR="00D6363E" w:rsidRPr="005926C9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2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 xml:space="preserve">5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D6363E">
        <w:rPr>
          <w:color w:val="FF0000"/>
          <w:sz w:val="28"/>
          <w:szCs w:val="28"/>
          <w:lang w:bidi="ar-DZ"/>
        </w:rPr>
        <w:t>1</w:t>
      </w:r>
      <w:r w:rsidRPr="00583FEA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D6363E">
        <w:rPr>
          <w:color w:val="FF0000"/>
          <w:sz w:val="28"/>
          <w:szCs w:val="28"/>
          <w:lang w:bidi="ar-DZ"/>
        </w:rPr>
        <w:t>1</w:t>
      </w:r>
      <w:proofErr w:type="spellEnd"/>
      <w:r w:rsidR="00D6363E" w:rsidRPr="00D6363E">
        <w:rPr>
          <w:color w:val="FF0000"/>
          <w:sz w:val="16"/>
          <w:szCs w:val="16"/>
          <w:lang w:bidi="ar-DZ"/>
        </w:rPr>
        <w:t xml:space="preserve"> </w:t>
      </w:r>
      <w:r w:rsidR="00D6363E" w:rsidRPr="005926C9">
        <w:rPr>
          <w:color w:val="FF0000"/>
          <w:sz w:val="28"/>
          <w:szCs w:val="28"/>
          <w:lang w:bidi="ar-DZ"/>
        </w:rPr>
        <w:t>0</w:t>
      </w:r>
      <w:r w:rsidR="00D6363E" w:rsidRPr="005926C9">
        <w:rPr>
          <w:color w:val="FF0000"/>
          <w:sz w:val="16"/>
          <w:szCs w:val="16"/>
          <w:lang w:bidi="ar-DZ"/>
        </w:rPr>
        <w:t xml:space="preserve"> </w:t>
      </w:r>
      <w:r w:rsidR="00D6363E">
        <w:rPr>
          <w:color w:val="FF0000"/>
          <w:sz w:val="28"/>
          <w:szCs w:val="28"/>
          <w:lang w:bidi="ar-DZ"/>
        </w:rPr>
        <w:t>,</w:t>
      </w:r>
      <w:r w:rsidRPr="00583FEA">
        <w:rPr>
          <w:color w:val="FF0000"/>
          <w:sz w:val="16"/>
          <w:szCs w:val="16"/>
          <w:lang w:bidi="ar-DZ"/>
        </w:rPr>
        <w:t xml:space="preserve"> </w:t>
      </w:r>
      <w:r w:rsidRPr="00583FEA">
        <w:rPr>
          <w:color w:val="FF0000"/>
          <w:sz w:val="28"/>
          <w:szCs w:val="28"/>
          <w:lang w:bidi="ar-DZ"/>
        </w:rPr>
        <w:t>2</w:t>
      </w:r>
      <w:r w:rsidRPr="00583FEA">
        <w:rPr>
          <w:color w:val="FF0000"/>
          <w:sz w:val="16"/>
          <w:szCs w:val="16"/>
          <w:lang w:bidi="ar-DZ"/>
        </w:rPr>
        <w:t xml:space="preserve"> </w:t>
      </w:r>
      <w:r w:rsidRPr="00E2109E">
        <w:rPr>
          <w:color w:val="FF0000"/>
          <w:sz w:val="28"/>
          <w:szCs w:val="28"/>
          <w:lang w:bidi="ar-DZ"/>
        </w:rPr>
        <w:t>5</w:t>
      </w:r>
    </w:p>
    <w:p w:rsidR="006040EE" w:rsidRDefault="006040EE" w:rsidP="00633B7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proofErr w:type="spellStart"/>
      <w:r>
        <w:rPr>
          <w:b/>
          <w:bCs/>
          <w:sz w:val="28"/>
          <w:szCs w:val="28"/>
          <w:u w:val="single"/>
          <w:lang w:bidi="ar-DZ"/>
        </w:rPr>
        <w:t>4</w:t>
      </w:r>
      <w:proofErr w:type="spellEnd"/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5434D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مــربــع  فــــرق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ـن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6040EE" w:rsidRDefault="006040EE" w:rsidP="0061242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تــب  إ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أ</w:t>
      </w:r>
      <w:r w:rsidRPr="000257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كــن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تـ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ـى  شـكــل  مــربــع  </w:t>
      </w:r>
      <w:r w:rsidR="00AF49CD">
        <w:rPr>
          <w:rFonts w:hint="cs"/>
          <w:sz w:val="28"/>
          <w:szCs w:val="28"/>
          <w:rtl/>
          <w:lang w:bidi="ar-DZ"/>
        </w:rPr>
        <w:t>فــــرق  حــد</w:t>
      </w:r>
      <w:r w:rsidR="00AF49CD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AF49CD">
        <w:rPr>
          <w:rFonts w:hint="cs"/>
          <w:sz w:val="28"/>
          <w:szCs w:val="28"/>
          <w:rtl/>
          <w:lang w:bidi="ar-DZ"/>
        </w:rPr>
        <w:t>يـــن</w:t>
      </w:r>
      <w:r w:rsidR="00E63BD7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61242F">
        <w:rPr>
          <w:rFonts w:hint="cs"/>
          <w:sz w:val="28"/>
          <w:szCs w:val="28"/>
          <w:rtl/>
          <w:lang w:bidi="ar-DZ"/>
        </w:rPr>
        <w:t>(</w:t>
      </w:r>
      <w:proofErr w:type="spellEnd"/>
      <w:r w:rsidR="0061242F">
        <w:rPr>
          <w:rFonts w:hint="cs"/>
          <w:sz w:val="28"/>
          <w:szCs w:val="28"/>
          <w:rtl/>
          <w:lang w:bidi="ar-DZ"/>
        </w:rPr>
        <w:t xml:space="preserve"> مـسـبـوق  </w:t>
      </w:r>
      <w:proofErr w:type="spellStart"/>
      <w:r w:rsidR="0061242F">
        <w:rPr>
          <w:rFonts w:hint="cs"/>
          <w:sz w:val="28"/>
          <w:szCs w:val="28"/>
          <w:rtl/>
          <w:lang w:bidi="ar-DZ"/>
        </w:rPr>
        <w:t>بـ</w:t>
      </w:r>
      <w:proofErr w:type="spellEnd"/>
      <w:r w:rsidR="0061242F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61242F">
        <w:rPr>
          <w:rFonts w:ascii="Arial" w:hAnsi="Arial" w:cs="Arial" w:hint="cs"/>
          <w:sz w:val="28"/>
          <w:szCs w:val="28"/>
          <w:rtl/>
          <w:lang w:bidi="ar-DZ"/>
        </w:rPr>
        <w:t>+</w:t>
      </w:r>
      <w:proofErr w:type="spellEnd"/>
      <w:r w:rsidR="0061242F">
        <w:rPr>
          <w:rFonts w:hint="cs"/>
          <w:sz w:val="28"/>
          <w:szCs w:val="28"/>
          <w:rtl/>
          <w:lang w:bidi="ar-DZ"/>
        </w:rPr>
        <w:t xml:space="preserve"> أ</w:t>
      </w:r>
      <w:r w:rsidR="0061242F" w:rsidRPr="00E63BD7">
        <w:rPr>
          <w:rFonts w:hint="cs"/>
          <w:sz w:val="16"/>
          <w:szCs w:val="16"/>
          <w:rtl/>
          <w:lang w:bidi="ar-DZ"/>
        </w:rPr>
        <w:t xml:space="preserve"> </w:t>
      </w:r>
      <w:r w:rsidR="0061242F">
        <w:rPr>
          <w:rFonts w:hint="cs"/>
          <w:sz w:val="28"/>
          <w:szCs w:val="28"/>
          <w:rtl/>
          <w:lang w:bidi="ar-DZ"/>
        </w:rPr>
        <w:t xml:space="preserve">و </w:t>
      </w:r>
      <w:r w:rsidR="0061242F" w:rsidRPr="00552D8E">
        <w:rPr>
          <w:rFonts w:ascii="Arial" w:hAnsi="Arial" w:cs="Arial"/>
          <w:sz w:val="28"/>
          <w:szCs w:val="28"/>
          <w:lang w:bidi="ar-DZ"/>
        </w:rPr>
        <w:t>–</w:t>
      </w:r>
      <w:r w:rsidR="0061242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61242F"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6040EE" w:rsidRDefault="00386C68" w:rsidP="00633B77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872AED">
        <w:rPr>
          <w:color w:val="000000"/>
          <w:sz w:val="28"/>
          <w:szCs w:val="28"/>
        </w:rPr>
        <w:t xml:space="preserve"> </w:t>
      </w:r>
      <w:r w:rsidR="00E63BD7" w:rsidRPr="00B5746D">
        <w:rPr>
          <w:color w:val="000000"/>
          <w:position w:val="-12"/>
          <w:sz w:val="28"/>
          <w:szCs w:val="28"/>
        </w:rPr>
        <w:object w:dxaOrig="3860" w:dyaOrig="420">
          <v:shape id="_x0000_i1065" type="#_x0000_t75" style="width:193.6pt;height:21.05pt" o:ole="">
            <v:imagedata r:id="rId94" o:title=""/>
          </v:shape>
          <o:OLEObject Type="Embed" ProgID="Equation.DSMT4" ShapeID="_x0000_i1065" DrawAspect="Content" ObjectID="_1569681892" r:id="rId95"/>
        </w:object>
      </w:r>
      <w:r w:rsidR="00F77FD9">
        <w:rPr>
          <w:color w:val="000000"/>
          <w:sz w:val="28"/>
          <w:szCs w:val="28"/>
        </w:rPr>
        <w:t xml:space="preserve"> </w:t>
      </w:r>
    </w:p>
    <w:p w:rsidR="00271E56" w:rsidRPr="00B5746D" w:rsidRDefault="00386C68" w:rsidP="00386C68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</w:t>
      </w:r>
      <w:r w:rsidR="007D5BCF">
        <w:rPr>
          <w:color w:val="000000"/>
          <w:sz w:val="28"/>
          <w:szCs w:val="28"/>
          <w:lang w:bidi="ar-DZ"/>
        </w:rPr>
        <w:t xml:space="preserve"> </w:t>
      </w:r>
      <w:r w:rsidR="00271E56" w:rsidRPr="00B5746D">
        <w:rPr>
          <w:color w:val="000000"/>
          <w:position w:val="-12"/>
          <w:sz w:val="28"/>
          <w:szCs w:val="28"/>
          <w:lang w:bidi="ar-DZ"/>
        </w:rPr>
        <w:object w:dxaOrig="3280" w:dyaOrig="460">
          <v:shape id="_x0000_i1066" type="#_x0000_t75" style="width:163.7pt;height:23.1pt" o:ole="">
            <v:imagedata r:id="rId23" o:title=""/>
          </v:shape>
          <o:OLEObject Type="Embed" ProgID="Equation.DSMT4" ShapeID="_x0000_i1066" DrawAspect="Content" ObjectID="_1569681893" r:id="rId96"/>
        </w:object>
      </w:r>
      <w:r w:rsidR="00872AED">
        <w:rPr>
          <w:color w:val="000000"/>
          <w:sz w:val="28"/>
          <w:szCs w:val="28"/>
          <w:lang w:bidi="ar-DZ"/>
        </w:rPr>
        <w:t xml:space="preserve">                      </w:t>
      </w:r>
      <w:r w:rsidR="00D40C33">
        <w:rPr>
          <w:color w:val="000000"/>
          <w:sz w:val="28"/>
          <w:szCs w:val="28"/>
          <w:lang w:bidi="ar-DZ"/>
        </w:rPr>
        <w:t xml:space="preserve">    </w:t>
      </w:r>
      <w:r w:rsidR="00872AED">
        <w:rPr>
          <w:color w:val="000000"/>
          <w:sz w:val="28"/>
          <w:szCs w:val="28"/>
          <w:lang w:bidi="ar-DZ"/>
        </w:rPr>
        <w:t xml:space="preserve">       </w:t>
      </w:r>
      <w:r w:rsidR="00872AED" w:rsidRPr="003C48B8">
        <w:rPr>
          <w:rFonts w:hint="cs"/>
          <w:color w:val="FF0000"/>
          <w:sz w:val="28"/>
          <w:szCs w:val="28"/>
          <w:rtl/>
          <w:lang w:bidi="ar-DZ"/>
        </w:rPr>
        <w:t xml:space="preserve">لا يـمـكـن  </w:t>
      </w:r>
      <w:proofErr w:type="spellStart"/>
      <w:r w:rsidR="00872AED" w:rsidRPr="003C48B8">
        <w:rPr>
          <w:rFonts w:hint="cs"/>
          <w:color w:val="FF0000"/>
          <w:sz w:val="28"/>
          <w:szCs w:val="28"/>
          <w:rtl/>
          <w:lang w:bidi="ar-DZ"/>
        </w:rPr>
        <w:t>كـتـا</w:t>
      </w:r>
      <w:proofErr w:type="spellEnd"/>
      <w:r w:rsidR="00872AED" w:rsidRPr="003C48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72AED" w:rsidRPr="003C48B8">
        <w:rPr>
          <w:rFonts w:hint="cs"/>
          <w:color w:val="FF0000"/>
          <w:sz w:val="28"/>
          <w:szCs w:val="28"/>
          <w:rtl/>
          <w:lang w:bidi="ar-DZ"/>
        </w:rPr>
        <w:t xml:space="preserve">بـتـه  عـلـى  شـكــل  مــربــع  </w:t>
      </w:r>
      <w:r w:rsidR="00D40C33" w:rsidRPr="00D40C33">
        <w:rPr>
          <w:rFonts w:hint="cs"/>
          <w:color w:val="FF0000"/>
          <w:sz w:val="28"/>
          <w:szCs w:val="28"/>
          <w:rtl/>
          <w:lang w:bidi="ar-DZ"/>
        </w:rPr>
        <w:t>فــــرق</w:t>
      </w:r>
    </w:p>
    <w:p w:rsidR="006040EE" w:rsidRPr="00B5746D" w:rsidRDefault="00386C68" w:rsidP="00386C68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872AED">
        <w:rPr>
          <w:color w:val="000000"/>
          <w:sz w:val="28"/>
          <w:szCs w:val="28"/>
        </w:rPr>
        <w:t xml:space="preserve"> </w:t>
      </w:r>
      <w:r w:rsidR="00271E56" w:rsidRPr="00B5746D">
        <w:rPr>
          <w:color w:val="000000"/>
          <w:position w:val="-12"/>
          <w:sz w:val="28"/>
          <w:szCs w:val="28"/>
        </w:rPr>
        <w:object w:dxaOrig="2740" w:dyaOrig="360">
          <v:shape id="_x0000_i1067" type="#_x0000_t75" style="width:137.2pt;height:18.35pt" o:ole="">
            <v:imagedata r:id="rId25" o:title=""/>
          </v:shape>
          <o:OLEObject Type="Embed" ProgID="Equation.DSMT4" ShapeID="_x0000_i1067" DrawAspect="Content" ObjectID="_1569681894" r:id="rId97"/>
        </w:object>
      </w:r>
      <w:r w:rsidR="00872AED">
        <w:rPr>
          <w:color w:val="000000"/>
          <w:sz w:val="28"/>
          <w:szCs w:val="28"/>
        </w:rPr>
        <w:t xml:space="preserve">                               </w:t>
      </w:r>
      <w:r w:rsidR="00D40C33">
        <w:rPr>
          <w:color w:val="000000"/>
          <w:sz w:val="28"/>
          <w:szCs w:val="28"/>
        </w:rPr>
        <w:t xml:space="preserve">   </w:t>
      </w:r>
      <w:r w:rsidR="00872AED">
        <w:rPr>
          <w:color w:val="000000"/>
          <w:sz w:val="28"/>
          <w:szCs w:val="28"/>
        </w:rPr>
        <w:t xml:space="preserve">       </w:t>
      </w:r>
      <w:r w:rsidR="00872AED" w:rsidRPr="003C48B8">
        <w:rPr>
          <w:rFonts w:hint="cs"/>
          <w:color w:val="FF0000"/>
          <w:sz w:val="28"/>
          <w:szCs w:val="28"/>
          <w:rtl/>
          <w:lang w:bidi="ar-DZ"/>
        </w:rPr>
        <w:t xml:space="preserve">لا يـمـكـن  </w:t>
      </w:r>
      <w:proofErr w:type="spellStart"/>
      <w:r w:rsidR="00872AED" w:rsidRPr="003C48B8">
        <w:rPr>
          <w:rFonts w:hint="cs"/>
          <w:color w:val="FF0000"/>
          <w:sz w:val="28"/>
          <w:szCs w:val="28"/>
          <w:rtl/>
          <w:lang w:bidi="ar-DZ"/>
        </w:rPr>
        <w:t>كـتـا</w:t>
      </w:r>
      <w:proofErr w:type="spellEnd"/>
      <w:r w:rsidR="00872AED" w:rsidRPr="003C48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72AED" w:rsidRPr="003C48B8">
        <w:rPr>
          <w:rFonts w:hint="cs"/>
          <w:color w:val="FF0000"/>
          <w:sz w:val="28"/>
          <w:szCs w:val="28"/>
          <w:rtl/>
          <w:lang w:bidi="ar-DZ"/>
        </w:rPr>
        <w:t xml:space="preserve">بـتـه  عـلـى  شـكــل  مــربــع  </w:t>
      </w:r>
      <w:r w:rsidR="00D40C33" w:rsidRPr="00D40C33">
        <w:rPr>
          <w:rFonts w:hint="cs"/>
          <w:color w:val="FF0000"/>
          <w:sz w:val="28"/>
          <w:szCs w:val="28"/>
          <w:rtl/>
          <w:lang w:bidi="ar-DZ"/>
        </w:rPr>
        <w:t>فــــرق</w:t>
      </w:r>
    </w:p>
    <w:p w:rsidR="006040EE" w:rsidRDefault="00386C68" w:rsidP="00633B77">
      <w:pPr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 w:rsidR="007D5BCF">
        <w:rPr>
          <w:color w:val="000000"/>
          <w:sz w:val="28"/>
          <w:szCs w:val="28"/>
        </w:rPr>
        <w:t xml:space="preserve"> </w:t>
      </w:r>
      <w:r w:rsidR="007D4165" w:rsidRPr="007D5BCF">
        <w:rPr>
          <w:color w:val="000000"/>
          <w:position w:val="-12"/>
          <w:sz w:val="28"/>
          <w:szCs w:val="28"/>
        </w:rPr>
        <w:object w:dxaOrig="6940" w:dyaOrig="420">
          <v:shape id="_x0000_i1068" type="#_x0000_t75" style="width:347.75pt;height:21.05pt" o:ole="">
            <v:imagedata r:id="rId98" o:title=""/>
          </v:shape>
          <o:OLEObject Type="Embed" ProgID="Equation.DSMT4" ShapeID="_x0000_i1068" DrawAspect="Content" ObjectID="_1569681895" r:id="rId99"/>
        </w:object>
      </w:r>
    </w:p>
    <w:p w:rsidR="00872AED" w:rsidRDefault="00386C68" w:rsidP="00EA72F1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000000"/>
          <w:sz w:val="28"/>
          <w:szCs w:val="28"/>
        </w:rPr>
        <w:t xml:space="preserve"> </w:t>
      </w:r>
      <w:r w:rsidR="00872AED">
        <w:rPr>
          <w:color w:val="000000"/>
          <w:sz w:val="28"/>
          <w:szCs w:val="28"/>
        </w:rPr>
        <w:t xml:space="preserve"> </w:t>
      </w:r>
      <w:r w:rsidR="00872AED" w:rsidRPr="007D5BCF">
        <w:rPr>
          <w:color w:val="000000"/>
          <w:position w:val="-12"/>
          <w:sz w:val="28"/>
          <w:szCs w:val="28"/>
        </w:rPr>
        <w:object w:dxaOrig="2180" w:dyaOrig="360">
          <v:shape id="_x0000_i1069" type="#_x0000_t75" style="width:109.35pt;height:18.35pt" o:ole="">
            <v:imagedata r:id="rId29" o:title=""/>
          </v:shape>
          <o:OLEObject Type="Embed" ProgID="Equation.DSMT4" ShapeID="_x0000_i1069" DrawAspect="Content" ObjectID="_1569681896" r:id="rId100"/>
        </w:object>
      </w:r>
      <w:r w:rsidR="00872AED">
        <w:rPr>
          <w:color w:val="000000"/>
          <w:sz w:val="28"/>
          <w:szCs w:val="28"/>
          <w:lang w:bidi="ar-DZ"/>
        </w:rPr>
        <w:t xml:space="preserve">                                      </w:t>
      </w:r>
      <w:r w:rsidR="00D40C33">
        <w:rPr>
          <w:color w:val="000000"/>
          <w:sz w:val="28"/>
          <w:szCs w:val="28"/>
          <w:lang w:bidi="ar-DZ"/>
        </w:rPr>
        <w:t xml:space="preserve">   </w:t>
      </w:r>
      <w:r w:rsidR="00872AED">
        <w:rPr>
          <w:color w:val="000000"/>
          <w:sz w:val="28"/>
          <w:szCs w:val="28"/>
          <w:lang w:bidi="ar-DZ"/>
        </w:rPr>
        <w:t xml:space="preserve">        </w:t>
      </w:r>
      <w:r w:rsidR="00872AED" w:rsidRPr="003C48B8">
        <w:rPr>
          <w:rFonts w:hint="cs"/>
          <w:color w:val="FF0000"/>
          <w:sz w:val="28"/>
          <w:szCs w:val="28"/>
          <w:rtl/>
          <w:lang w:bidi="ar-DZ"/>
        </w:rPr>
        <w:t xml:space="preserve">لا يـمـكـن  </w:t>
      </w:r>
      <w:proofErr w:type="spellStart"/>
      <w:r w:rsidR="00872AED" w:rsidRPr="003C48B8">
        <w:rPr>
          <w:rFonts w:hint="cs"/>
          <w:color w:val="FF0000"/>
          <w:sz w:val="28"/>
          <w:szCs w:val="28"/>
          <w:rtl/>
          <w:lang w:bidi="ar-DZ"/>
        </w:rPr>
        <w:t>كـتـا</w:t>
      </w:r>
      <w:proofErr w:type="spellEnd"/>
      <w:r w:rsidR="00872AED" w:rsidRPr="003C48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72AED" w:rsidRPr="003C48B8">
        <w:rPr>
          <w:rFonts w:hint="cs"/>
          <w:color w:val="FF0000"/>
          <w:sz w:val="28"/>
          <w:szCs w:val="28"/>
          <w:rtl/>
          <w:lang w:bidi="ar-DZ"/>
        </w:rPr>
        <w:t xml:space="preserve">بـتـه  عـلـى  شـكــل  مــربــع  </w:t>
      </w:r>
      <w:r w:rsidR="00D40C33" w:rsidRPr="00D40C33">
        <w:rPr>
          <w:rFonts w:hint="cs"/>
          <w:color w:val="FF0000"/>
          <w:sz w:val="28"/>
          <w:szCs w:val="28"/>
          <w:rtl/>
          <w:lang w:bidi="ar-DZ"/>
        </w:rPr>
        <w:t>فــــرق</w:t>
      </w:r>
    </w:p>
    <w:p w:rsidR="0023041A" w:rsidRPr="00335F75" w:rsidRDefault="0023041A" w:rsidP="00EA72F1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165CF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 </w:t>
      </w:r>
      <w:r>
        <w:rPr>
          <w:sz w:val="28"/>
          <w:szCs w:val="28"/>
          <w:lang w:bidi="ar-DZ"/>
        </w:rPr>
        <w:t xml:space="preserve">( 6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7 ) </w:t>
      </w:r>
      <w:r w:rsidRPr="00895B0E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3041A" w:rsidRPr="00335F75" w:rsidRDefault="0023041A" w:rsidP="00EA72F1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</w:rPr>
        <w:t xml:space="preserve"> </w:t>
      </w:r>
      <w:r w:rsidRPr="00335F75">
        <w:rPr>
          <w:sz w:val="28"/>
          <w:szCs w:val="28"/>
        </w:rPr>
        <w:t xml:space="preserve"> </w:t>
      </w:r>
      <w:r w:rsidRPr="00335F75">
        <w:rPr>
          <w:position w:val="-96"/>
          <w:sz w:val="28"/>
          <w:szCs w:val="28"/>
        </w:rPr>
        <w:object w:dxaOrig="6640" w:dyaOrig="2100">
          <v:shape id="_x0000_i1070" type="#_x0000_t75" style="width:332.85pt;height:105.95pt" o:ole="">
            <v:imagedata r:id="rId101" o:title=""/>
          </v:shape>
          <o:OLEObject Type="Embed" ProgID="Equation.DSMT4" ShapeID="_x0000_i1070" DrawAspect="Content" ObjectID="_1569681897" r:id="rId102"/>
        </w:object>
      </w:r>
    </w:p>
    <w:p w:rsidR="0023041A" w:rsidRPr="00335F75" w:rsidRDefault="0023041A" w:rsidP="00EA72F1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165CF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 </w:t>
      </w:r>
      <w:r w:rsidRPr="00246691">
        <w:rPr>
          <w:color w:val="000000"/>
          <w:sz w:val="28"/>
          <w:szCs w:val="28"/>
          <w:lang w:bidi="ar-DZ"/>
        </w:rPr>
        <w:t xml:space="preserve">( </w:t>
      </w:r>
      <w:r w:rsidRPr="00246691">
        <w:rPr>
          <w:i/>
          <w:iCs/>
          <w:color w:val="000000"/>
          <w:sz w:val="28"/>
          <w:szCs w:val="28"/>
          <w:lang w:bidi="ar-DZ"/>
        </w:rPr>
        <w:t>a</w:t>
      </w:r>
      <w:r w:rsidRPr="00246691">
        <w:rPr>
          <w:color w:val="000000"/>
          <w:sz w:val="28"/>
          <w:szCs w:val="28"/>
          <w:lang w:bidi="ar-DZ"/>
        </w:rPr>
        <w:t xml:space="preserve"> </w:t>
      </w:r>
      <w:r w:rsidRPr="00246691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246691">
        <w:rPr>
          <w:color w:val="000000"/>
          <w:sz w:val="28"/>
          <w:szCs w:val="28"/>
          <w:lang w:bidi="ar-DZ"/>
        </w:rPr>
        <w:t xml:space="preserve"> </w:t>
      </w:r>
      <w:r w:rsidRPr="00246691">
        <w:rPr>
          <w:i/>
          <w:iCs/>
          <w:color w:val="000000"/>
          <w:sz w:val="28"/>
          <w:szCs w:val="28"/>
          <w:lang w:bidi="ar-DZ"/>
        </w:rPr>
        <w:t>b</w:t>
      </w:r>
      <w:r w:rsidRPr="00246691">
        <w:rPr>
          <w:color w:val="000000"/>
          <w:sz w:val="28"/>
          <w:szCs w:val="28"/>
          <w:lang w:bidi="ar-DZ"/>
        </w:rPr>
        <w:t xml:space="preserve"> ) </w:t>
      </w:r>
      <w:r w:rsidRPr="00246691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3041A" w:rsidRPr="00B5746D" w:rsidRDefault="0023041A" w:rsidP="00EA72F1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sz w:val="28"/>
          <w:szCs w:val="28"/>
        </w:rPr>
        <w:t xml:space="preserve">  </w:t>
      </w:r>
      <w:r w:rsidRPr="00A857B1">
        <w:rPr>
          <w:position w:val="-96"/>
          <w:sz w:val="28"/>
          <w:szCs w:val="28"/>
        </w:rPr>
        <w:object w:dxaOrig="6020" w:dyaOrig="2100">
          <v:shape id="_x0000_i1071" type="#_x0000_t75" style="width:301.6pt;height:105.95pt" o:ole="">
            <v:imagedata r:id="rId103" o:title=""/>
          </v:shape>
          <o:OLEObject Type="Embed" ProgID="Equation.DSMT4" ShapeID="_x0000_i1071" DrawAspect="Content" ObjectID="_1569681898" r:id="rId104"/>
        </w:object>
      </w:r>
    </w:p>
    <w:p w:rsidR="00CB444E" w:rsidRDefault="0023041A" w:rsidP="00D048A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4</w:t>
      </w:r>
      <w:r w:rsidR="006040EE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6040EE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 w:rsidR="006040EE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B444E">
        <w:rPr>
          <w:rFonts w:hint="cs"/>
          <w:sz w:val="28"/>
          <w:szCs w:val="28"/>
          <w:rtl/>
          <w:lang w:bidi="ar-DZ"/>
        </w:rPr>
        <w:t>ا</w:t>
      </w:r>
      <w:r w:rsidR="00CB444E" w:rsidRPr="00A857B1">
        <w:rPr>
          <w:rFonts w:hint="cs"/>
          <w:sz w:val="16"/>
          <w:szCs w:val="16"/>
          <w:rtl/>
          <w:lang w:bidi="ar-DZ"/>
        </w:rPr>
        <w:t xml:space="preserve"> </w:t>
      </w:r>
      <w:r w:rsidR="00CB444E">
        <w:rPr>
          <w:rFonts w:hint="cs"/>
          <w:sz w:val="28"/>
          <w:szCs w:val="28"/>
          <w:rtl/>
          <w:lang w:bidi="ar-DZ"/>
        </w:rPr>
        <w:t>مــل</w:t>
      </w:r>
      <w:r w:rsidR="00445BC9">
        <w:rPr>
          <w:rFonts w:hint="cs"/>
          <w:sz w:val="28"/>
          <w:szCs w:val="28"/>
          <w:rtl/>
          <w:lang w:bidi="ar-DZ"/>
        </w:rPr>
        <w:t>أ</w:t>
      </w:r>
      <w:r w:rsidR="00CB444E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445BC9">
        <w:rPr>
          <w:rFonts w:hint="cs"/>
          <w:sz w:val="28"/>
          <w:szCs w:val="28"/>
          <w:rtl/>
          <w:lang w:bidi="ar-DZ"/>
        </w:rPr>
        <w:t>الـفــراغــا</w:t>
      </w:r>
      <w:proofErr w:type="spellEnd"/>
      <w:r w:rsidR="00445BC9" w:rsidRPr="00445BC9">
        <w:rPr>
          <w:rFonts w:hint="cs"/>
          <w:sz w:val="16"/>
          <w:szCs w:val="16"/>
          <w:rtl/>
          <w:lang w:bidi="ar-DZ"/>
        </w:rPr>
        <w:t xml:space="preserve"> </w:t>
      </w:r>
      <w:r w:rsidR="00445BC9">
        <w:rPr>
          <w:rFonts w:hint="cs"/>
          <w:sz w:val="28"/>
          <w:szCs w:val="28"/>
          <w:rtl/>
          <w:lang w:bidi="ar-DZ"/>
        </w:rPr>
        <w:t xml:space="preserve">ت </w:t>
      </w:r>
      <w:proofErr w:type="spellStart"/>
      <w:r w:rsidR="00CB444E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445BC9" w:rsidRDefault="0061242F" w:rsidP="00994EFC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717" style="position:absolute;left:0;text-align:left;margin-left:-.15pt;margin-top:2.4pt;width:482.45pt;height:156.15pt;z-index:251631616" coordorigin="564,4551" coordsize="9649,3123">
            <v:shape id="_x0000_s3243" type="#_x0000_t75" style="position:absolute;left:967;top:5005;width:8762;height:2669" o:regroupid="72">
              <v:imagedata r:id="rId17" o:title="Nouvelle image (1)" croptop="15658f" cropbottom="39111f" cropleft="7683f" cropright="10745f"/>
            </v:shape>
            <v:oval id="_x0000_s3244" style="position:absolute;left:6968;top:6533;width:397;height:283" o:regroupid="72" stroked="f"/>
            <v:shape id="_x0000_s3245" type="#_x0000_t32" style="position:absolute;left:6944;top:6851;width:454;height:0" o:connectortype="straight" o:regroupid="72" strokeweight="1pt">
              <v:stroke startarrow="classic" endarrow="classic"/>
            </v:shape>
            <v:shape id="_x0000_s3246" type="#_x0000_t202" style="position:absolute;left:6895;top:6403;width:567;height:510;mso-width-relative:margin;mso-height-relative:margin" o:regroupid="72" filled="f" stroked="f">
              <v:textbox style="mso-next-textbox:#_x0000_s3246">
                <w:txbxContent>
                  <w:p w:rsidR="00B03511" w:rsidRPr="00130F77" w:rsidRDefault="00B03511" w:rsidP="00B0351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rect id="_x0000_s3247" style="position:absolute;left:8287;top:5150;width:454;height:2268;rotation:540" o:regroupid="72" fillcolor="#5a5a5a" stroked="f" strokeweight="1.5pt">
              <v:fill r:id="rId18" o:title="Diagonales larges vers le bas" type="pattern"/>
            </v:rect>
            <v:shape id="_x0000_s3248" type="#_x0000_t32" style="position:absolute;left:3175;top:7262;width:283;height:0;flip:x" o:connectortype="straight" o:regroupid="72" strokeweight="3pt"/>
            <v:shape id="_x0000_s3249" type="#_x0000_t32" style="position:absolute;left:3175;top:7392;width:283;height:0;flip:x" o:connectortype="straight" o:regroupid="72" strokeweight="3pt"/>
            <v:shape id="_x0000_s3253" type="#_x0000_t32" style="position:absolute;left:9195;top:5012;width:454;height:0" o:connectortype="straight" o:regroupid="72" strokeweight="1pt">
              <v:stroke startarrow="classic" endarrow="classic"/>
            </v:shape>
            <v:shape id="_x0000_s3254" type="#_x0000_t202" style="position:absolute;left:9146;top:4551;width:567;height:510;mso-width-relative:margin;mso-height-relative:margin" o:regroupid="72" filled="f" stroked="f">
              <v:textbox style="mso-next-textbox:#_x0000_s3254">
                <w:txbxContent>
                  <w:p w:rsidR="00B03511" w:rsidRPr="00130F77" w:rsidRDefault="00B03511" w:rsidP="00B0351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255" type="#_x0000_t32" style="position:absolute;left:8285;top:5012;width:454;height:0" o:connectortype="straight" o:regroupid="72" strokeweight="1pt">
              <v:stroke startarrow="classic" endarrow="classic"/>
            </v:shape>
            <v:shape id="_x0000_s3256" type="#_x0000_t202" style="position:absolute;left:8236;top:4551;width:567;height:510;mso-width-relative:margin;mso-height-relative:margin" o:regroupid="72" filled="f" stroked="f">
              <v:textbox style="mso-next-textbox:#_x0000_s3256">
                <w:txbxContent>
                  <w:p w:rsidR="00B03511" w:rsidRPr="00130F77" w:rsidRDefault="00B03511" w:rsidP="00B0351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257" type="#_x0000_t32" style="position:absolute;left:7712;top:7288;width:283;height:0;flip:x" o:connectortype="straight" o:regroupid="72" strokecolor="red" strokeweight="3pt"/>
            <v:oval id="_x0000_s3258" style="position:absolute;left:1638;top:5142;width:680;height:283" o:regroupid="72" stroked="f"/>
            <v:rect id="_x0000_s3259" style="position:absolute;left:1071;top:5600;width:1814;height:1814;rotation:180" o:regroupid="72" filled="f" strokeweight="1.5pt"/>
            <v:shape id="_x0000_s3260" type="#_x0000_t32" style="position:absolute;left:1068;top:5473;width:1814;height:0" o:connectortype="straight" o:regroupid="72" strokeweight="1pt">
              <v:stroke startarrow="classic" endarrow="classic"/>
            </v:shape>
            <v:shape id="_x0000_s3261" type="#_x0000_t202" style="position:absolute;left:1500;top:5025;width:1020;height:510;mso-width-relative:margin;mso-height-relative:margin" o:regroupid="72" filled="f" stroked="f">
              <v:textbox style="mso-next-textbox:#_x0000_s3261">
                <w:txbxContent>
                  <w:p w:rsidR="00B03511" w:rsidRPr="00130F77" w:rsidRDefault="00B03511" w:rsidP="00B0351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rect id="_x0000_s3262" style="position:absolute;left:3783;top:5148;width:1814;height:454;rotation:-180;flip:x y" o:regroupid="72" fillcolor="#5a5a5a" stroked="f" strokecolor="#d8d8d8" strokeweight="1.5pt">
              <v:fill r:id="rId18" o:title="Diagonales larges vers le bas" type="pattern"/>
            </v:rect>
            <v:rect id="_x0000_s3263" style="position:absolute;left:5596;top:5143;width:454;height:2268;rotation:360" o:regroupid="72" fillcolor="#5a5a5a" stroked="f" strokecolor="#d8d8d8" strokeweight="1.5pt">
              <v:fill r:id="rId18" o:title="Diagonales larges vers le bas" type="pattern"/>
            </v:rect>
            <v:shape id="_x0000_s3264" type="#_x0000_t32" style="position:absolute;left:3772;top:5603;width:1814;height:0;flip:x" o:connectortype="straight" o:regroupid="72" strokeweight="1.5pt"/>
            <v:shape id="_x0000_s3265" type="#_x0000_t32" style="position:absolute;left:5591;top:5134;width:0;height:2268" o:connectortype="straight" o:regroupid="72" strokeweight="1.5pt"/>
            <v:rect id="_x0000_s3266" style="position:absolute;left:3772;top:5143;width:2268;height:2268" o:regroupid="72" filled="f" strokeweight="1.5pt">
              <o:lock v:ext="edit" aspectratio="t"/>
            </v:rect>
            <v:shape id="_x0000_s3267" type="#_x0000_t32" style="position:absolute;left:3772;top:5005;width:1814;height:0" o:connectortype="straight" o:regroupid="72" strokeweight="1pt">
              <v:stroke startarrow="classic" endarrow="classic"/>
            </v:shape>
            <v:shape id="_x0000_s3268" type="#_x0000_t32" style="position:absolute;left:5592;top:5005;width:454;height:0" o:connectortype="straight" o:regroupid="72" strokeweight="1pt">
              <v:stroke startarrow="classic" endarrow="classic"/>
            </v:shape>
            <v:shape id="_x0000_s3269" type="#_x0000_t202" style="position:absolute;left:5543;top:4570;width:567;height:510;mso-width-relative:margin;mso-height-relative:margin" o:regroupid="72" filled="f" stroked="f">
              <v:textbox style="mso-next-textbox:#_x0000_s3269">
                <w:txbxContent>
                  <w:p w:rsidR="00B03511" w:rsidRPr="00130F77" w:rsidRDefault="00B03511" w:rsidP="00B0351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270" type="#_x0000_t202" style="position:absolute;left:4210;top:4563;width:1020;height:510;mso-width-relative:margin;mso-height-relative:margin" o:regroupid="72" filled="f" stroked="f">
              <v:textbox style="mso-next-textbox:#_x0000_s3270">
                <w:txbxContent>
                  <w:p w:rsidR="00B03511" w:rsidRPr="00130F77" w:rsidRDefault="00B03511" w:rsidP="00B0351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3271" type="#_x0000_t32" style="position:absolute;left:9765;top:5132;width:0;height:2268;flip:y" o:connectortype="straight" o:regroupid="72" strokeweight="1pt">
              <v:stroke startarrow="classic" endarrow="classic"/>
            </v:shape>
            <v:shape id="_x0000_s3272" type="#_x0000_t202" style="position:absolute;left:9646;top:6010;width:567;height:510;mso-width-relative:margin;mso-height-relative:margin" o:regroupid="72" filled="f" stroked="f">
              <v:textbox style="mso-next-textbox:#_x0000_s3272">
                <w:txbxContent>
                  <w:p w:rsidR="00B03511" w:rsidRPr="00130F77" w:rsidRDefault="00B03511" w:rsidP="00B0351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rect id="_x0000_s3273" style="position:absolute;left:6941;top:6966;width:454;height:454;rotation:180" o:regroupid="72" fillcolor="#d8d8d8" strokeweight="1.5pt">
              <o:lock v:ext="edit" aspectratio="t"/>
            </v:rect>
            <v:rect id="_x0000_s3274" style="position:absolute;left:8293;top:6953;width:454;height:454;rotation:180" o:regroupid="72" fillcolor="#d8d8d8" stroked="f" strokeweight="1.5pt">
              <o:lock v:ext="edit" aspectratio="t"/>
            </v:rect>
            <v:rect id="_x0000_s3275" style="position:absolute;left:8287;top:5150;width:454;height:2268;rotation:540" o:regroupid="72" filled="f" fillcolor="#5a5a5a" strokeweight="1.5pt">
              <v:fill type="pattern"/>
            </v:rect>
            <v:rect id="_x0000_s3276" style="position:absolute;left:9197;top:5150;width:454;height:2268;rotation:540" o:regroupid="72" fillcolor="#5a5a5a" strokeweight="1.5pt">
              <v:fill r:id="rId18" o:title="Diagonales larges vers le bas" type="pattern"/>
            </v:rect>
            <v:shape id="_x0000_s3277" type="#_x0000_t32" style="position:absolute;left:8277;top:6956;width:454;height:0;flip:x" o:connectortype="straight" o:regroupid="72" strokeweight="1.5pt"/>
            <v:oval id="_x0000_s3278" style="position:absolute;left:6188;top:6065;width:283;height:397" o:regroupid="72" stroked="f"/>
            <v:shape id="_x0000_s3279" type="#_x0000_t32" style="position:absolute;left:6164;top:5132;width:0;height:2268;flip:y" o:connectortype="straight" o:regroupid="72" strokeweight="1pt">
              <v:stroke startarrow="classic" endarrow="classic"/>
            </v:shape>
            <v:shape id="_x0000_s3280" type="#_x0000_t202" style="position:absolute;left:6045;top:6010;width:567;height:510;mso-width-relative:margin;mso-height-relative:margin" o:regroupid="72" filled="f" stroked="f">
              <v:textbox style="mso-next-textbox:#_x0000_s3280">
                <w:txbxContent>
                  <w:p w:rsidR="00B03511" w:rsidRPr="00130F77" w:rsidRDefault="00B03511" w:rsidP="00B03511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281" type="#_x0000_t202" style="position:absolute;left:564;top:5851;width:510;height:1134;mso-width-relative:margin;mso-height-relative:margin;v-text-anchor:middle" o:regroupid="72" filled="f" stroked="f">
              <v:textbox style="layout-flow:vertical;mso-layout-flow-alt:bottom-to-top;mso-next-textbox:#_x0000_s3281" inset="1.3mm,2.5mm,1.3mm,2.5mm">
                <w:txbxContent>
                  <w:p w:rsidR="00B03511" w:rsidRPr="00130F77" w:rsidRDefault="00B03511" w:rsidP="00B03511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282" type="#_x0000_t32" style="position:absolute;left:967;top:5597;width:0;height:1814;flip:y" o:connectortype="straight" o:regroupid="72" strokeweight="1pt">
              <v:stroke startarrow="classic" endarrow="classic"/>
            </v:shape>
            <v:oval id="_x0000_s3283" style="position:absolute;left:7855;top:5709;width:283;height:680" o:regroupid="72" stroked="f"/>
            <v:shape id="_x0000_s3284" type="#_x0000_t202" style="position:absolute;left:7763;top:5406;width:510;height:1134;mso-width-relative:margin;mso-height-relative:margin;v-text-anchor:middle" o:regroupid="72" filled="f" stroked="f">
              <v:textbox style="layout-flow:vertical;mso-layout-flow-alt:bottom-to-top;mso-next-textbox:#_x0000_s3284" inset="1.3mm,2.5mm,1.3mm,2.5mm">
                <w:txbxContent>
                  <w:p w:rsidR="00B03511" w:rsidRPr="00206187" w:rsidRDefault="00B03511" w:rsidP="00B03511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285" type="#_x0000_t32" style="position:absolute;left:8166;top:5152;width:0;height:1814;flip:y" o:connectortype="straight" o:regroupid="72" strokeweight="1pt">
              <v:stroke startarrow="classic" endarrow="classic"/>
            </v:shape>
            <v:shape id="_x0000_s3251" type="#_x0000_t32" style="position:absolute;left:6347;top:7288;width:283;height:0;flip:x" o:connectortype="straight" o:regroupid="73" strokecolor="red" strokeweight="3pt"/>
            <v:shape id="_x0000_s3252" type="#_x0000_t32" style="position:absolute;left:6347;top:7288;width:283;height:0;rotation:-90;flip:x" o:connectortype="straight" o:regroupid="73" strokecolor="red" strokeweight="3pt"/>
          </v:group>
        </w:pict>
      </w:r>
    </w:p>
    <w:p w:rsidR="00CB444E" w:rsidRDefault="00CB444E" w:rsidP="00CB444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B444E" w:rsidRDefault="00CB444E" w:rsidP="00CB444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B444E" w:rsidRDefault="00CB444E" w:rsidP="00CB444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B444E" w:rsidRDefault="00CB444E" w:rsidP="00CB444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B444E" w:rsidRDefault="00CB444E" w:rsidP="00CB444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B444E" w:rsidRDefault="00CB444E" w:rsidP="00CB444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B444E" w:rsidRDefault="00CB444E" w:rsidP="00CB444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B444E" w:rsidRDefault="00CB444E" w:rsidP="00CB444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B444E" w:rsidRDefault="00CB444E" w:rsidP="00CB444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B444E" w:rsidRPr="00EC2CA1" w:rsidRDefault="00CB444E" w:rsidP="003E6AC1">
      <w:pPr>
        <w:rPr>
          <w:b/>
          <w:bCs/>
          <w:color w:val="FF0000"/>
          <w:sz w:val="36"/>
          <w:szCs w:val="36"/>
          <w:lang w:bidi="ar-DZ"/>
        </w:rPr>
      </w:pPr>
      <w:r w:rsidRPr="00EC2CA1">
        <w:rPr>
          <w:b/>
          <w:bCs/>
          <w:color w:val="000000"/>
          <w:sz w:val="36"/>
          <w:szCs w:val="36"/>
          <w:lang w:bidi="ar-DZ"/>
        </w:rPr>
        <w:t xml:space="preserve">        </w:t>
      </w:r>
      <w:r w:rsidR="003E6AC1">
        <w:rPr>
          <w:b/>
          <w:bCs/>
          <w:color w:val="000000"/>
          <w:sz w:val="36"/>
          <w:szCs w:val="36"/>
          <w:lang w:bidi="ar-DZ"/>
        </w:rPr>
        <w:t xml:space="preserve"> 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  </w:t>
      </w:r>
      <w:proofErr w:type="gramStart"/>
      <w:r w:rsidRPr="00EC2CA1">
        <w:rPr>
          <w:b/>
          <w:bCs/>
          <w:sz w:val="36"/>
          <w:szCs w:val="36"/>
          <w:lang w:bidi="ar-DZ"/>
        </w:rPr>
        <w:t xml:space="preserve">( </w:t>
      </w:r>
      <w:r w:rsidRPr="00EC2CA1">
        <w:rPr>
          <w:b/>
          <w:bCs/>
          <w:i/>
          <w:iCs/>
          <w:sz w:val="36"/>
          <w:szCs w:val="36"/>
          <w:lang w:bidi="ar-DZ"/>
        </w:rPr>
        <w:t>a</w:t>
      </w:r>
      <w:proofErr w:type="gramEnd"/>
      <w:r w:rsidRPr="00EC2CA1">
        <w:rPr>
          <w:b/>
          <w:bCs/>
          <w:sz w:val="36"/>
          <w:szCs w:val="36"/>
          <w:lang w:bidi="ar-DZ"/>
        </w:rPr>
        <w:t xml:space="preserve"> </w:t>
      </w:r>
      <w:r w:rsidRPr="00CB444E">
        <w:rPr>
          <w:rFonts w:ascii="Arial" w:hAnsi="Arial" w:cs="Arial"/>
          <w:b/>
          <w:bCs/>
          <w:sz w:val="36"/>
          <w:szCs w:val="36"/>
          <w:lang w:bidi="ar-DZ"/>
        </w:rPr>
        <w:t>–</w:t>
      </w:r>
      <w:r w:rsidRPr="00EC2CA1">
        <w:rPr>
          <w:b/>
          <w:bCs/>
          <w:sz w:val="36"/>
          <w:szCs w:val="36"/>
          <w:lang w:bidi="ar-DZ"/>
        </w:rPr>
        <w:t xml:space="preserve"> </w:t>
      </w:r>
      <w:r w:rsidRPr="00EC2CA1">
        <w:rPr>
          <w:b/>
          <w:bCs/>
          <w:i/>
          <w:iCs/>
          <w:sz w:val="36"/>
          <w:szCs w:val="36"/>
          <w:lang w:bidi="ar-DZ"/>
        </w:rPr>
        <w:t>b</w:t>
      </w:r>
      <w:r w:rsidRPr="00EC2CA1">
        <w:rPr>
          <w:b/>
          <w:bCs/>
          <w:sz w:val="36"/>
          <w:szCs w:val="36"/>
          <w:lang w:bidi="ar-DZ"/>
        </w:rPr>
        <w:t xml:space="preserve"> ) </w:t>
      </w:r>
      <w:r w:rsidRPr="00EC2CA1">
        <w:rPr>
          <w:b/>
          <w:bCs/>
          <w:sz w:val="40"/>
          <w:szCs w:val="40"/>
          <w:vertAlign w:val="superscript"/>
          <w:lang w:bidi="ar-DZ"/>
        </w:rPr>
        <w:t>2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 </w:t>
      </w:r>
      <w:r w:rsidRPr="00EC2CA1">
        <w:rPr>
          <w:rFonts w:ascii="Arial" w:hAnsi="Arial" w:cs="Arial"/>
          <w:b/>
          <w:bCs/>
          <w:color w:val="000000"/>
          <w:sz w:val="36"/>
          <w:szCs w:val="36"/>
          <w:lang w:bidi="ar-DZ"/>
        </w:rPr>
        <w:t>=</w:t>
      </w:r>
      <w:r w:rsidRPr="00EC2CA1">
        <w:rPr>
          <w:b/>
          <w:bCs/>
          <w:color w:val="000000"/>
          <w:sz w:val="36"/>
          <w:szCs w:val="36"/>
          <w:lang w:bidi="ar-DZ"/>
        </w:rPr>
        <w:t xml:space="preserve"> 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  </w:t>
      </w:r>
      <w:r>
        <w:rPr>
          <w:b/>
          <w:bCs/>
          <w:color w:val="FF0000"/>
          <w:sz w:val="36"/>
          <w:szCs w:val="36"/>
          <w:lang w:bidi="ar-DZ"/>
        </w:rPr>
        <w:t xml:space="preserve">    </w:t>
      </w:r>
      <w:r w:rsidR="00B03511">
        <w:rPr>
          <w:b/>
          <w:bCs/>
          <w:color w:val="FF0000"/>
          <w:sz w:val="36"/>
          <w:szCs w:val="36"/>
          <w:lang w:bidi="ar-DZ"/>
        </w:rPr>
        <w:t xml:space="preserve">  </w:t>
      </w:r>
      <w:r w:rsidR="003E6AC1">
        <w:rPr>
          <w:b/>
          <w:bCs/>
          <w:color w:val="FF0000"/>
          <w:sz w:val="36"/>
          <w:szCs w:val="36"/>
          <w:lang w:bidi="ar-DZ"/>
        </w:rPr>
        <w:t xml:space="preserve"> </w:t>
      </w:r>
      <w:r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CB444E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CB444E">
        <w:rPr>
          <w:b/>
          <w:bCs/>
          <w:i/>
          <w:iCs/>
          <w:color w:val="FF0000"/>
          <w:sz w:val="36"/>
          <w:szCs w:val="36"/>
          <w:lang w:bidi="ar-DZ"/>
        </w:rPr>
        <w:t>a</w:t>
      </w:r>
      <w:r w:rsidRPr="00CB444E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CB444E">
        <w:rPr>
          <w:b/>
          <w:bCs/>
          <w:color w:val="FF0000"/>
          <w:sz w:val="40"/>
          <w:szCs w:val="40"/>
          <w:vertAlign w:val="superscript"/>
          <w:lang w:bidi="ar-DZ"/>
        </w:rPr>
        <w:t>2</w:t>
      </w:r>
      <w:r w:rsidRPr="00CB444E">
        <w:rPr>
          <w:b/>
          <w:bCs/>
          <w:color w:val="FF0000"/>
          <w:sz w:val="36"/>
          <w:szCs w:val="36"/>
          <w:lang w:bidi="ar-DZ"/>
        </w:rPr>
        <w:t xml:space="preserve">        </w:t>
      </w:r>
      <w:r w:rsidR="00B03511" w:rsidRPr="003E6AC1">
        <w:rPr>
          <w:b/>
          <w:bCs/>
          <w:color w:val="FF0000"/>
          <w:lang w:bidi="ar-DZ"/>
        </w:rPr>
        <w:t xml:space="preserve"> </w:t>
      </w:r>
      <w:r w:rsidR="003E6AC1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B03511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CB444E">
        <w:rPr>
          <w:b/>
          <w:bCs/>
          <w:color w:val="FF0000"/>
          <w:sz w:val="36"/>
          <w:szCs w:val="36"/>
          <w:lang w:bidi="ar-DZ"/>
        </w:rPr>
        <w:t xml:space="preserve">    </w:t>
      </w:r>
      <w:r w:rsidRPr="00CB444E">
        <w:rPr>
          <w:rFonts w:ascii="Arial" w:hAnsi="Arial" w:cs="Arial"/>
          <w:b/>
          <w:bCs/>
          <w:color w:val="FF0000"/>
          <w:sz w:val="36"/>
          <w:szCs w:val="36"/>
          <w:lang w:bidi="ar-DZ"/>
        </w:rPr>
        <w:t>+</w:t>
      </w:r>
      <w:r w:rsidRPr="00CB444E">
        <w:rPr>
          <w:b/>
          <w:bCs/>
          <w:color w:val="FF0000"/>
          <w:sz w:val="36"/>
          <w:szCs w:val="36"/>
          <w:lang w:bidi="ar-DZ"/>
        </w:rPr>
        <w:t xml:space="preserve">     </w:t>
      </w:r>
      <w:r w:rsidRPr="00CB444E">
        <w:rPr>
          <w:b/>
          <w:bCs/>
          <w:i/>
          <w:iCs/>
          <w:color w:val="FF0000"/>
          <w:sz w:val="36"/>
          <w:szCs w:val="36"/>
          <w:lang w:bidi="ar-DZ"/>
        </w:rPr>
        <w:t>b</w:t>
      </w:r>
      <w:r w:rsidRPr="00CB444E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CB444E">
        <w:rPr>
          <w:b/>
          <w:bCs/>
          <w:color w:val="FF0000"/>
          <w:sz w:val="40"/>
          <w:szCs w:val="40"/>
          <w:vertAlign w:val="superscript"/>
          <w:lang w:bidi="ar-DZ"/>
        </w:rPr>
        <w:t>2</w:t>
      </w:r>
      <w:r w:rsidRPr="00CB444E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3E6AC1">
        <w:rPr>
          <w:b/>
          <w:bCs/>
          <w:color w:val="FF0000"/>
          <w:sz w:val="16"/>
          <w:szCs w:val="16"/>
          <w:lang w:bidi="ar-DZ"/>
        </w:rPr>
        <w:t xml:space="preserve"> </w:t>
      </w:r>
      <w:r w:rsidR="003E6AC1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CB444E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CB444E">
        <w:rPr>
          <w:rFonts w:ascii="Arial" w:hAnsi="Arial" w:cs="Arial"/>
          <w:b/>
          <w:bCs/>
          <w:color w:val="FF0000"/>
          <w:sz w:val="36"/>
          <w:szCs w:val="36"/>
          <w:lang w:bidi="ar-DZ"/>
        </w:rPr>
        <w:t>–</w:t>
      </w:r>
      <w:r w:rsidRPr="00CB444E">
        <w:rPr>
          <w:b/>
          <w:bCs/>
          <w:color w:val="FF0000"/>
          <w:sz w:val="36"/>
          <w:szCs w:val="36"/>
          <w:lang w:bidi="ar-DZ"/>
        </w:rPr>
        <w:t xml:space="preserve">   </w:t>
      </w:r>
      <w:r w:rsidR="003E6AC1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CB444E">
        <w:rPr>
          <w:b/>
          <w:bCs/>
          <w:color w:val="FF0000"/>
          <w:sz w:val="36"/>
          <w:szCs w:val="36"/>
          <w:lang w:bidi="ar-DZ"/>
        </w:rPr>
        <w:t xml:space="preserve">   2 </w:t>
      </w:r>
      <w:r w:rsidRPr="00EC2CA1">
        <w:rPr>
          <w:b/>
          <w:bCs/>
          <w:i/>
          <w:iCs/>
          <w:color w:val="FF0000"/>
          <w:sz w:val="36"/>
          <w:szCs w:val="36"/>
          <w:lang w:bidi="ar-DZ"/>
        </w:rPr>
        <w:t>a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</w:t>
      </w:r>
      <w:r w:rsidRPr="00EC2CA1">
        <w:rPr>
          <w:b/>
          <w:bCs/>
          <w:i/>
          <w:iCs/>
          <w:color w:val="FF0000"/>
          <w:sz w:val="36"/>
          <w:szCs w:val="36"/>
          <w:lang w:bidi="ar-DZ"/>
        </w:rPr>
        <w:t>b</w:t>
      </w:r>
      <w:r w:rsidRPr="00EC2CA1">
        <w:rPr>
          <w:b/>
          <w:bCs/>
          <w:color w:val="FF0000"/>
          <w:sz w:val="36"/>
          <w:szCs w:val="36"/>
          <w:lang w:bidi="ar-DZ"/>
        </w:rPr>
        <w:t xml:space="preserve"> </w:t>
      </w:r>
    </w:p>
    <w:p w:rsidR="00B802DD" w:rsidRPr="005C32A8" w:rsidRDefault="00993600" w:rsidP="00CB444E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939" style="position:absolute;left:0;text-align:left;margin-left:6.75pt;margin-top:9.5pt;width:518.75pt;height:36.85pt;rotation:360;z-index:251624448" filled="f" strokeweight="1.5pt"/>
        </w:pict>
      </w:r>
    </w:p>
    <w:p w:rsidR="006040EE" w:rsidRPr="00082FB6" w:rsidRDefault="006040EE" w:rsidP="005A1F07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ـربــع  </w:t>
      </w:r>
      <w:r w:rsidR="000D11EC">
        <w:rPr>
          <w:rFonts w:hint="cs"/>
          <w:sz w:val="28"/>
          <w:szCs w:val="28"/>
          <w:rtl/>
          <w:lang w:bidi="ar-DZ"/>
        </w:rPr>
        <w:t>فــــرق</w:t>
      </w:r>
      <w:r>
        <w:rPr>
          <w:rFonts w:hint="cs"/>
          <w:sz w:val="28"/>
          <w:szCs w:val="28"/>
          <w:rtl/>
          <w:lang w:bidi="ar-DZ"/>
        </w:rPr>
        <w:t xml:space="preserve">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ـن  </w:t>
      </w:r>
      <w:proofErr w:type="spellStart"/>
      <w:r w:rsidRPr="00472D1C">
        <w:rPr>
          <w:rFonts w:hint="cs"/>
          <w:color w:val="000000"/>
          <w:sz w:val="28"/>
          <w:szCs w:val="28"/>
          <w:rtl/>
          <w:lang w:bidi="ar-DZ"/>
        </w:rPr>
        <w:t>يـســا</w:t>
      </w:r>
      <w:proofErr w:type="spellEnd"/>
      <w:r w:rsidRPr="00472D1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472D1C">
        <w:rPr>
          <w:rFonts w:hint="cs"/>
          <w:color w:val="000000"/>
          <w:sz w:val="28"/>
          <w:szCs w:val="28"/>
          <w:rtl/>
          <w:lang w:bidi="ar-DZ"/>
        </w:rPr>
        <w:t>و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035059">
        <w:rPr>
          <w:rFonts w:hint="cs"/>
          <w:color w:val="FF0000"/>
          <w:sz w:val="28"/>
          <w:szCs w:val="28"/>
          <w:rtl/>
          <w:lang w:bidi="ar-DZ"/>
        </w:rPr>
        <w:t xml:space="preserve">الـفــرق  بـيــن  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 xml:space="preserve">مـجـمــوع  مـربـعـي  </w:t>
      </w:r>
      <w:r>
        <w:rPr>
          <w:rFonts w:hint="cs"/>
          <w:color w:val="FF0000"/>
          <w:sz w:val="28"/>
          <w:szCs w:val="28"/>
          <w:rtl/>
          <w:lang w:bidi="ar-DZ"/>
        </w:rPr>
        <w:t>ال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>حــد</w:t>
      </w:r>
      <w:r w:rsidRPr="00082F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>يــن  و ض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>عــف  جـد</w:t>
      </w:r>
      <w:r w:rsidRPr="00082F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>ا</w:t>
      </w:r>
      <w:r w:rsidRPr="00082F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ئـهـمـا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6040EE" w:rsidRDefault="006040EE" w:rsidP="003D4850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491762" w:rsidRDefault="00F12AC4" w:rsidP="0023041A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F12AC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ســب  بـتـمـعــن</w:t>
      </w:r>
      <w:r w:rsidR="006F5172">
        <w:rPr>
          <w:rFonts w:hint="cs"/>
          <w:sz w:val="28"/>
          <w:szCs w:val="28"/>
          <w:rtl/>
          <w:lang w:bidi="ar-DZ"/>
        </w:rPr>
        <w:t xml:space="preserve"> </w:t>
      </w:r>
      <w:r w:rsidR="00C36EF9">
        <w:rPr>
          <w:rFonts w:hint="cs"/>
          <w:sz w:val="28"/>
          <w:szCs w:val="28"/>
          <w:rtl/>
          <w:lang w:bidi="ar-DZ"/>
        </w:rPr>
        <w:t xml:space="preserve"> </w:t>
      </w:r>
      <w:r w:rsidR="006F5172">
        <w:rPr>
          <w:rFonts w:hint="cs"/>
          <w:sz w:val="28"/>
          <w:szCs w:val="28"/>
          <w:rtl/>
          <w:lang w:bidi="ar-DZ"/>
        </w:rPr>
        <w:t>كـلا  مــن</w:t>
      </w:r>
      <w:r w:rsidR="00403D5C">
        <w:rPr>
          <w:rFonts w:hint="cs"/>
          <w:sz w:val="28"/>
          <w:szCs w:val="28"/>
          <w:rtl/>
          <w:lang w:bidi="ar-DZ"/>
        </w:rPr>
        <w:t xml:space="preserve">  </w:t>
      </w:r>
      <w:r w:rsidR="00403D5C">
        <w:rPr>
          <w:sz w:val="28"/>
          <w:szCs w:val="28"/>
          <w:lang w:bidi="ar-DZ"/>
        </w:rPr>
        <w:t>9</w:t>
      </w:r>
      <w:r w:rsidR="00403D5C" w:rsidRPr="007E7204">
        <w:rPr>
          <w:sz w:val="16"/>
          <w:szCs w:val="16"/>
          <w:lang w:bidi="ar-DZ"/>
        </w:rPr>
        <w:t xml:space="preserve"> </w:t>
      </w:r>
      <w:proofErr w:type="spellStart"/>
      <w:r w:rsidR="00403D5C">
        <w:rPr>
          <w:sz w:val="28"/>
          <w:szCs w:val="28"/>
          <w:lang w:bidi="ar-DZ"/>
        </w:rPr>
        <w:t>9</w:t>
      </w:r>
      <w:proofErr w:type="spellEnd"/>
      <w:r w:rsidR="00403D5C" w:rsidRPr="007E7204">
        <w:rPr>
          <w:sz w:val="16"/>
          <w:szCs w:val="16"/>
          <w:lang w:bidi="ar-DZ"/>
        </w:rPr>
        <w:t xml:space="preserve"> </w:t>
      </w:r>
      <w:proofErr w:type="spellStart"/>
      <w:r w:rsidR="00403D5C">
        <w:rPr>
          <w:sz w:val="28"/>
          <w:szCs w:val="28"/>
          <w:lang w:bidi="ar-DZ"/>
        </w:rPr>
        <w:t>9</w:t>
      </w:r>
      <w:proofErr w:type="spellEnd"/>
      <w:r w:rsidR="00403D5C" w:rsidRPr="00403D5C">
        <w:rPr>
          <w:b/>
          <w:bCs/>
          <w:sz w:val="28"/>
          <w:szCs w:val="28"/>
          <w:vertAlign w:val="superscript"/>
          <w:lang w:bidi="ar-DZ"/>
        </w:rPr>
        <w:t xml:space="preserve"> 2</w:t>
      </w:r>
      <w:r w:rsidR="00403D5C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403D5C">
        <w:rPr>
          <w:rFonts w:hint="cs"/>
          <w:sz w:val="28"/>
          <w:szCs w:val="28"/>
          <w:rtl/>
          <w:lang w:bidi="ar-DZ"/>
        </w:rPr>
        <w:t>؛</w:t>
      </w:r>
      <w:proofErr w:type="spellEnd"/>
      <w:r w:rsidR="00403D5C">
        <w:rPr>
          <w:rFonts w:hint="cs"/>
          <w:sz w:val="28"/>
          <w:szCs w:val="28"/>
          <w:rtl/>
          <w:lang w:bidi="ar-DZ"/>
        </w:rPr>
        <w:t xml:space="preserve">  </w:t>
      </w:r>
      <w:r w:rsidR="00403D5C">
        <w:rPr>
          <w:sz w:val="28"/>
          <w:szCs w:val="28"/>
          <w:lang w:bidi="ar-DZ"/>
        </w:rPr>
        <w:t>4</w:t>
      </w:r>
      <w:r w:rsidR="00403D5C" w:rsidRPr="007E7204">
        <w:rPr>
          <w:sz w:val="16"/>
          <w:szCs w:val="16"/>
          <w:lang w:bidi="ar-DZ"/>
        </w:rPr>
        <w:t xml:space="preserve"> </w:t>
      </w:r>
      <w:r w:rsidR="00403D5C">
        <w:rPr>
          <w:sz w:val="28"/>
          <w:szCs w:val="28"/>
          <w:lang w:bidi="ar-DZ"/>
        </w:rPr>
        <w:t>5</w:t>
      </w:r>
      <w:r w:rsidR="00403D5C" w:rsidRPr="00403D5C">
        <w:rPr>
          <w:b/>
          <w:bCs/>
          <w:sz w:val="28"/>
          <w:szCs w:val="28"/>
          <w:vertAlign w:val="superscript"/>
          <w:lang w:bidi="ar-DZ"/>
        </w:rPr>
        <w:t xml:space="preserve"> 2</w:t>
      </w:r>
      <w:r w:rsidR="00403D5C">
        <w:rPr>
          <w:rFonts w:hint="cs"/>
          <w:sz w:val="28"/>
          <w:szCs w:val="28"/>
          <w:rtl/>
          <w:lang w:bidi="ar-DZ"/>
        </w:rPr>
        <w:t xml:space="preserve"> .</w:t>
      </w:r>
    </w:p>
    <w:p w:rsidR="00333880" w:rsidRPr="006F5172" w:rsidRDefault="00333880" w:rsidP="00853E8A">
      <w:pPr>
        <w:spacing w:line="432" w:lineRule="auto"/>
        <w:rPr>
          <w:color w:val="FF0000"/>
          <w:sz w:val="28"/>
          <w:szCs w:val="28"/>
          <w:lang w:bidi="ar-DZ"/>
        </w:rPr>
      </w:pPr>
      <w:r w:rsidRPr="006F5172">
        <w:rPr>
          <w:color w:val="FF0000"/>
          <w:sz w:val="28"/>
          <w:szCs w:val="28"/>
          <w:lang w:bidi="ar-DZ"/>
        </w:rPr>
        <w:t xml:space="preserve">  9</w:t>
      </w:r>
      <w:r w:rsidR="009D5166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9D5166" w:rsidRPr="006F5172">
        <w:rPr>
          <w:color w:val="FF0000"/>
          <w:sz w:val="28"/>
          <w:szCs w:val="28"/>
          <w:lang w:bidi="ar-DZ"/>
        </w:rPr>
        <w:t>9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9D5166" w:rsidRPr="006F5172">
        <w:rPr>
          <w:color w:val="FF0000"/>
          <w:sz w:val="28"/>
          <w:szCs w:val="28"/>
          <w:lang w:bidi="ar-DZ"/>
        </w:rPr>
        <w:t>9</w:t>
      </w:r>
      <w:proofErr w:type="spellEnd"/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881A04"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881A04" w:rsidRPr="006F5172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881A04" w:rsidRPr="006F5172">
        <w:rPr>
          <w:color w:val="FF0000"/>
          <w:sz w:val="28"/>
          <w:szCs w:val="28"/>
          <w:lang w:bidi="ar-DZ"/>
        </w:rPr>
        <w:t>( 1</w:t>
      </w:r>
      <w:proofErr w:type="gramEnd"/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0</w:t>
      </w:r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881A04" w:rsidRPr="006F5172">
        <w:rPr>
          <w:color w:val="FF0000"/>
          <w:sz w:val="28"/>
          <w:szCs w:val="28"/>
          <w:lang w:bidi="ar-DZ"/>
        </w:rPr>
        <w:t xml:space="preserve"> </w:t>
      </w:r>
      <w:r w:rsidR="00881A04"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881A04" w:rsidRPr="006F5172">
        <w:rPr>
          <w:color w:val="FF0000"/>
          <w:sz w:val="28"/>
          <w:szCs w:val="28"/>
          <w:lang w:bidi="ar-DZ"/>
        </w:rPr>
        <w:t xml:space="preserve"> 1 )</w:t>
      </w:r>
      <w:r w:rsidR="00881A04"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="00881A04" w:rsidRPr="006F5172">
        <w:rPr>
          <w:color w:val="FF0000"/>
          <w:sz w:val="28"/>
          <w:szCs w:val="28"/>
          <w:lang w:bidi="ar-DZ"/>
        </w:rPr>
        <w:t xml:space="preserve"> </w:t>
      </w:r>
      <w:r w:rsidR="00881A04"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881A04"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1</w:t>
      </w:r>
      <w:r w:rsidR="009D5166" w:rsidRPr="006F5172">
        <w:rPr>
          <w:color w:val="FF0000"/>
          <w:sz w:val="16"/>
          <w:szCs w:val="16"/>
          <w:lang w:bidi="ar-DZ"/>
        </w:rPr>
        <w:t xml:space="preserve"> </w:t>
      </w:r>
      <w:r w:rsidR="009D5166"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6F5172">
        <w:rPr>
          <w:color w:val="FF0000"/>
          <w:sz w:val="28"/>
          <w:szCs w:val="28"/>
          <w:lang w:bidi="ar-DZ"/>
        </w:rPr>
        <w:t xml:space="preserve"> 2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6F5172">
        <w:rPr>
          <w:color w:val="FF0000"/>
          <w:sz w:val="28"/>
          <w:szCs w:val="28"/>
          <w:lang w:bidi="ar-DZ"/>
        </w:rPr>
        <w:t xml:space="preserve"> 1</w:t>
      </w:r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1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0</w:t>
      </w:r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2</w:t>
      </w:r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0</w:t>
      </w:r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9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9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8</w:t>
      </w:r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881A04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881A04" w:rsidRPr="006F5172">
        <w:rPr>
          <w:color w:val="FF0000"/>
          <w:sz w:val="16"/>
          <w:szCs w:val="16"/>
          <w:lang w:bidi="ar-DZ"/>
        </w:rPr>
        <w:t xml:space="preserve"> </w:t>
      </w:r>
      <w:r w:rsidR="00881A04" w:rsidRPr="006F5172">
        <w:rPr>
          <w:color w:val="FF0000"/>
          <w:sz w:val="28"/>
          <w:szCs w:val="28"/>
          <w:lang w:bidi="ar-DZ"/>
        </w:rPr>
        <w:t>1</w:t>
      </w:r>
    </w:p>
    <w:p w:rsidR="0023041A" w:rsidRPr="00583FEA" w:rsidRDefault="00881A04" w:rsidP="003D4850">
      <w:pPr>
        <w:rPr>
          <w:color w:val="FF0000"/>
          <w:sz w:val="28"/>
          <w:szCs w:val="28"/>
          <w:lang w:bidi="ar-DZ"/>
        </w:rPr>
      </w:pPr>
      <w:r w:rsidRPr="006F5172">
        <w:rPr>
          <w:color w:val="FF0000"/>
          <w:sz w:val="28"/>
          <w:szCs w:val="28"/>
          <w:lang w:bidi="ar-DZ"/>
        </w:rPr>
        <w:t xml:space="preserve">  4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5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6F5172">
        <w:rPr>
          <w:color w:val="FF0000"/>
          <w:sz w:val="28"/>
          <w:szCs w:val="28"/>
          <w:lang w:bidi="ar-DZ"/>
        </w:rPr>
        <w:t>( 5</w:t>
      </w:r>
      <w:proofErr w:type="gramEnd"/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 xml:space="preserve">0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6F5172">
        <w:rPr>
          <w:color w:val="FF0000"/>
          <w:sz w:val="28"/>
          <w:szCs w:val="28"/>
          <w:lang w:bidi="ar-DZ"/>
        </w:rPr>
        <w:t xml:space="preserve"> 5 )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5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6F5172">
        <w:rPr>
          <w:color w:val="FF0000"/>
          <w:sz w:val="28"/>
          <w:szCs w:val="28"/>
          <w:lang w:bidi="ar-DZ"/>
        </w:rPr>
        <w:t xml:space="preserve"> 2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6F5172">
        <w:rPr>
          <w:color w:val="FF0000"/>
          <w:sz w:val="28"/>
          <w:szCs w:val="28"/>
          <w:lang w:bidi="ar-DZ"/>
        </w:rPr>
        <w:t xml:space="preserve"> 5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 xml:space="preserve">0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6F5172">
        <w:rPr>
          <w:color w:val="FF0000"/>
          <w:sz w:val="28"/>
          <w:szCs w:val="28"/>
          <w:lang w:bidi="ar-DZ"/>
        </w:rPr>
        <w:t xml:space="preserve"> 5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5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333880"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2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5</w:t>
      </w:r>
      <w:r w:rsidR="00333880" w:rsidRPr="006F5172">
        <w:rPr>
          <w:color w:val="FF0000"/>
          <w:sz w:val="16"/>
          <w:szCs w:val="16"/>
          <w:lang w:bidi="ar-DZ"/>
        </w:rPr>
        <w:t xml:space="preserve"> </w:t>
      </w:r>
      <w:r w:rsidR="00333880" w:rsidRPr="006F5172">
        <w:rPr>
          <w:color w:val="FF0000"/>
          <w:sz w:val="28"/>
          <w:szCs w:val="28"/>
          <w:lang w:bidi="ar-DZ"/>
        </w:rPr>
        <w:t>0</w:t>
      </w:r>
      <w:r w:rsidR="00333880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333880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333880" w:rsidRPr="006F5172">
        <w:rPr>
          <w:color w:val="FF0000"/>
          <w:sz w:val="28"/>
          <w:szCs w:val="28"/>
          <w:lang w:bidi="ar-DZ"/>
        </w:rPr>
        <w:t xml:space="preserve"> </w:t>
      </w:r>
      <w:r w:rsidR="00333880"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333880"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5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="00333880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333880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333880" w:rsidRPr="006F5172">
        <w:rPr>
          <w:color w:val="FF0000"/>
          <w:sz w:val="28"/>
          <w:szCs w:val="28"/>
          <w:lang w:bidi="ar-DZ"/>
        </w:rPr>
        <w:t xml:space="preserve"> </w:t>
      </w:r>
      <w:r w:rsidR="00333880" w:rsidRPr="006F517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333880"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2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5</w:t>
      </w:r>
      <w:r w:rsidR="00333880" w:rsidRPr="006F5172">
        <w:rPr>
          <w:color w:val="FF0000"/>
          <w:sz w:val="28"/>
          <w:szCs w:val="28"/>
          <w:lang w:bidi="ar-DZ"/>
        </w:rPr>
        <w:t xml:space="preserve"> </w:t>
      </w:r>
      <w:r w:rsidR="00333880"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333880" w:rsidRPr="006F5172">
        <w:rPr>
          <w:color w:val="FF0000"/>
          <w:sz w:val="28"/>
          <w:szCs w:val="28"/>
          <w:lang w:bidi="ar-DZ"/>
        </w:rPr>
        <w:t xml:space="preserve"> </w:t>
      </w:r>
      <w:r w:rsidRPr="00583FEA">
        <w:rPr>
          <w:color w:val="FF0000"/>
          <w:sz w:val="28"/>
          <w:szCs w:val="28"/>
          <w:lang w:bidi="ar-DZ"/>
        </w:rPr>
        <w:t>2</w:t>
      </w:r>
      <w:r w:rsidR="00333880" w:rsidRPr="00583FEA">
        <w:rPr>
          <w:color w:val="FF0000"/>
          <w:sz w:val="16"/>
          <w:szCs w:val="16"/>
          <w:lang w:bidi="ar-DZ"/>
        </w:rPr>
        <w:t xml:space="preserve"> </w:t>
      </w:r>
      <w:r w:rsidRPr="00583FEA">
        <w:rPr>
          <w:color w:val="FF0000"/>
          <w:sz w:val="28"/>
          <w:szCs w:val="28"/>
          <w:lang w:bidi="ar-DZ"/>
        </w:rPr>
        <w:t>0</w:t>
      </w:r>
      <w:r w:rsidR="00333880" w:rsidRPr="00583FEA">
        <w:rPr>
          <w:color w:val="FF0000"/>
          <w:sz w:val="16"/>
          <w:szCs w:val="16"/>
          <w:lang w:bidi="ar-DZ"/>
        </w:rPr>
        <w:t xml:space="preserve"> </w:t>
      </w:r>
      <w:r w:rsidRPr="00583FEA">
        <w:rPr>
          <w:color w:val="FF0000"/>
          <w:sz w:val="28"/>
          <w:szCs w:val="28"/>
          <w:lang w:bidi="ar-DZ"/>
        </w:rPr>
        <w:t>2</w:t>
      </w:r>
      <w:r w:rsidR="00333880" w:rsidRPr="00583FEA">
        <w:rPr>
          <w:color w:val="FF0000"/>
          <w:sz w:val="16"/>
          <w:szCs w:val="16"/>
          <w:lang w:bidi="ar-DZ"/>
        </w:rPr>
        <w:t xml:space="preserve"> </w:t>
      </w:r>
      <w:r w:rsidRPr="00583FEA">
        <w:rPr>
          <w:color w:val="FF0000"/>
          <w:sz w:val="28"/>
          <w:szCs w:val="28"/>
          <w:lang w:bidi="ar-DZ"/>
        </w:rPr>
        <w:t>5</w:t>
      </w:r>
    </w:p>
    <w:p w:rsidR="00903474" w:rsidRDefault="00903474" w:rsidP="00921A7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5434D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جـ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مـجـمــوع  ح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ـن  و فــرقـهـمـا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F12AC4" w:rsidRDefault="00903474" w:rsidP="007B370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7B3705">
        <w:rPr>
          <w:rFonts w:hint="cs"/>
          <w:sz w:val="28"/>
          <w:szCs w:val="28"/>
          <w:rtl/>
          <w:lang w:bidi="ar-DZ"/>
        </w:rPr>
        <w:t>مـن  بـيـن  الـجـد</w:t>
      </w:r>
      <w:r w:rsidR="007B3705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7B3705">
        <w:rPr>
          <w:rFonts w:hint="cs"/>
          <w:sz w:val="28"/>
          <w:szCs w:val="28"/>
          <w:rtl/>
          <w:lang w:bidi="ar-DZ"/>
        </w:rPr>
        <w:t>ا</w:t>
      </w:r>
      <w:r w:rsidR="007B3705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7B3705">
        <w:rPr>
          <w:rFonts w:hint="cs"/>
          <w:sz w:val="28"/>
          <w:szCs w:val="28"/>
          <w:rtl/>
          <w:lang w:bidi="ar-DZ"/>
        </w:rPr>
        <w:t>ء</w:t>
      </w:r>
      <w:r w:rsidR="007B3705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7B3705">
        <w:rPr>
          <w:rFonts w:hint="cs"/>
          <w:sz w:val="28"/>
          <w:szCs w:val="28"/>
          <w:rtl/>
          <w:lang w:bidi="ar-DZ"/>
        </w:rPr>
        <w:t>ا</w:t>
      </w:r>
      <w:r w:rsidR="007B3705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7B3705">
        <w:rPr>
          <w:rFonts w:hint="cs"/>
          <w:sz w:val="28"/>
          <w:szCs w:val="28"/>
          <w:rtl/>
          <w:lang w:bidi="ar-DZ"/>
        </w:rPr>
        <w:t>ت  الـتـا</w:t>
      </w:r>
      <w:r w:rsidR="007B3705" w:rsidRPr="00D52CB4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7B3705">
        <w:rPr>
          <w:rFonts w:hint="cs"/>
          <w:sz w:val="28"/>
          <w:szCs w:val="28"/>
          <w:rtl/>
          <w:lang w:bidi="ar-DZ"/>
        </w:rPr>
        <w:t>لـيـة</w:t>
      </w:r>
      <w:proofErr w:type="spellEnd"/>
      <w:r w:rsidR="007B3705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7B3705">
        <w:rPr>
          <w:rFonts w:hint="cs"/>
          <w:sz w:val="28"/>
          <w:szCs w:val="28"/>
          <w:rtl/>
          <w:lang w:bidi="ar-DZ"/>
        </w:rPr>
        <w:t>؛</w:t>
      </w:r>
      <w:proofErr w:type="spellEnd"/>
      <w:r w:rsidR="007B3705">
        <w:rPr>
          <w:rFonts w:hint="cs"/>
          <w:sz w:val="28"/>
          <w:szCs w:val="28"/>
          <w:rtl/>
          <w:lang w:bidi="ar-DZ"/>
        </w:rPr>
        <w:t xml:space="preserve"> عـيـن  تـلـك  الـتـي  تـمـثـل  جــد</w:t>
      </w:r>
      <w:r w:rsidR="007B3705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7B3705">
        <w:rPr>
          <w:rFonts w:hint="cs"/>
          <w:sz w:val="28"/>
          <w:szCs w:val="28"/>
          <w:rtl/>
          <w:lang w:bidi="ar-DZ"/>
        </w:rPr>
        <w:t>ا</w:t>
      </w:r>
      <w:r w:rsidR="007B3705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7B3705">
        <w:rPr>
          <w:rFonts w:hint="cs"/>
          <w:sz w:val="28"/>
          <w:szCs w:val="28"/>
          <w:rtl/>
          <w:lang w:bidi="ar-DZ"/>
        </w:rPr>
        <w:t>ء  مـجـمــوع  حــد</w:t>
      </w:r>
      <w:r w:rsidR="007B3705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7B3705">
        <w:rPr>
          <w:rFonts w:hint="cs"/>
          <w:sz w:val="28"/>
          <w:szCs w:val="28"/>
          <w:rtl/>
          <w:lang w:bidi="ar-DZ"/>
        </w:rPr>
        <w:t xml:space="preserve">يــن  و فــرقـهـمـا </w:t>
      </w:r>
      <w:proofErr w:type="spellStart"/>
      <w:r w:rsidR="007B3705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F12AC4" w:rsidRDefault="00F63D75" w:rsidP="00F63D7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B5746D">
        <w:rPr>
          <w:color w:val="000000"/>
          <w:position w:val="-12"/>
          <w:sz w:val="28"/>
          <w:szCs w:val="28"/>
          <w:lang w:bidi="ar-DZ"/>
        </w:rPr>
        <w:object w:dxaOrig="2680" w:dyaOrig="360">
          <v:shape id="_x0000_i1072" type="#_x0000_t75" style="width:133.8pt;height:18.35pt" o:ole="">
            <v:imagedata r:id="rId35" o:title=""/>
          </v:shape>
          <o:OLEObject Type="Embed" ProgID="Equation.DSMT4" ShapeID="_x0000_i1072" DrawAspect="Content" ObjectID="_1569681899" r:id="rId105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B5746D">
        <w:rPr>
          <w:color w:val="000000"/>
          <w:position w:val="-12"/>
          <w:sz w:val="28"/>
          <w:szCs w:val="28"/>
          <w:lang w:bidi="ar-DZ"/>
        </w:rPr>
        <w:object w:dxaOrig="2960" w:dyaOrig="460">
          <v:shape id="_x0000_i1073" type="#_x0000_t75" style="width:148.1pt;height:23.1pt" o:ole="">
            <v:imagedata r:id="rId37" o:title=""/>
          </v:shape>
          <o:OLEObject Type="Embed" ProgID="Equation.DSMT4" ShapeID="_x0000_i1073" DrawAspect="Content" ObjectID="_1569681900" r:id="rId106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B5746D">
        <w:rPr>
          <w:color w:val="000000"/>
          <w:position w:val="-12"/>
          <w:sz w:val="28"/>
          <w:szCs w:val="28"/>
          <w:lang w:bidi="ar-DZ"/>
        </w:rPr>
        <w:object w:dxaOrig="3680" w:dyaOrig="360">
          <v:shape id="_x0000_i1074" type="#_x0000_t75" style="width:184.1pt;height:18.35pt" o:ole="">
            <v:imagedata r:id="rId39" o:title=""/>
          </v:shape>
          <o:OLEObject Type="Embed" ProgID="Equation.DSMT4" ShapeID="_x0000_i1074" DrawAspect="Content" ObjectID="_1569681901" r:id="rId107"/>
        </w:object>
      </w:r>
    </w:p>
    <w:p w:rsidR="00F12AC4" w:rsidRDefault="00F63D75" w:rsidP="00456EB7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B5746D">
        <w:rPr>
          <w:color w:val="000000"/>
          <w:position w:val="-12"/>
          <w:sz w:val="28"/>
          <w:szCs w:val="28"/>
          <w:lang w:bidi="ar-DZ"/>
        </w:rPr>
        <w:object w:dxaOrig="3200" w:dyaOrig="460">
          <v:shape id="_x0000_i1075" type="#_x0000_t75" style="width:160.3pt;height:23.1pt" o:ole="">
            <v:imagedata r:id="rId41" o:title=""/>
          </v:shape>
          <o:OLEObject Type="Embed" ProgID="Equation.DSMT4" ShapeID="_x0000_i1075" DrawAspect="Content" ObjectID="_1569681902" r:id="rId108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A3A76" w:rsidRPr="00B5746D">
        <w:rPr>
          <w:color w:val="000000"/>
          <w:position w:val="-12"/>
          <w:sz w:val="28"/>
          <w:szCs w:val="28"/>
          <w:lang w:bidi="ar-DZ"/>
        </w:rPr>
        <w:object w:dxaOrig="3060" w:dyaOrig="460">
          <v:shape id="_x0000_i1076" type="#_x0000_t75" style="width:152.85pt;height:23.1pt" o:ole="">
            <v:imagedata r:id="rId43" o:title=""/>
          </v:shape>
          <o:OLEObject Type="Embed" ProgID="Equation.DSMT4" ShapeID="_x0000_i1076" DrawAspect="Content" ObjectID="_1569681903" r:id="rId109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456EB7" w:rsidRPr="00B5746D">
        <w:rPr>
          <w:color w:val="000000"/>
          <w:position w:val="-12"/>
          <w:sz w:val="28"/>
          <w:szCs w:val="28"/>
          <w:lang w:bidi="ar-DZ"/>
        </w:rPr>
        <w:object w:dxaOrig="2780" w:dyaOrig="460">
          <v:shape id="_x0000_i1077" type="#_x0000_t75" style="width:139.25pt;height:23.1pt" o:ole="">
            <v:imagedata r:id="rId45" o:title=""/>
          </v:shape>
          <o:OLEObject Type="Embed" ProgID="Equation.DSMT4" ShapeID="_x0000_i1077" DrawAspect="Content" ObjectID="_1569681904" r:id="rId110"/>
        </w:object>
      </w:r>
    </w:p>
    <w:p w:rsidR="00F63D75" w:rsidRPr="00966C1E" w:rsidRDefault="00F63D75" w:rsidP="00F63D75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966C1E">
        <w:rPr>
          <w:rFonts w:hint="cs"/>
          <w:color w:val="FF0000"/>
          <w:sz w:val="28"/>
          <w:szCs w:val="28"/>
          <w:rtl/>
          <w:lang w:bidi="ar-DZ"/>
        </w:rPr>
        <w:t xml:space="preserve">     الـجـد</w:t>
      </w:r>
      <w:r w:rsidRPr="00966C1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66C1E">
        <w:rPr>
          <w:rFonts w:hint="cs"/>
          <w:color w:val="FF0000"/>
          <w:sz w:val="28"/>
          <w:szCs w:val="28"/>
          <w:rtl/>
          <w:lang w:bidi="ar-DZ"/>
        </w:rPr>
        <w:t>ا</w:t>
      </w:r>
      <w:r w:rsidRPr="00966C1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66C1E">
        <w:rPr>
          <w:rFonts w:hint="cs"/>
          <w:color w:val="FF0000"/>
          <w:sz w:val="28"/>
          <w:szCs w:val="28"/>
          <w:rtl/>
          <w:lang w:bidi="ar-DZ"/>
        </w:rPr>
        <w:t>ء</w:t>
      </w:r>
      <w:r w:rsidRPr="00966C1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66C1E">
        <w:rPr>
          <w:rFonts w:hint="cs"/>
          <w:color w:val="FF0000"/>
          <w:sz w:val="28"/>
          <w:szCs w:val="28"/>
          <w:rtl/>
          <w:lang w:bidi="ar-DZ"/>
        </w:rPr>
        <w:t>ا</w:t>
      </w:r>
      <w:r w:rsidRPr="00966C1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Pr="00966C1E">
        <w:rPr>
          <w:rFonts w:hint="cs"/>
          <w:color w:val="FF0000"/>
          <w:sz w:val="28"/>
          <w:szCs w:val="28"/>
          <w:rtl/>
          <w:lang w:bidi="ar-DZ"/>
        </w:rPr>
        <w:t>ت  الـتـي</w:t>
      </w:r>
      <w:proofErr w:type="gramEnd"/>
      <w:r w:rsidRPr="00966C1E">
        <w:rPr>
          <w:rFonts w:hint="cs"/>
          <w:color w:val="FF0000"/>
          <w:sz w:val="28"/>
          <w:szCs w:val="28"/>
          <w:rtl/>
          <w:lang w:bidi="ar-DZ"/>
        </w:rPr>
        <w:t xml:space="preserve">  تـمـثـل  جــد</w:t>
      </w:r>
      <w:r w:rsidRPr="00966C1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66C1E">
        <w:rPr>
          <w:rFonts w:hint="cs"/>
          <w:color w:val="FF0000"/>
          <w:sz w:val="28"/>
          <w:szCs w:val="28"/>
          <w:rtl/>
          <w:lang w:bidi="ar-DZ"/>
        </w:rPr>
        <w:t>ا</w:t>
      </w:r>
      <w:r w:rsidRPr="00966C1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66C1E">
        <w:rPr>
          <w:rFonts w:hint="cs"/>
          <w:color w:val="FF0000"/>
          <w:sz w:val="28"/>
          <w:szCs w:val="28"/>
          <w:rtl/>
          <w:lang w:bidi="ar-DZ"/>
        </w:rPr>
        <w:t>ء  مـجـمــوع  حــد</w:t>
      </w:r>
      <w:r w:rsidRPr="00966C1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66C1E">
        <w:rPr>
          <w:rFonts w:hint="cs"/>
          <w:color w:val="FF0000"/>
          <w:sz w:val="28"/>
          <w:szCs w:val="28"/>
          <w:rtl/>
          <w:lang w:bidi="ar-DZ"/>
        </w:rPr>
        <w:t xml:space="preserve">يــن  و فــرقـهـمـا  هـي </w:t>
      </w:r>
      <w:proofErr w:type="spellStart"/>
      <w:r w:rsidRPr="00966C1E"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</w:p>
    <w:p w:rsidR="00DA3A76" w:rsidRDefault="00DA3A76" w:rsidP="00456EB7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A3A76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456EB7" w:rsidRPr="00B5746D">
        <w:rPr>
          <w:color w:val="000000"/>
          <w:position w:val="-12"/>
          <w:sz w:val="28"/>
          <w:szCs w:val="28"/>
          <w:lang w:bidi="ar-DZ"/>
        </w:rPr>
        <w:object w:dxaOrig="2780" w:dyaOrig="460">
          <v:shape id="_x0000_i1078" type="#_x0000_t75" style="width:139.25pt;height:23.1pt" o:ole="">
            <v:imagedata r:id="rId111" o:title=""/>
          </v:shape>
          <o:OLEObject Type="Embed" ProgID="Equation.DSMT4" ShapeID="_x0000_i1078" DrawAspect="Content" ObjectID="_1569681905" r:id="rId112"/>
        </w:object>
      </w:r>
      <w:r w:rsidR="0014001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14001D">
        <w:rPr>
          <w:rFonts w:hint="cs"/>
          <w:color w:val="FF0000"/>
          <w:sz w:val="28"/>
          <w:szCs w:val="28"/>
          <w:rtl/>
          <w:lang w:bidi="ar-DZ"/>
        </w:rPr>
        <w:t>؛</w:t>
      </w:r>
      <w:proofErr w:type="spellEnd"/>
      <w:r w:rsidR="0014001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DA3A76">
        <w:rPr>
          <w:color w:val="FF0000"/>
          <w:position w:val="-12"/>
          <w:sz w:val="28"/>
          <w:szCs w:val="28"/>
          <w:lang w:bidi="ar-DZ"/>
        </w:rPr>
        <w:object w:dxaOrig="2960" w:dyaOrig="460">
          <v:shape id="_x0000_i1079" type="#_x0000_t75" style="width:148.1pt;height:23.1pt" o:ole="">
            <v:imagedata r:id="rId113" o:title=""/>
          </v:shape>
          <o:OLEObject Type="Embed" ProgID="Equation.DSMT4" ShapeID="_x0000_i1079" DrawAspect="Content" ObjectID="_1569681906" r:id="rId114"/>
        </w:object>
      </w:r>
      <w:r w:rsidRPr="00DA3A7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Pr="00DA3A76">
        <w:rPr>
          <w:rFonts w:hint="cs"/>
          <w:color w:val="FF0000"/>
          <w:sz w:val="28"/>
          <w:szCs w:val="28"/>
          <w:rtl/>
          <w:lang w:bidi="ar-DZ"/>
        </w:rPr>
        <w:t>؛</w:t>
      </w:r>
      <w:proofErr w:type="spellEnd"/>
      <w:r w:rsidRPr="00DA3A7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DA3A76">
        <w:rPr>
          <w:color w:val="FF0000"/>
          <w:position w:val="-12"/>
          <w:sz w:val="28"/>
          <w:szCs w:val="28"/>
          <w:lang w:bidi="ar-DZ"/>
        </w:rPr>
        <w:object w:dxaOrig="3680" w:dyaOrig="360">
          <v:shape id="_x0000_i1080" type="#_x0000_t75" style="width:184.1pt;height:18.35pt" o:ole="">
            <v:imagedata r:id="rId115" o:title=""/>
          </v:shape>
          <o:OLEObject Type="Embed" ProgID="Equation.DSMT4" ShapeID="_x0000_i1080" DrawAspect="Content" ObjectID="_1569681907" r:id="rId116"/>
        </w:object>
      </w:r>
      <w:r w:rsidRPr="00DA3A7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14001D">
        <w:rPr>
          <w:rFonts w:hint="cs"/>
          <w:color w:val="FF0000"/>
          <w:sz w:val="28"/>
          <w:szCs w:val="28"/>
          <w:rtl/>
          <w:lang w:bidi="ar-DZ"/>
        </w:rPr>
        <w:t>.</w:t>
      </w:r>
      <w:proofErr w:type="spellEnd"/>
    </w:p>
    <w:p w:rsidR="00EA72F1" w:rsidRPr="00335F75" w:rsidRDefault="00297FFB" w:rsidP="00EA72F1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2</w:t>
      </w:r>
      <w:r w:rsidR="00EA72F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EA72F1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 w:rsidR="00EA72F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A72F1">
        <w:rPr>
          <w:rFonts w:hint="cs"/>
          <w:sz w:val="28"/>
          <w:szCs w:val="28"/>
          <w:rtl/>
          <w:lang w:bidi="ar-DZ"/>
        </w:rPr>
        <w:t>ا</w:t>
      </w:r>
      <w:r w:rsidR="00EA72F1" w:rsidRPr="00165CF7">
        <w:rPr>
          <w:rFonts w:hint="cs"/>
          <w:sz w:val="16"/>
          <w:szCs w:val="16"/>
          <w:rtl/>
          <w:lang w:bidi="ar-DZ"/>
        </w:rPr>
        <w:t xml:space="preserve"> </w:t>
      </w:r>
      <w:r w:rsidR="00EA72F1"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="00EA72F1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EA72F1">
        <w:rPr>
          <w:rFonts w:hint="cs"/>
          <w:sz w:val="28"/>
          <w:szCs w:val="28"/>
          <w:rtl/>
          <w:lang w:bidi="ar-DZ"/>
        </w:rPr>
        <w:t>ا</w:t>
      </w:r>
      <w:r w:rsidR="00EA72F1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EA72F1">
        <w:rPr>
          <w:rFonts w:hint="cs"/>
          <w:sz w:val="28"/>
          <w:szCs w:val="28"/>
          <w:rtl/>
          <w:lang w:bidi="ar-DZ"/>
        </w:rPr>
        <w:t xml:space="preserve">ء   </w:t>
      </w:r>
      <w:r w:rsidR="00EA72F1">
        <w:rPr>
          <w:sz w:val="28"/>
          <w:szCs w:val="28"/>
          <w:lang w:bidi="ar-DZ"/>
        </w:rPr>
        <w:t xml:space="preserve">( </w:t>
      </w:r>
      <w:r w:rsidR="00EA72F1">
        <w:rPr>
          <w:i/>
          <w:iCs/>
          <w:sz w:val="28"/>
          <w:szCs w:val="28"/>
          <w:lang w:bidi="ar-DZ"/>
        </w:rPr>
        <w:t>x</w:t>
      </w:r>
      <w:r w:rsidR="00EA72F1">
        <w:rPr>
          <w:sz w:val="28"/>
          <w:szCs w:val="28"/>
          <w:lang w:bidi="ar-DZ"/>
        </w:rPr>
        <w:t xml:space="preserve"> </w:t>
      </w:r>
      <w:r w:rsidR="00EA72F1">
        <w:rPr>
          <w:rFonts w:ascii="Arial" w:hAnsi="Arial" w:cs="Arial"/>
          <w:sz w:val="28"/>
          <w:szCs w:val="28"/>
          <w:lang w:bidi="ar-DZ"/>
        </w:rPr>
        <w:t>+</w:t>
      </w:r>
      <w:r w:rsidR="00EA72F1">
        <w:rPr>
          <w:sz w:val="28"/>
          <w:szCs w:val="28"/>
          <w:lang w:bidi="ar-DZ"/>
        </w:rPr>
        <w:t xml:space="preserve"> 3 ) ( </w:t>
      </w:r>
      <w:r w:rsidR="00EA72F1">
        <w:rPr>
          <w:i/>
          <w:iCs/>
          <w:sz w:val="28"/>
          <w:szCs w:val="28"/>
          <w:lang w:bidi="ar-DZ"/>
        </w:rPr>
        <w:t>x</w:t>
      </w:r>
      <w:r w:rsidR="00EA72F1">
        <w:rPr>
          <w:sz w:val="28"/>
          <w:szCs w:val="28"/>
          <w:lang w:bidi="ar-DZ"/>
        </w:rPr>
        <w:t xml:space="preserve"> </w:t>
      </w:r>
      <w:r w:rsidR="00EA72F1" w:rsidRPr="00552D8E">
        <w:rPr>
          <w:rFonts w:ascii="Arial" w:hAnsi="Arial" w:cs="Arial"/>
          <w:sz w:val="28"/>
          <w:szCs w:val="28"/>
          <w:lang w:bidi="ar-DZ"/>
        </w:rPr>
        <w:t>–</w:t>
      </w:r>
      <w:r w:rsidR="00EA72F1">
        <w:rPr>
          <w:sz w:val="28"/>
          <w:szCs w:val="28"/>
          <w:lang w:bidi="ar-DZ"/>
        </w:rPr>
        <w:t xml:space="preserve"> 3 )</w:t>
      </w:r>
      <w:r w:rsidR="00EA72F1">
        <w:rPr>
          <w:rFonts w:hint="cs"/>
          <w:sz w:val="28"/>
          <w:szCs w:val="28"/>
          <w:rtl/>
          <w:lang w:bidi="ar-DZ"/>
        </w:rPr>
        <w:t xml:space="preserve"> .</w:t>
      </w:r>
    </w:p>
    <w:p w:rsidR="00EA72F1" w:rsidRPr="00335F75" w:rsidRDefault="00EA72F1" w:rsidP="00EA72F1">
      <w:pPr>
        <w:spacing w:line="480" w:lineRule="auto"/>
        <w:rPr>
          <w:sz w:val="28"/>
          <w:szCs w:val="28"/>
          <w:lang w:bidi="ar-DZ"/>
        </w:rPr>
      </w:pPr>
      <w:r>
        <w:rPr>
          <w:sz w:val="28"/>
          <w:szCs w:val="28"/>
        </w:rPr>
        <w:t xml:space="preserve"> </w:t>
      </w:r>
      <w:r w:rsidRPr="00335F75">
        <w:rPr>
          <w:sz w:val="28"/>
          <w:szCs w:val="28"/>
        </w:rPr>
        <w:t xml:space="preserve"> </w:t>
      </w:r>
      <w:r w:rsidRPr="007E29B2">
        <w:rPr>
          <w:position w:val="-96"/>
          <w:sz w:val="28"/>
          <w:szCs w:val="28"/>
        </w:rPr>
        <w:object w:dxaOrig="6800" w:dyaOrig="2020">
          <v:shape id="_x0000_i1081" type="#_x0000_t75" style="width:341pt;height:101.9pt" o:ole="">
            <v:imagedata r:id="rId117" o:title=""/>
          </v:shape>
          <o:OLEObject Type="Embed" ProgID="Equation.DSMT4" ShapeID="_x0000_i1081" DrawAspect="Content" ObjectID="_1569681908" r:id="rId118"/>
        </w:object>
      </w:r>
    </w:p>
    <w:p w:rsidR="00EA72F1" w:rsidRPr="00335F75" w:rsidRDefault="00297FFB" w:rsidP="00EA72F1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</w:t>
      </w:r>
      <w:r w:rsidR="00EA72F1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EA72F1">
        <w:rPr>
          <w:rFonts w:hint="cs"/>
          <w:sz w:val="28"/>
          <w:szCs w:val="28"/>
          <w:rtl/>
          <w:lang w:bidi="ar-DZ"/>
        </w:rPr>
        <w:t>)</w:t>
      </w:r>
      <w:proofErr w:type="spellEnd"/>
      <w:r w:rsidR="00EA72F1">
        <w:rPr>
          <w:rFonts w:hint="cs"/>
          <w:sz w:val="28"/>
          <w:szCs w:val="28"/>
          <w:rtl/>
          <w:lang w:bidi="ar-DZ"/>
        </w:rPr>
        <w:t xml:space="preserve"> ا</w:t>
      </w:r>
      <w:r w:rsidR="00EA72F1" w:rsidRPr="00165CF7">
        <w:rPr>
          <w:rFonts w:hint="cs"/>
          <w:sz w:val="16"/>
          <w:szCs w:val="16"/>
          <w:rtl/>
          <w:lang w:bidi="ar-DZ"/>
        </w:rPr>
        <w:t xml:space="preserve"> </w:t>
      </w:r>
      <w:r w:rsidR="00EA72F1">
        <w:rPr>
          <w:rFonts w:hint="cs"/>
          <w:sz w:val="28"/>
          <w:szCs w:val="28"/>
          <w:rtl/>
          <w:lang w:bidi="ar-DZ"/>
        </w:rPr>
        <w:t>نـشــر ثـم  بـســط  الـجـد</w:t>
      </w:r>
      <w:r w:rsidR="00EA72F1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EA72F1">
        <w:rPr>
          <w:rFonts w:hint="cs"/>
          <w:sz w:val="28"/>
          <w:szCs w:val="28"/>
          <w:rtl/>
          <w:lang w:bidi="ar-DZ"/>
        </w:rPr>
        <w:t>ا</w:t>
      </w:r>
      <w:r w:rsidR="00EA72F1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EA72F1">
        <w:rPr>
          <w:rFonts w:hint="cs"/>
          <w:sz w:val="28"/>
          <w:szCs w:val="28"/>
          <w:rtl/>
          <w:lang w:bidi="ar-DZ"/>
        </w:rPr>
        <w:t xml:space="preserve">ء   </w:t>
      </w:r>
      <w:r w:rsidR="00EA72F1" w:rsidRPr="00246691">
        <w:rPr>
          <w:color w:val="000000"/>
          <w:sz w:val="28"/>
          <w:szCs w:val="28"/>
          <w:lang w:bidi="ar-DZ"/>
        </w:rPr>
        <w:t xml:space="preserve">( </w:t>
      </w:r>
      <w:r w:rsidR="00EA72F1" w:rsidRPr="00246691">
        <w:rPr>
          <w:i/>
          <w:iCs/>
          <w:color w:val="000000"/>
          <w:sz w:val="28"/>
          <w:szCs w:val="28"/>
          <w:lang w:bidi="ar-DZ"/>
        </w:rPr>
        <w:t>a</w:t>
      </w:r>
      <w:r w:rsidR="00EA72F1" w:rsidRPr="00246691">
        <w:rPr>
          <w:color w:val="000000"/>
          <w:sz w:val="28"/>
          <w:szCs w:val="28"/>
          <w:lang w:bidi="ar-DZ"/>
        </w:rPr>
        <w:t xml:space="preserve"> </w:t>
      </w:r>
      <w:r w:rsidR="00EA72F1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EA72F1" w:rsidRPr="00246691">
        <w:rPr>
          <w:color w:val="000000"/>
          <w:sz w:val="28"/>
          <w:szCs w:val="28"/>
          <w:lang w:bidi="ar-DZ"/>
        </w:rPr>
        <w:t xml:space="preserve"> </w:t>
      </w:r>
      <w:r w:rsidR="00EA72F1" w:rsidRPr="00246691">
        <w:rPr>
          <w:i/>
          <w:iCs/>
          <w:color w:val="000000"/>
          <w:sz w:val="28"/>
          <w:szCs w:val="28"/>
          <w:lang w:bidi="ar-DZ"/>
        </w:rPr>
        <w:t>b</w:t>
      </w:r>
      <w:r w:rsidR="00EA72F1" w:rsidRPr="00246691">
        <w:rPr>
          <w:color w:val="000000"/>
          <w:sz w:val="28"/>
          <w:szCs w:val="28"/>
          <w:lang w:bidi="ar-DZ"/>
        </w:rPr>
        <w:t xml:space="preserve"> )</w:t>
      </w:r>
      <w:r w:rsidR="00EA72F1">
        <w:rPr>
          <w:color w:val="000000"/>
          <w:sz w:val="28"/>
          <w:szCs w:val="28"/>
          <w:lang w:bidi="ar-DZ"/>
        </w:rPr>
        <w:t xml:space="preserve"> </w:t>
      </w:r>
      <w:r w:rsidR="00EA72F1" w:rsidRPr="00246691">
        <w:rPr>
          <w:color w:val="000000"/>
          <w:sz w:val="28"/>
          <w:szCs w:val="28"/>
          <w:lang w:bidi="ar-DZ"/>
        </w:rPr>
        <w:t xml:space="preserve">( </w:t>
      </w:r>
      <w:r w:rsidR="00EA72F1" w:rsidRPr="00246691">
        <w:rPr>
          <w:i/>
          <w:iCs/>
          <w:color w:val="000000"/>
          <w:sz w:val="28"/>
          <w:szCs w:val="28"/>
          <w:lang w:bidi="ar-DZ"/>
        </w:rPr>
        <w:t>a</w:t>
      </w:r>
      <w:r w:rsidR="00EA72F1" w:rsidRPr="00246691">
        <w:rPr>
          <w:color w:val="000000"/>
          <w:sz w:val="28"/>
          <w:szCs w:val="28"/>
          <w:lang w:bidi="ar-DZ"/>
        </w:rPr>
        <w:t xml:space="preserve"> </w:t>
      </w:r>
      <w:r w:rsidR="00EA72F1" w:rsidRPr="00246691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EA72F1" w:rsidRPr="00246691">
        <w:rPr>
          <w:color w:val="000000"/>
          <w:sz w:val="28"/>
          <w:szCs w:val="28"/>
          <w:lang w:bidi="ar-DZ"/>
        </w:rPr>
        <w:t xml:space="preserve"> </w:t>
      </w:r>
      <w:r w:rsidR="00EA72F1" w:rsidRPr="00246691">
        <w:rPr>
          <w:i/>
          <w:iCs/>
          <w:color w:val="000000"/>
          <w:sz w:val="28"/>
          <w:szCs w:val="28"/>
          <w:lang w:bidi="ar-DZ"/>
        </w:rPr>
        <w:t>b</w:t>
      </w:r>
      <w:r w:rsidR="00EA72F1" w:rsidRPr="00246691">
        <w:rPr>
          <w:color w:val="000000"/>
          <w:sz w:val="28"/>
          <w:szCs w:val="28"/>
          <w:lang w:bidi="ar-DZ"/>
        </w:rPr>
        <w:t xml:space="preserve"> )</w:t>
      </w:r>
      <w:r w:rsidR="00EA72F1">
        <w:rPr>
          <w:rFonts w:hint="cs"/>
          <w:sz w:val="28"/>
          <w:szCs w:val="28"/>
          <w:rtl/>
          <w:lang w:bidi="ar-DZ"/>
        </w:rPr>
        <w:t xml:space="preserve"> .</w:t>
      </w:r>
    </w:p>
    <w:p w:rsidR="00EA72F1" w:rsidRPr="00DA3A76" w:rsidRDefault="00EA72F1" w:rsidP="00EA72F1">
      <w:pPr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</w:rPr>
        <w:t xml:space="preserve">  </w:t>
      </w:r>
      <w:r w:rsidRPr="00A857B1">
        <w:rPr>
          <w:position w:val="-96"/>
          <w:sz w:val="28"/>
          <w:szCs w:val="28"/>
        </w:rPr>
        <w:object w:dxaOrig="6900" w:dyaOrig="2020">
          <v:shape id="_x0000_i1082" type="#_x0000_t75" style="width:345.75pt;height:101.9pt" o:ole="">
            <v:imagedata r:id="rId119" o:title=""/>
          </v:shape>
          <o:OLEObject Type="Embed" ProgID="Equation.DSMT4" ShapeID="_x0000_i1082" DrawAspect="Content" ObjectID="_1569681909" r:id="rId120"/>
        </w:object>
      </w:r>
    </w:p>
    <w:p w:rsidR="00AA6F45" w:rsidRDefault="00297FFB" w:rsidP="00D048A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4</w:t>
      </w:r>
      <w:r w:rsidR="003C763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3C763A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 w:rsidR="003C763A">
        <w:rPr>
          <w:rFonts w:hint="cs"/>
          <w:sz w:val="28"/>
          <w:szCs w:val="28"/>
          <w:rtl/>
          <w:lang w:bidi="ar-DZ"/>
        </w:rPr>
        <w:t xml:space="preserve"> </w:t>
      </w:r>
      <w:r w:rsidR="00796720">
        <w:rPr>
          <w:rFonts w:hint="cs"/>
          <w:sz w:val="28"/>
          <w:szCs w:val="28"/>
          <w:rtl/>
          <w:lang w:bidi="ar-DZ"/>
        </w:rPr>
        <w:t>ا</w:t>
      </w:r>
      <w:r w:rsidR="00796720" w:rsidRPr="00A857B1">
        <w:rPr>
          <w:rFonts w:hint="cs"/>
          <w:sz w:val="16"/>
          <w:szCs w:val="16"/>
          <w:rtl/>
          <w:lang w:bidi="ar-DZ"/>
        </w:rPr>
        <w:t xml:space="preserve"> </w:t>
      </w:r>
      <w:r w:rsidR="00796720">
        <w:rPr>
          <w:rFonts w:hint="cs"/>
          <w:sz w:val="28"/>
          <w:szCs w:val="28"/>
          <w:rtl/>
          <w:lang w:bidi="ar-DZ"/>
        </w:rPr>
        <w:t xml:space="preserve">مــلأ  </w:t>
      </w:r>
      <w:proofErr w:type="spellStart"/>
      <w:r w:rsidR="00796720">
        <w:rPr>
          <w:rFonts w:hint="cs"/>
          <w:sz w:val="28"/>
          <w:szCs w:val="28"/>
          <w:rtl/>
          <w:lang w:bidi="ar-DZ"/>
        </w:rPr>
        <w:t>الـفــراغــا</w:t>
      </w:r>
      <w:proofErr w:type="spellEnd"/>
      <w:r w:rsidR="00796720" w:rsidRPr="00445BC9">
        <w:rPr>
          <w:rFonts w:hint="cs"/>
          <w:sz w:val="16"/>
          <w:szCs w:val="16"/>
          <w:rtl/>
          <w:lang w:bidi="ar-DZ"/>
        </w:rPr>
        <w:t xml:space="preserve"> </w:t>
      </w:r>
      <w:r w:rsidR="00796720">
        <w:rPr>
          <w:rFonts w:hint="cs"/>
          <w:sz w:val="28"/>
          <w:szCs w:val="28"/>
          <w:rtl/>
          <w:lang w:bidi="ar-DZ"/>
        </w:rPr>
        <w:t xml:space="preserve">ت </w:t>
      </w:r>
      <w:proofErr w:type="spellStart"/>
      <w:r w:rsidR="00796720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AA6F45" w:rsidRDefault="00994EFC" w:rsidP="00AA6F45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3331" style="position:absolute;left:0;text-align:left;margin-left:.6pt;margin-top:1.7pt;width:371.5pt;height:133.45pt;z-index:251629568" coordorigin="834,8269" coordsize="7430,2669">
            <v:shape id="_x0000_s3332" type="#_x0000_t75" style="position:absolute;left:1237;top:8269;width:6495;height:2669">
              <v:imagedata r:id="rId17" o:title="Nouvelle image (1)" croptop="15658f" cropbottom="39111f" cropleft="7683f" cropright="22933f"/>
            </v:shape>
            <v:shape id="_x0000_s3333" type="#_x0000_t32" style="position:absolute;left:7564;top:10451;width:454;height:0;rotation:90" o:connectortype="straight" strokeweight="1pt">
              <v:stroke startarrow="classic" endarrow="classic"/>
            </v:shape>
            <v:shape id="_x0000_s3334" type="#_x0000_t202" style="position:absolute;left:7697;top:10213;width:567;height:510;mso-width-relative:margin;mso-height-relative:margin" filled="f" stroked="f">
              <v:textbox style="mso-next-textbox:#_x0000_s3334">
                <w:txbxContent>
                  <w:p w:rsidR="00994EFC" w:rsidRPr="00130F77" w:rsidRDefault="00994EFC" w:rsidP="00994EFC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335" type="#_x0000_t32" style="position:absolute;left:3907;top:10526;width:283;height:0;flip:x" o:connectortype="straight" strokecolor="red" strokeweight="3pt"/>
            <v:shape id="_x0000_s3336" type="#_x0000_t32" style="position:absolute;left:3907;top:10656;width:283;height:0;flip:x" o:connectortype="straight" strokecolor="red" strokeweight="3pt"/>
            <v:rect id="_x0000_s3337" style="position:absolute;left:5866;top:9313;width:454;height:1361;rotation:540" fillcolor="#5a5a5a" stroked="f" strokecolor="#d8d8d8" strokeweight="1.5pt">
              <v:fill r:id="rId18" o:title="Diagonales larges vers le bas" type="pattern"/>
            </v:rect>
            <v:shape id="_x0000_s3338" type="#_x0000_t32" style="position:absolute;left:4486;top:8731;width:1361;height:0;rotation:180" o:connectortype="straight" strokeweight="1pt">
              <v:stroke startarrow="classic" endarrow="classic"/>
            </v:shape>
            <v:shape id="_x0000_s3339" type="#_x0000_t32" style="position:absolute;left:5862;top:8731;width:454;height:0" o:connectortype="straight" strokeweight="1pt">
              <v:stroke startarrow="classic" endarrow="classic"/>
            </v:shape>
            <v:shape id="_x0000_s3340" type="#_x0000_t202" style="position:absolute;left:5813;top:8296;width:567;height:510;mso-width-relative:margin;mso-height-relative:margin" filled="f" stroked="f">
              <v:textbox style="mso-next-textbox:#_x0000_s3340">
                <w:txbxContent>
                  <w:p w:rsidR="00994EFC" w:rsidRPr="00130F77" w:rsidRDefault="00994EFC" w:rsidP="00994EFC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341" type="#_x0000_t202" style="position:absolute;left:4676;top:8289;width:1020;height:510;mso-width-relative:margin;mso-height-relative:margin" filled="f" stroked="f">
              <v:textbox style="mso-next-textbox:#_x0000_s3341">
                <w:txbxContent>
                  <w:p w:rsidR="00994EFC" w:rsidRPr="00130F77" w:rsidRDefault="00994EFC" w:rsidP="00994EFC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rect id="_x0000_s3342" style="position:absolute;left:7211;top:10230;width:454;height:454;rotation:180" fillcolor="#d8d8d8" strokeweight="1.5pt">
              <o:lock v:ext="edit" aspectratio="t"/>
            </v:rect>
            <v:oval id="_x0000_s3343" style="position:absolute;left:6458;top:9567;width:283;height:397" stroked="f"/>
            <v:shape id="_x0000_s3344" type="#_x0000_t32" style="position:absolute;left:6434;top:8850;width:0;height:1814;rotation:-180;flip:y" o:connectortype="straight" strokeweight="1pt">
              <v:stroke startarrow="classic" endarrow="classic"/>
            </v:shape>
            <v:shape id="_x0000_s3345" type="#_x0000_t202" style="position:absolute;left:6315;top:9512;width:567;height:510;mso-width-relative:margin;mso-height-relative:margin" filled="f" stroked="f">
              <v:textbox style="mso-next-textbox:#_x0000_s3345">
                <w:txbxContent>
                  <w:p w:rsidR="00994EFC" w:rsidRPr="00130F77" w:rsidRDefault="00994EFC" w:rsidP="00994EFC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346" type="#_x0000_t202" style="position:absolute;left:834;top:9353;width:510;height:1134;mso-width-relative:margin;mso-height-relative:margin;v-text-anchor:middle" filled="f" stroked="f">
              <v:textbox style="layout-flow:vertical;mso-layout-flow-alt:bottom-to-top;mso-next-textbox:#_x0000_s3346" inset="1.3mm,2.5mm,1.3mm,2.5mm">
                <w:txbxContent>
                  <w:p w:rsidR="00994EFC" w:rsidRPr="00130F77" w:rsidRDefault="00994EFC" w:rsidP="00994EFC">
                    <w:pPr>
                      <w:spacing w:line="276" w:lineRule="auto"/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r w:rsidRPr="004A182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A182B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347" type="#_x0000_t32" style="position:absolute;left:1237;top:9313;width:0;height:1361;rotation:-180;flip:y" o:connectortype="straight" strokeweight="1pt">
              <v:stroke startarrow="classic" endarrow="classic"/>
            </v:shape>
            <v:rect id="_x0000_s3348" style="position:absolute;left:3141;top:9317;width:454;height:1361;rotation:540" fillcolor="#5a5a5a" stroked="f" strokecolor="#d8d8d8" strokeweight="1.5pt">
              <v:fill r:id="rId18" o:title="Diagonales larges vers le bas" type="pattern"/>
            </v:rect>
            <v:rect id="_x0000_s3349" style="position:absolute;left:1327;top:9316;width:2268;height:1361;rotation:360" filled="f" strokeweight="1.5pt"/>
            <v:shape id="_x0000_s3350" type="#_x0000_t32" style="position:absolute;left:3145;top:9304;width:0;height:1361;rotation:180" o:connectortype="straight" strokeweight="1.5pt"/>
            <v:oval id="_x0000_s3351" style="position:absolute;left:3168;top:8864;width:397;height:283" stroked="f"/>
            <v:oval id="_x0000_s3352" style="position:absolute;left:2048;top:8864;width:397;height:283" stroked="f"/>
            <v:shape id="_x0000_s3353" type="#_x0000_t32" style="position:absolute;left:1328;top:9181;width:1814;height:0" o:connectortype="straight" strokeweight="1pt">
              <v:stroke startarrow="classic" endarrow="classic"/>
            </v:shape>
            <v:shape id="_x0000_s3354" type="#_x0000_t32" style="position:absolute;left:3148;top:9181;width:454;height:0" o:connectortype="straight" strokeweight="1pt">
              <v:stroke startarrow="classic" endarrow="classic"/>
            </v:shape>
            <v:shape id="_x0000_s3355" type="#_x0000_t202" style="position:absolute;left:1951;top:8746;width:567;height:510;mso-width-relative:margin;mso-height-relative:margin" filled="f" stroked="f">
              <v:textbox style="mso-next-textbox:#_x0000_s3355">
                <w:txbxContent>
                  <w:p w:rsidR="00994EFC" w:rsidRPr="00130F77" w:rsidRDefault="00994EFC" w:rsidP="00994EFC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</w:rPr>
                      <w:t>a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3356" type="#_x0000_t202" style="position:absolute;left:3099;top:8746;width:567;height:510;mso-width-relative:margin;mso-height-relative:margin" filled="f" stroked="f">
              <v:textbox style="mso-next-textbox:#_x0000_s3356">
                <w:txbxContent>
                  <w:p w:rsidR="00994EFC" w:rsidRPr="00130F77" w:rsidRDefault="00994EFC" w:rsidP="00994EFC">
                    <w:pPr>
                      <w:rPr>
                        <w:sz w:val="28"/>
                        <w:szCs w:val="28"/>
                      </w:rPr>
                    </w:pPr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130F77">
                      <w:rPr>
                        <w:i/>
                        <w:iCs/>
                        <w:sz w:val="28"/>
                        <w:szCs w:val="28"/>
                      </w:rPr>
                      <w:t>b</w:t>
                    </w:r>
                    <w:proofErr w:type="gramEnd"/>
                    <w:r w:rsidRPr="00130F77"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rect id="_x0000_s3357" style="position:absolute;left:5857;top:8852;width:454;height:454;rotation:180" fillcolor="#d8d8d8" stroked="f" strokeweight="1.5pt">
              <o:lock v:ext="edit" aspectratio="t"/>
            </v:rect>
            <v:shape id="_x0000_s3358" type="#_x0000_t32" style="position:absolute;left:5850;top:9315;width:454;height:0;rotation:-180;flip:x" o:connectortype="straight" strokeweight="1.5pt"/>
            <v:rect id="_x0000_s3359" style="position:absolute;left:4490;top:8861;width:1814;height:1814;rotation:270" filled="f" strokeweight="1.5pt">
              <o:lock v:ext="edit" aspectratio="t"/>
            </v:rect>
            <v:shape id="_x0000_s3360" type="#_x0000_t32" style="position:absolute;left:5865;top:8852;width:0;height:1814;rotation:180" o:connectortype="straight" strokeweight="1.5pt"/>
            <v:shape id="_x0000_s3361" type="#_x0000_t32" style="position:absolute;left:6617;top:10552;width:283;height:0;flip:x" o:connectortype="straight" strokecolor="red" strokeweight="3pt"/>
          </v:group>
        </w:pict>
      </w:r>
    </w:p>
    <w:p w:rsidR="00AA6F45" w:rsidRDefault="00AA6F45" w:rsidP="00AA6F45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AA6F45" w:rsidRDefault="00AA6F45" w:rsidP="00AA6F45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AA6F45" w:rsidRDefault="00AA6F45" w:rsidP="00AA6F45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AA6F45" w:rsidRDefault="00AA6F45" w:rsidP="00AA6F45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AA6F45" w:rsidRDefault="00AA6F45" w:rsidP="00AA6F45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AA6F45" w:rsidRDefault="00AA6F45" w:rsidP="00AA6F45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AA6F45" w:rsidRDefault="00AA6F45" w:rsidP="00AA6F45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AA6F45" w:rsidRDefault="00AA6F45" w:rsidP="00994EFC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AA6F45" w:rsidRPr="00514ACD" w:rsidRDefault="00994EFC" w:rsidP="003E6AC1">
      <w:pPr>
        <w:rPr>
          <w:rFonts w:hint="cs"/>
          <w:b/>
          <w:bCs/>
          <w:color w:val="FF0000"/>
          <w:sz w:val="36"/>
          <w:szCs w:val="36"/>
          <w:rtl/>
          <w:lang w:bidi="ar-DZ"/>
        </w:rPr>
      </w:pPr>
      <w:r>
        <w:rPr>
          <w:b/>
          <w:bCs/>
          <w:color w:val="000000"/>
          <w:sz w:val="36"/>
          <w:szCs w:val="36"/>
          <w:lang w:bidi="ar-DZ"/>
        </w:rPr>
        <w:t xml:space="preserve">    </w:t>
      </w:r>
      <w:r w:rsidR="00AA6F45" w:rsidRPr="00EC2CA1">
        <w:rPr>
          <w:b/>
          <w:bCs/>
          <w:color w:val="000000"/>
          <w:sz w:val="36"/>
          <w:szCs w:val="36"/>
          <w:lang w:bidi="ar-DZ"/>
        </w:rPr>
        <w:t xml:space="preserve"> </w:t>
      </w:r>
      <w:proofErr w:type="gramStart"/>
      <w:r w:rsidR="00AA6F45" w:rsidRPr="00EC2CA1">
        <w:rPr>
          <w:b/>
          <w:bCs/>
          <w:sz w:val="36"/>
          <w:szCs w:val="36"/>
          <w:lang w:bidi="ar-DZ"/>
        </w:rPr>
        <w:t xml:space="preserve">( </w:t>
      </w:r>
      <w:r w:rsidR="00AA6F45" w:rsidRPr="00EC2CA1">
        <w:rPr>
          <w:b/>
          <w:bCs/>
          <w:i/>
          <w:iCs/>
          <w:sz w:val="36"/>
          <w:szCs w:val="36"/>
          <w:lang w:bidi="ar-DZ"/>
        </w:rPr>
        <w:t>a</w:t>
      </w:r>
      <w:proofErr w:type="gramEnd"/>
      <w:r w:rsidR="00AA6F45" w:rsidRPr="00EC2CA1">
        <w:rPr>
          <w:b/>
          <w:bCs/>
          <w:sz w:val="36"/>
          <w:szCs w:val="36"/>
          <w:lang w:bidi="ar-DZ"/>
        </w:rPr>
        <w:t xml:space="preserve"> </w:t>
      </w:r>
      <w:r w:rsidR="00AA6F45" w:rsidRPr="00CB444E">
        <w:rPr>
          <w:rFonts w:ascii="Arial" w:hAnsi="Arial" w:cs="Arial"/>
          <w:b/>
          <w:bCs/>
          <w:sz w:val="36"/>
          <w:szCs w:val="36"/>
          <w:lang w:bidi="ar-DZ"/>
        </w:rPr>
        <w:t>–</w:t>
      </w:r>
      <w:r w:rsidR="00AA6F45" w:rsidRPr="00EC2CA1">
        <w:rPr>
          <w:b/>
          <w:bCs/>
          <w:sz w:val="36"/>
          <w:szCs w:val="36"/>
          <w:lang w:bidi="ar-DZ"/>
        </w:rPr>
        <w:t xml:space="preserve"> </w:t>
      </w:r>
      <w:r w:rsidR="00AA6F45" w:rsidRPr="00EC2CA1">
        <w:rPr>
          <w:b/>
          <w:bCs/>
          <w:i/>
          <w:iCs/>
          <w:sz w:val="36"/>
          <w:szCs w:val="36"/>
          <w:lang w:bidi="ar-DZ"/>
        </w:rPr>
        <w:t>b</w:t>
      </w:r>
      <w:r w:rsidR="00AA6F45" w:rsidRPr="00EC2CA1">
        <w:rPr>
          <w:b/>
          <w:bCs/>
          <w:sz w:val="36"/>
          <w:szCs w:val="36"/>
          <w:lang w:bidi="ar-DZ"/>
        </w:rPr>
        <w:t xml:space="preserve"> )</w:t>
      </w:r>
      <w:r w:rsidR="00AA6F45" w:rsidRPr="00EC2CA1">
        <w:rPr>
          <w:b/>
          <w:bCs/>
          <w:color w:val="000000"/>
          <w:sz w:val="36"/>
          <w:szCs w:val="36"/>
          <w:lang w:bidi="ar-DZ"/>
        </w:rPr>
        <w:t xml:space="preserve"> </w:t>
      </w:r>
      <w:proofErr w:type="gramStart"/>
      <w:r w:rsidR="00AA6F45" w:rsidRPr="00EC2CA1">
        <w:rPr>
          <w:b/>
          <w:bCs/>
          <w:sz w:val="36"/>
          <w:szCs w:val="36"/>
          <w:lang w:bidi="ar-DZ"/>
        </w:rPr>
        <w:t xml:space="preserve">( </w:t>
      </w:r>
      <w:r w:rsidR="00AA6F45" w:rsidRPr="00EC2CA1">
        <w:rPr>
          <w:b/>
          <w:bCs/>
          <w:i/>
          <w:iCs/>
          <w:sz w:val="36"/>
          <w:szCs w:val="36"/>
          <w:lang w:bidi="ar-DZ"/>
        </w:rPr>
        <w:t>a</w:t>
      </w:r>
      <w:proofErr w:type="gramEnd"/>
      <w:r w:rsidR="00AA6F45" w:rsidRPr="00EC2CA1">
        <w:rPr>
          <w:b/>
          <w:bCs/>
          <w:sz w:val="36"/>
          <w:szCs w:val="36"/>
          <w:lang w:bidi="ar-DZ"/>
        </w:rPr>
        <w:t xml:space="preserve"> </w:t>
      </w:r>
      <w:r w:rsidR="00AA6F45">
        <w:rPr>
          <w:rFonts w:ascii="Arial" w:hAnsi="Arial" w:cs="Arial"/>
          <w:b/>
          <w:bCs/>
          <w:sz w:val="36"/>
          <w:szCs w:val="36"/>
          <w:lang w:bidi="ar-DZ"/>
        </w:rPr>
        <w:t>+</w:t>
      </w:r>
      <w:r w:rsidR="00AA6F45" w:rsidRPr="00EC2CA1">
        <w:rPr>
          <w:b/>
          <w:bCs/>
          <w:sz w:val="36"/>
          <w:szCs w:val="36"/>
          <w:lang w:bidi="ar-DZ"/>
        </w:rPr>
        <w:t xml:space="preserve"> </w:t>
      </w:r>
      <w:r w:rsidR="00AA6F45" w:rsidRPr="00EC2CA1">
        <w:rPr>
          <w:b/>
          <w:bCs/>
          <w:i/>
          <w:iCs/>
          <w:sz w:val="36"/>
          <w:szCs w:val="36"/>
          <w:lang w:bidi="ar-DZ"/>
        </w:rPr>
        <w:t>b</w:t>
      </w:r>
      <w:r w:rsidR="00AA6F45" w:rsidRPr="00EC2CA1">
        <w:rPr>
          <w:b/>
          <w:bCs/>
          <w:sz w:val="36"/>
          <w:szCs w:val="36"/>
          <w:lang w:bidi="ar-DZ"/>
        </w:rPr>
        <w:t xml:space="preserve"> ) </w:t>
      </w:r>
      <w:r w:rsidR="00AA6F45" w:rsidRPr="00EC2CA1">
        <w:rPr>
          <w:b/>
          <w:bCs/>
          <w:color w:val="000000"/>
          <w:sz w:val="36"/>
          <w:szCs w:val="36"/>
          <w:lang w:bidi="ar-DZ"/>
        </w:rPr>
        <w:t xml:space="preserve">  </w:t>
      </w:r>
      <w:r w:rsidR="00AA6F45" w:rsidRPr="00EC2CA1">
        <w:rPr>
          <w:rFonts w:ascii="Arial" w:hAnsi="Arial" w:cs="Arial"/>
          <w:b/>
          <w:bCs/>
          <w:color w:val="000000"/>
          <w:sz w:val="36"/>
          <w:szCs w:val="36"/>
          <w:lang w:bidi="ar-DZ"/>
        </w:rPr>
        <w:t>=</w:t>
      </w:r>
      <w:r w:rsidR="00AA6F45" w:rsidRPr="00EC2CA1">
        <w:rPr>
          <w:b/>
          <w:bCs/>
          <w:color w:val="000000"/>
          <w:sz w:val="36"/>
          <w:szCs w:val="36"/>
          <w:lang w:bidi="ar-DZ"/>
        </w:rPr>
        <w:t xml:space="preserve"> </w:t>
      </w:r>
      <w:r w:rsidR="00AA6F45" w:rsidRPr="00EC2CA1">
        <w:rPr>
          <w:b/>
          <w:bCs/>
          <w:color w:val="FF0000"/>
          <w:sz w:val="36"/>
          <w:szCs w:val="36"/>
          <w:lang w:bidi="ar-DZ"/>
        </w:rPr>
        <w:t xml:space="preserve">   </w:t>
      </w:r>
      <w:r w:rsidR="00AA6F45">
        <w:rPr>
          <w:b/>
          <w:bCs/>
          <w:color w:val="FF0000"/>
          <w:sz w:val="36"/>
          <w:szCs w:val="36"/>
          <w:lang w:bidi="ar-DZ"/>
        </w:rPr>
        <w:t xml:space="preserve">       </w:t>
      </w:r>
      <w:r w:rsidR="00AA6F45" w:rsidRPr="00EC2CA1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AA6F45" w:rsidRPr="00CB444E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AA6F45" w:rsidRPr="00CB444E">
        <w:rPr>
          <w:b/>
          <w:bCs/>
          <w:i/>
          <w:iCs/>
          <w:color w:val="FF0000"/>
          <w:sz w:val="36"/>
          <w:szCs w:val="36"/>
          <w:lang w:bidi="ar-DZ"/>
        </w:rPr>
        <w:t>a</w:t>
      </w:r>
      <w:r w:rsidR="00AA6F45" w:rsidRPr="00CB444E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AA6F45" w:rsidRPr="00CB444E">
        <w:rPr>
          <w:b/>
          <w:bCs/>
          <w:color w:val="FF0000"/>
          <w:sz w:val="40"/>
          <w:szCs w:val="40"/>
          <w:vertAlign w:val="superscript"/>
          <w:lang w:bidi="ar-DZ"/>
        </w:rPr>
        <w:t>2</w:t>
      </w:r>
      <w:r w:rsidR="00AA6F45" w:rsidRPr="00CB444E">
        <w:rPr>
          <w:b/>
          <w:bCs/>
          <w:color w:val="FF0000"/>
          <w:sz w:val="36"/>
          <w:szCs w:val="36"/>
          <w:lang w:bidi="ar-DZ"/>
        </w:rPr>
        <w:t xml:space="preserve">     </w:t>
      </w:r>
      <w:r w:rsidR="003E6AC1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AA6F45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AA6F45" w:rsidRPr="00CB444E">
        <w:rPr>
          <w:b/>
          <w:bCs/>
          <w:color w:val="FF0000"/>
          <w:sz w:val="36"/>
          <w:szCs w:val="36"/>
          <w:lang w:bidi="ar-DZ"/>
        </w:rPr>
        <w:t xml:space="preserve">   </w:t>
      </w:r>
      <w:r w:rsidR="00AA6F45" w:rsidRPr="00CB444E">
        <w:rPr>
          <w:rFonts w:ascii="Arial" w:hAnsi="Arial" w:cs="Arial"/>
          <w:b/>
          <w:bCs/>
          <w:color w:val="FF0000"/>
          <w:sz w:val="36"/>
          <w:szCs w:val="36"/>
          <w:lang w:bidi="ar-DZ"/>
        </w:rPr>
        <w:t>–</w:t>
      </w:r>
      <w:r w:rsidR="00AA6F45" w:rsidRPr="00CB444E">
        <w:rPr>
          <w:b/>
          <w:bCs/>
          <w:color w:val="FF0000"/>
          <w:sz w:val="36"/>
          <w:szCs w:val="36"/>
          <w:lang w:bidi="ar-DZ"/>
        </w:rPr>
        <w:t xml:space="preserve">  </w:t>
      </w:r>
      <w:r w:rsidR="003E6AC1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AA6F45" w:rsidRPr="00CB444E">
        <w:rPr>
          <w:b/>
          <w:bCs/>
          <w:color w:val="FF0000"/>
          <w:sz w:val="36"/>
          <w:szCs w:val="36"/>
          <w:lang w:bidi="ar-DZ"/>
        </w:rPr>
        <w:t xml:space="preserve">   </w:t>
      </w:r>
      <w:r w:rsidR="00AA6F45" w:rsidRPr="00CB444E">
        <w:rPr>
          <w:b/>
          <w:bCs/>
          <w:i/>
          <w:iCs/>
          <w:color w:val="FF0000"/>
          <w:sz w:val="36"/>
          <w:szCs w:val="36"/>
          <w:lang w:bidi="ar-DZ"/>
        </w:rPr>
        <w:t>b</w:t>
      </w:r>
      <w:r w:rsidR="00AA6F45" w:rsidRPr="00CB444E">
        <w:rPr>
          <w:b/>
          <w:bCs/>
          <w:color w:val="FF0000"/>
          <w:sz w:val="36"/>
          <w:szCs w:val="36"/>
          <w:lang w:bidi="ar-DZ"/>
        </w:rPr>
        <w:t xml:space="preserve"> </w:t>
      </w:r>
      <w:r w:rsidR="00AA6F45" w:rsidRPr="00CB444E">
        <w:rPr>
          <w:b/>
          <w:bCs/>
          <w:color w:val="FF0000"/>
          <w:sz w:val="40"/>
          <w:szCs w:val="40"/>
          <w:vertAlign w:val="superscript"/>
          <w:lang w:bidi="ar-DZ"/>
        </w:rPr>
        <w:t>2</w:t>
      </w:r>
      <w:r w:rsidR="00AA6F45" w:rsidRPr="00CB444E">
        <w:rPr>
          <w:b/>
          <w:bCs/>
          <w:color w:val="FF0000"/>
          <w:sz w:val="36"/>
          <w:szCs w:val="36"/>
          <w:lang w:bidi="ar-DZ"/>
        </w:rPr>
        <w:t xml:space="preserve"> </w:t>
      </w:r>
    </w:p>
    <w:p w:rsidR="00B6411B" w:rsidRPr="00AA6F45" w:rsidRDefault="00993600" w:rsidP="00AA6F45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AA6F45">
        <w:rPr>
          <w:rFonts w:hint="cs"/>
          <w:noProof/>
          <w:color w:val="000000"/>
          <w:sz w:val="28"/>
          <w:szCs w:val="28"/>
          <w:rtl/>
        </w:rPr>
        <w:pict>
          <v:rect id="_x0000_s3035" style="position:absolute;left:0;text-align:left;margin-left:6.75pt;margin-top:9.4pt;width:518.75pt;height:36.85pt;rotation:360;z-index:251625472" filled="f" strokeweight="1.5pt"/>
        </w:pict>
      </w:r>
    </w:p>
    <w:p w:rsidR="00B6411B" w:rsidRPr="00082FB6" w:rsidRDefault="00B6411B" w:rsidP="00B6411B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ج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مـجـمـوع  ح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  و فـرقـهـمـا  </w:t>
      </w:r>
      <w:proofErr w:type="spellStart"/>
      <w:r w:rsidRPr="00472D1C">
        <w:rPr>
          <w:rFonts w:hint="cs"/>
          <w:color w:val="000000"/>
          <w:sz w:val="28"/>
          <w:szCs w:val="28"/>
          <w:rtl/>
          <w:lang w:bidi="ar-DZ"/>
        </w:rPr>
        <w:t>يـسـا</w:t>
      </w:r>
      <w:proofErr w:type="spellEnd"/>
      <w:r w:rsidRPr="00472D1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472D1C">
        <w:rPr>
          <w:rFonts w:hint="cs"/>
          <w:color w:val="000000"/>
          <w:sz w:val="28"/>
          <w:szCs w:val="28"/>
          <w:rtl/>
          <w:lang w:bidi="ar-DZ"/>
        </w:rPr>
        <w:t>و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الـفــرق  بـيــن  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 xml:space="preserve">مـربـع  </w:t>
      </w:r>
      <w:r>
        <w:rPr>
          <w:rFonts w:hint="cs"/>
          <w:color w:val="FF0000"/>
          <w:sz w:val="28"/>
          <w:szCs w:val="28"/>
          <w:rtl/>
          <w:lang w:bidi="ar-DZ"/>
        </w:rPr>
        <w:t>ال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>حــد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الأ</w:t>
      </w:r>
      <w:proofErr w:type="spellEnd"/>
      <w:r w:rsidRPr="005A1F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ول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 xml:space="preserve">  و مـربـع  </w:t>
      </w:r>
      <w:r>
        <w:rPr>
          <w:rFonts w:hint="cs"/>
          <w:color w:val="FF0000"/>
          <w:sz w:val="28"/>
          <w:szCs w:val="28"/>
          <w:rtl/>
          <w:lang w:bidi="ar-DZ"/>
        </w:rPr>
        <w:t>ال</w:t>
      </w:r>
      <w:r w:rsidRPr="00082FB6">
        <w:rPr>
          <w:rFonts w:hint="cs"/>
          <w:color w:val="FF0000"/>
          <w:sz w:val="28"/>
          <w:szCs w:val="28"/>
          <w:rtl/>
          <w:lang w:bidi="ar-DZ"/>
        </w:rPr>
        <w:t>حــد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الـثـا</w:t>
      </w:r>
      <w:proofErr w:type="spellEnd"/>
      <w:r w:rsidRPr="005A1F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ـي </w:t>
      </w:r>
    </w:p>
    <w:p w:rsidR="00B6411B" w:rsidRDefault="00B6411B" w:rsidP="003D4850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3C763A" w:rsidRDefault="003C763A" w:rsidP="009F01E0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F12AC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ســب  بـتـمـعــن</w:t>
      </w:r>
      <w:r w:rsidR="00C36E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كـلا  مــن  </w:t>
      </w:r>
      <w:r w:rsidR="00B6411B">
        <w:rPr>
          <w:sz w:val="28"/>
          <w:szCs w:val="28"/>
          <w:lang w:bidi="ar-DZ"/>
        </w:rPr>
        <w:t>1</w:t>
      </w:r>
      <w:r w:rsidR="00B6411B" w:rsidRPr="00B6411B">
        <w:rPr>
          <w:sz w:val="16"/>
          <w:szCs w:val="16"/>
          <w:lang w:bidi="ar-DZ"/>
        </w:rPr>
        <w:t xml:space="preserve"> </w:t>
      </w:r>
      <w:r w:rsidR="00B6411B">
        <w:rPr>
          <w:sz w:val="28"/>
          <w:szCs w:val="28"/>
          <w:lang w:bidi="ar-DZ"/>
        </w:rPr>
        <w:t>0</w:t>
      </w:r>
      <w:r w:rsidR="00B6411B" w:rsidRPr="00B6411B">
        <w:rPr>
          <w:sz w:val="16"/>
          <w:szCs w:val="16"/>
          <w:lang w:bidi="ar-DZ"/>
        </w:rPr>
        <w:t xml:space="preserve"> </w:t>
      </w:r>
      <w:r w:rsidR="00904FAC">
        <w:rPr>
          <w:sz w:val="28"/>
          <w:szCs w:val="28"/>
          <w:lang w:bidi="ar-DZ"/>
        </w:rPr>
        <w:t>3</w:t>
      </w:r>
      <w:r w:rsidR="00B6411B">
        <w:rPr>
          <w:sz w:val="28"/>
          <w:szCs w:val="28"/>
          <w:lang w:bidi="ar-DZ"/>
        </w:rPr>
        <w:t xml:space="preserve"> </w:t>
      </w:r>
      <w:r w:rsidR="00B6411B" w:rsidRPr="00B6411B">
        <w:rPr>
          <w:rFonts w:ascii="Arial" w:hAnsi="Arial" w:cs="Arial"/>
          <w:sz w:val="28"/>
          <w:szCs w:val="28"/>
          <w:lang w:bidi="ar-DZ"/>
        </w:rPr>
        <w:t>×</w:t>
      </w:r>
      <w:r w:rsidR="00B6411B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>9</w:t>
      </w:r>
      <w:r w:rsidRPr="00403D5C">
        <w:rPr>
          <w:sz w:val="16"/>
          <w:szCs w:val="16"/>
          <w:lang w:bidi="ar-DZ"/>
        </w:rPr>
        <w:t xml:space="preserve"> </w:t>
      </w:r>
      <w:r w:rsidR="00904FAC">
        <w:rPr>
          <w:sz w:val="28"/>
          <w:szCs w:val="28"/>
          <w:lang w:bidi="ar-DZ"/>
        </w:rPr>
        <w:t>7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9</w:t>
      </w:r>
      <w:r w:rsidRPr="00B6411B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9</w:t>
      </w:r>
      <w:proofErr w:type="spellEnd"/>
      <w:r w:rsidRPr="00B6411B"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9</w:t>
      </w:r>
      <w:proofErr w:type="spellEnd"/>
      <w:r w:rsidR="00B6411B">
        <w:rPr>
          <w:sz w:val="28"/>
          <w:szCs w:val="28"/>
          <w:lang w:bidi="ar-DZ"/>
        </w:rPr>
        <w:t xml:space="preserve"> </w:t>
      </w:r>
      <w:r w:rsidR="00B6411B" w:rsidRPr="00B6411B">
        <w:rPr>
          <w:rFonts w:ascii="Arial" w:hAnsi="Arial" w:cs="Arial"/>
          <w:sz w:val="28"/>
          <w:szCs w:val="28"/>
          <w:lang w:bidi="ar-DZ"/>
        </w:rPr>
        <w:t>×</w:t>
      </w:r>
      <w:r w:rsidR="00B6411B">
        <w:rPr>
          <w:sz w:val="28"/>
          <w:szCs w:val="28"/>
          <w:lang w:bidi="ar-DZ"/>
        </w:rPr>
        <w:t xml:space="preserve"> 1</w:t>
      </w:r>
      <w:r w:rsidR="00B6411B" w:rsidRPr="00B6411B">
        <w:rPr>
          <w:sz w:val="16"/>
          <w:szCs w:val="16"/>
          <w:lang w:bidi="ar-DZ"/>
        </w:rPr>
        <w:t xml:space="preserve"> </w:t>
      </w:r>
      <w:r w:rsidR="00B6411B">
        <w:rPr>
          <w:sz w:val="28"/>
          <w:szCs w:val="28"/>
          <w:lang w:bidi="ar-DZ"/>
        </w:rPr>
        <w:t>0</w:t>
      </w:r>
      <w:r w:rsidR="00B6411B" w:rsidRPr="00B6411B">
        <w:rPr>
          <w:sz w:val="16"/>
          <w:szCs w:val="16"/>
          <w:lang w:bidi="ar-DZ"/>
        </w:rPr>
        <w:t xml:space="preserve"> </w:t>
      </w:r>
      <w:proofErr w:type="spellStart"/>
      <w:r w:rsidR="00B6411B">
        <w:rPr>
          <w:sz w:val="28"/>
          <w:szCs w:val="28"/>
          <w:lang w:bidi="ar-DZ"/>
        </w:rPr>
        <w:t>0</w:t>
      </w:r>
      <w:proofErr w:type="spellEnd"/>
      <w:r w:rsidR="00B6411B" w:rsidRPr="00B6411B">
        <w:rPr>
          <w:sz w:val="16"/>
          <w:szCs w:val="16"/>
          <w:lang w:bidi="ar-DZ"/>
        </w:rPr>
        <w:t xml:space="preserve"> </w:t>
      </w:r>
      <w:r w:rsidR="00B6411B">
        <w:rPr>
          <w:sz w:val="28"/>
          <w:szCs w:val="28"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B6411B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3C763A" w:rsidRDefault="003C763A" w:rsidP="001E53F4">
      <w:pPr>
        <w:spacing w:line="480" w:lineRule="auto"/>
        <w:rPr>
          <w:color w:val="FF0000"/>
          <w:sz w:val="28"/>
          <w:szCs w:val="28"/>
          <w:lang w:bidi="ar-DZ"/>
        </w:rPr>
      </w:pPr>
      <w:r w:rsidRPr="006F5172">
        <w:rPr>
          <w:color w:val="FF0000"/>
          <w:sz w:val="28"/>
          <w:szCs w:val="28"/>
          <w:lang w:bidi="ar-DZ"/>
        </w:rPr>
        <w:t xml:space="preserve">  </w:t>
      </w:r>
      <w:r w:rsidR="00904FAC" w:rsidRPr="00904FAC">
        <w:rPr>
          <w:color w:val="FF0000"/>
          <w:sz w:val="28"/>
          <w:szCs w:val="28"/>
          <w:lang w:bidi="ar-DZ"/>
        </w:rPr>
        <w:t>1</w:t>
      </w:r>
      <w:r w:rsidR="00904FAC" w:rsidRPr="00904FAC">
        <w:rPr>
          <w:color w:val="FF0000"/>
          <w:sz w:val="16"/>
          <w:szCs w:val="16"/>
          <w:lang w:bidi="ar-DZ"/>
        </w:rPr>
        <w:t xml:space="preserve"> </w:t>
      </w:r>
      <w:r w:rsidR="00904FAC" w:rsidRPr="00904FAC">
        <w:rPr>
          <w:color w:val="FF0000"/>
          <w:sz w:val="28"/>
          <w:szCs w:val="28"/>
          <w:lang w:bidi="ar-DZ"/>
        </w:rPr>
        <w:t>0</w:t>
      </w:r>
      <w:r w:rsidR="00904FAC" w:rsidRPr="00904FAC">
        <w:rPr>
          <w:color w:val="FF0000"/>
          <w:sz w:val="16"/>
          <w:szCs w:val="16"/>
          <w:lang w:bidi="ar-DZ"/>
        </w:rPr>
        <w:t xml:space="preserve"> </w:t>
      </w:r>
      <w:r w:rsidR="001E53F4">
        <w:rPr>
          <w:color w:val="FF0000"/>
          <w:sz w:val="28"/>
          <w:szCs w:val="28"/>
          <w:lang w:bidi="ar-DZ"/>
        </w:rPr>
        <w:t>3</w:t>
      </w:r>
      <w:r w:rsidR="00904FAC" w:rsidRPr="00904FAC">
        <w:rPr>
          <w:color w:val="FF0000"/>
          <w:sz w:val="28"/>
          <w:szCs w:val="28"/>
          <w:lang w:bidi="ar-DZ"/>
        </w:rPr>
        <w:t xml:space="preserve"> </w:t>
      </w:r>
      <w:r w:rsidR="00904FAC" w:rsidRPr="00904FAC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904FAC" w:rsidRPr="00904FAC">
        <w:rPr>
          <w:color w:val="FF0000"/>
          <w:sz w:val="28"/>
          <w:szCs w:val="28"/>
          <w:lang w:bidi="ar-DZ"/>
        </w:rPr>
        <w:t xml:space="preserve"> 9</w:t>
      </w:r>
      <w:r w:rsidR="00904FAC" w:rsidRPr="00904FAC">
        <w:rPr>
          <w:color w:val="FF0000"/>
          <w:sz w:val="16"/>
          <w:szCs w:val="16"/>
          <w:lang w:bidi="ar-DZ"/>
        </w:rPr>
        <w:t xml:space="preserve"> </w:t>
      </w:r>
      <w:r w:rsidR="001E53F4">
        <w:rPr>
          <w:color w:val="FF0000"/>
          <w:sz w:val="28"/>
          <w:szCs w:val="28"/>
          <w:lang w:bidi="ar-DZ"/>
        </w:rPr>
        <w:t>7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6F5172">
        <w:rPr>
          <w:color w:val="FF0000"/>
          <w:sz w:val="28"/>
          <w:szCs w:val="28"/>
          <w:lang w:bidi="ar-DZ"/>
        </w:rPr>
        <w:t>( 1</w:t>
      </w:r>
      <w:proofErr w:type="gramEnd"/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28"/>
          <w:szCs w:val="28"/>
          <w:lang w:bidi="ar-DZ"/>
        </w:rPr>
        <w:t xml:space="preserve"> </w:t>
      </w:r>
      <w:r w:rsidR="00904FAC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3 )</w:t>
      </w:r>
      <w:r w:rsidR="00904FAC">
        <w:rPr>
          <w:color w:val="FF0000"/>
          <w:sz w:val="28"/>
          <w:szCs w:val="28"/>
          <w:lang w:bidi="ar-DZ"/>
        </w:rPr>
        <w:t xml:space="preserve"> </w:t>
      </w:r>
      <w:r w:rsidR="00904FAC" w:rsidRPr="006F5172">
        <w:rPr>
          <w:color w:val="FF0000"/>
          <w:sz w:val="28"/>
          <w:szCs w:val="28"/>
          <w:lang w:bidi="ar-DZ"/>
        </w:rPr>
        <w:t>( 1</w:t>
      </w:r>
      <w:r w:rsidR="00904FAC" w:rsidRPr="006F5172">
        <w:rPr>
          <w:color w:val="FF0000"/>
          <w:sz w:val="16"/>
          <w:szCs w:val="16"/>
          <w:lang w:bidi="ar-DZ"/>
        </w:rPr>
        <w:t xml:space="preserve"> </w:t>
      </w:r>
      <w:r w:rsidR="00904FAC" w:rsidRPr="006F5172">
        <w:rPr>
          <w:color w:val="FF0000"/>
          <w:sz w:val="28"/>
          <w:szCs w:val="28"/>
          <w:lang w:bidi="ar-DZ"/>
        </w:rPr>
        <w:t>0</w:t>
      </w:r>
      <w:r w:rsidR="00904FAC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904FAC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904FAC" w:rsidRPr="006F5172">
        <w:rPr>
          <w:color w:val="FF0000"/>
          <w:sz w:val="28"/>
          <w:szCs w:val="28"/>
          <w:lang w:bidi="ar-DZ"/>
        </w:rPr>
        <w:t xml:space="preserve"> </w:t>
      </w:r>
      <w:r w:rsidR="00904FAC"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904FAC" w:rsidRPr="006F5172">
        <w:rPr>
          <w:color w:val="FF0000"/>
          <w:sz w:val="28"/>
          <w:szCs w:val="28"/>
          <w:lang w:bidi="ar-DZ"/>
        </w:rPr>
        <w:t xml:space="preserve"> 3 )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6F5172">
        <w:rPr>
          <w:color w:val="FF0000"/>
          <w:sz w:val="28"/>
          <w:szCs w:val="28"/>
          <w:lang w:bidi="ar-DZ"/>
        </w:rPr>
        <w:t xml:space="preserve"> 3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6F5172">
        <w:rPr>
          <w:color w:val="FF0000"/>
          <w:sz w:val="28"/>
          <w:szCs w:val="28"/>
          <w:lang w:bidi="ar-DZ"/>
        </w:rPr>
        <w:t xml:space="preserve"> 9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9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904FAC">
        <w:rPr>
          <w:color w:val="FF0000"/>
          <w:sz w:val="28"/>
          <w:szCs w:val="28"/>
          <w:lang w:bidi="ar-DZ"/>
        </w:rPr>
        <w:t>9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904FAC">
        <w:rPr>
          <w:color w:val="FF0000"/>
          <w:sz w:val="28"/>
          <w:szCs w:val="28"/>
          <w:lang w:bidi="ar-DZ"/>
        </w:rPr>
        <w:t>9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r w:rsidR="00904FAC">
        <w:rPr>
          <w:color w:val="FF0000"/>
          <w:sz w:val="28"/>
          <w:szCs w:val="28"/>
          <w:lang w:bidi="ar-DZ"/>
        </w:rPr>
        <w:t>1</w:t>
      </w:r>
    </w:p>
    <w:p w:rsidR="00921A79" w:rsidRPr="003D4850" w:rsidRDefault="00904FAC" w:rsidP="003D4850">
      <w:pPr>
        <w:rPr>
          <w:color w:val="FF0000"/>
          <w:sz w:val="28"/>
          <w:szCs w:val="28"/>
          <w:lang w:bidi="ar-DZ"/>
        </w:rPr>
      </w:pPr>
      <w:r w:rsidRPr="006F5172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9</w:t>
      </w:r>
      <w:r w:rsidRPr="00904FAC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9</w:t>
      </w:r>
      <w:proofErr w:type="spellEnd"/>
      <w:r w:rsidRPr="00904FAC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9</w:t>
      </w:r>
      <w:proofErr w:type="spellEnd"/>
      <w:r w:rsidRPr="00904FAC">
        <w:rPr>
          <w:color w:val="FF0000"/>
          <w:sz w:val="28"/>
          <w:szCs w:val="28"/>
          <w:lang w:bidi="ar-DZ"/>
        </w:rPr>
        <w:t xml:space="preserve"> </w:t>
      </w:r>
      <w:r w:rsidRPr="00904FAC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904FAC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904FAC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904FAC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0</w:t>
      </w:r>
      <w:proofErr w:type="spellEnd"/>
      <w:r w:rsidRPr="00904FAC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6F5172">
        <w:rPr>
          <w:color w:val="FF0000"/>
          <w:sz w:val="28"/>
          <w:szCs w:val="28"/>
          <w:lang w:bidi="ar-DZ"/>
        </w:rPr>
        <w:t>( 1</w:t>
      </w:r>
      <w:proofErr w:type="gramEnd"/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28"/>
          <w:szCs w:val="28"/>
          <w:lang w:bidi="ar-DZ"/>
        </w:rPr>
        <w:t xml:space="preserve"> )</w:t>
      </w:r>
      <w:r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( 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28"/>
          <w:szCs w:val="28"/>
          <w:lang w:bidi="ar-DZ"/>
        </w:rPr>
        <w:t xml:space="preserve"> )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6F5172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2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1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r w:rsidRPr="006F5172">
        <w:rPr>
          <w:color w:val="FF0000"/>
          <w:sz w:val="28"/>
          <w:szCs w:val="28"/>
          <w:lang w:bidi="ar-DZ"/>
        </w:rPr>
        <w:t>0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5A4EFE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5A4EFE" w:rsidRPr="006F5172">
        <w:rPr>
          <w:color w:val="FF0000"/>
          <w:sz w:val="28"/>
          <w:szCs w:val="28"/>
          <w:lang w:bidi="ar-DZ"/>
        </w:rPr>
        <w:t>0</w:t>
      </w:r>
      <w:proofErr w:type="spellEnd"/>
      <w:r w:rsidR="005A4EFE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5A4EFE"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6F5172">
        <w:rPr>
          <w:color w:val="FF0000"/>
          <w:sz w:val="28"/>
          <w:szCs w:val="28"/>
          <w:lang w:bidi="ar-DZ"/>
        </w:rPr>
        <w:t>0</w:t>
      </w:r>
      <w:proofErr w:type="spellEnd"/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6F5172">
        <w:rPr>
          <w:color w:val="FF0000"/>
          <w:sz w:val="28"/>
          <w:szCs w:val="28"/>
          <w:lang w:bidi="ar-DZ"/>
        </w:rPr>
        <w:t xml:space="preserve"> </w:t>
      </w:r>
      <w:r w:rsidRPr="006F51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F5172">
        <w:rPr>
          <w:color w:val="FF0000"/>
          <w:sz w:val="28"/>
          <w:szCs w:val="28"/>
          <w:lang w:bidi="ar-DZ"/>
        </w:rPr>
        <w:t xml:space="preserve"> 9</w:t>
      </w:r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5A4EFE">
        <w:rPr>
          <w:color w:val="FF0000"/>
          <w:sz w:val="28"/>
          <w:szCs w:val="28"/>
          <w:lang w:bidi="ar-DZ"/>
        </w:rPr>
        <w:t>9</w:t>
      </w:r>
      <w:proofErr w:type="spellEnd"/>
      <w:r w:rsidR="005A4EFE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5A4EFE">
        <w:rPr>
          <w:color w:val="FF0000"/>
          <w:sz w:val="28"/>
          <w:szCs w:val="28"/>
          <w:lang w:bidi="ar-DZ"/>
        </w:rPr>
        <w:t>9</w:t>
      </w:r>
      <w:proofErr w:type="spellEnd"/>
      <w:r w:rsidR="005A4EFE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5A4EFE">
        <w:rPr>
          <w:color w:val="FF0000"/>
          <w:sz w:val="28"/>
          <w:szCs w:val="28"/>
          <w:lang w:bidi="ar-DZ"/>
        </w:rPr>
        <w:t>9</w:t>
      </w:r>
      <w:proofErr w:type="spellEnd"/>
      <w:r w:rsidR="005A4EFE"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9</w:t>
      </w:r>
      <w:proofErr w:type="spellEnd"/>
      <w:r w:rsidRPr="006F5172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="005A4EFE" w:rsidRPr="003D4850">
        <w:rPr>
          <w:color w:val="FF0000"/>
          <w:sz w:val="28"/>
          <w:szCs w:val="28"/>
          <w:lang w:bidi="ar-DZ"/>
        </w:rPr>
        <w:t>9</w:t>
      </w:r>
      <w:proofErr w:type="spellEnd"/>
    </w:p>
    <w:p w:rsidR="00921A79" w:rsidRPr="00215286" w:rsidRDefault="00921A79" w:rsidP="00D048AA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5434D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تـحـلـيــل  إلـى  جــد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52C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</w:t>
      </w:r>
      <w:r w:rsidR="004B6548">
        <w:rPr>
          <w:rFonts w:hint="cs"/>
          <w:sz w:val="28"/>
          <w:szCs w:val="28"/>
          <w:rtl/>
          <w:lang w:bidi="ar-DZ"/>
        </w:rPr>
        <w:t xml:space="preserve"> عــوا</w:t>
      </w:r>
      <w:r w:rsidR="004B6548" w:rsidRPr="00F41187">
        <w:rPr>
          <w:rFonts w:hint="cs"/>
          <w:sz w:val="16"/>
          <w:szCs w:val="16"/>
          <w:rtl/>
          <w:lang w:bidi="ar-DZ"/>
        </w:rPr>
        <w:t xml:space="preserve"> </w:t>
      </w:r>
      <w:r w:rsidR="004B6548">
        <w:rPr>
          <w:rFonts w:hint="cs"/>
          <w:sz w:val="28"/>
          <w:szCs w:val="28"/>
          <w:rtl/>
          <w:lang w:bidi="ar-DZ"/>
        </w:rPr>
        <w:t>مــل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4B6548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921A79" w:rsidRPr="00426E6A" w:rsidRDefault="00E60169" w:rsidP="00426E6A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640" style="position:absolute;left:0;text-align:left;margin-left:207.35pt;margin-top:20.1pt;width:274.95pt;height:73.7pt;rotation:180;z-index:251621376" filled="f" strokeweight="1.5pt"/>
        </w:pict>
      </w:r>
      <w:r w:rsidR="00921A79" w:rsidRPr="00426E6A">
        <w:rPr>
          <w:rFonts w:hint="cs"/>
          <w:b/>
          <w:bCs/>
          <w:sz w:val="28"/>
          <w:szCs w:val="28"/>
          <w:rtl/>
          <w:lang w:bidi="ar-DZ"/>
        </w:rPr>
        <w:t xml:space="preserve">1 </w:t>
      </w:r>
      <w:proofErr w:type="spellStart"/>
      <w:r w:rsidR="00921A79" w:rsidRPr="00426E6A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="00921A79" w:rsidRPr="00426E6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426E6A" w:rsidRPr="00426E6A">
        <w:rPr>
          <w:rFonts w:hint="cs"/>
          <w:b/>
          <w:bCs/>
          <w:sz w:val="28"/>
          <w:szCs w:val="28"/>
          <w:rtl/>
          <w:lang w:bidi="ar-DZ"/>
        </w:rPr>
        <w:t>ا</w:t>
      </w:r>
      <w:r w:rsidR="00426E6A" w:rsidRPr="00426E6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="00426E6A" w:rsidRPr="00426E6A">
        <w:rPr>
          <w:rFonts w:hint="cs"/>
          <w:b/>
          <w:bCs/>
          <w:sz w:val="28"/>
          <w:szCs w:val="28"/>
          <w:rtl/>
          <w:lang w:bidi="ar-DZ"/>
        </w:rPr>
        <w:t>سـتـعــمـا</w:t>
      </w:r>
      <w:proofErr w:type="spellEnd"/>
      <w:r w:rsidR="00426E6A" w:rsidRPr="00426E6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426E6A" w:rsidRPr="00426E6A">
        <w:rPr>
          <w:rFonts w:hint="cs"/>
          <w:b/>
          <w:bCs/>
          <w:sz w:val="28"/>
          <w:szCs w:val="28"/>
          <w:rtl/>
          <w:lang w:bidi="ar-DZ"/>
        </w:rPr>
        <w:t xml:space="preserve">ل  </w:t>
      </w:r>
      <w:proofErr w:type="spellStart"/>
      <w:r w:rsidR="00426E6A" w:rsidRPr="00426E6A">
        <w:rPr>
          <w:rFonts w:hint="cs"/>
          <w:b/>
          <w:bCs/>
          <w:sz w:val="28"/>
          <w:szCs w:val="28"/>
          <w:rtl/>
          <w:lang w:bidi="ar-DZ"/>
        </w:rPr>
        <w:t>الـخـا</w:t>
      </w:r>
      <w:proofErr w:type="spellEnd"/>
      <w:r w:rsidR="00426E6A" w:rsidRPr="00426E6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="00426E6A" w:rsidRPr="00426E6A">
        <w:rPr>
          <w:rFonts w:hint="cs"/>
          <w:b/>
          <w:bCs/>
          <w:sz w:val="28"/>
          <w:szCs w:val="28"/>
          <w:rtl/>
          <w:lang w:bidi="ar-DZ"/>
        </w:rPr>
        <w:t>صـة</w:t>
      </w:r>
      <w:proofErr w:type="spellEnd"/>
      <w:r w:rsidR="00426E6A" w:rsidRPr="00426E6A">
        <w:rPr>
          <w:rFonts w:hint="cs"/>
          <w:b/>
          <w:bCs/>
          <w:sz w:val="28"/>
          <w:szCs w:val="28"/>
          <w:rtl/>
          <w:lang w:bidi="ar-DZ"/>
        </w:rPr>
        <w:t xml:space="preserve">  الـتــوزيـعــيــة</w:t>
      </w:r>
      <w:r w:rsidR="00921A79" w:rsidRPr="00426E6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426E6A" w:rsidRPr="00426E6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426E6A" w:rsidRDefault="00E60169" w:rsidP="00E6016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proofErr w:type="spellStart"/>
      <w:r w:rsidRPr="00D6450E">
        <w:rPr>
          <w:rFonts w:hint="cs"/>
          <w:b/>
          <w:bCs/>
          <w:sz w:val="28"/>
          <w:szCs w:val="28"/>
          <w:rtl/>
          <w:lang w:bidi="ar-DZ"/>
        </w:rPr>
        <w:t>ت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>ـذ</w:t>
      </w:r>
      <w:proofErr w:type="spellEnd"/>
      <w:r w:rsidRPr="00D6450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>ك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>ـي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>ــر</w:t>
      </w:r>
      <w:r w:rsidRPr="00A01689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A01689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="00426E6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426E6A">
        <w:rPr>
          <w:rFonts w:hint="cs"/>
          <w:sz w:val="28"/>
          <w:szCs w:val="28"/>
          <w:rtl/>
          <w:lang w:bidi="ar-DZ"/>
        </w:rPr>
        <w:t>الـخـا</w:t>
      </w:r>
      <w:proofErr w:type="spellEnd"/>
      <w:r w:rsidR="00426E6A" w:rsidRPr="00426E6A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426E6A">
        <w:rPr>
          <w:rFonts w:hint="cs"/>
          <w:sz w:val="28"/>
          <w:szCs w:val="28"/>
          <w:rtl/>
          <w:lang w:bidi="ar-DZ"/>
        </w:rPr>
        <w:t>صـة</w:t>
      </w:r>
      <w:proofErr w:type="spellEnd"/>
      <w:r w:rsidR="00426E6A">
        <w:rPr>
          <w:rFonts w:hint="cs"/>
          <w:sz w:val="28"/>
          <w:szCs w:val="28"/>
          <w:rtl/>
          <w:lang w:bidi="ar-DZ"/>
        </w:rPr>
        <w:t xml:space="preserve">  الـتــوزيـعــيــة </w:t>
      </w:r>
      <w:proofErr w:type="spellStart"/>
      <w:r w:rsidR="00426E6A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E60169" w:rsidRDefault="00E60169" w:rsidP="00D962E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</w:t>
      </w:r>
      <w:r w:rsidR="00921A79">
        <w:rPr>
          <w:rFonts w:hint="cs"/>
          <w:sz w:val="28"/>
          <w:szCs w:val="28"/>
          <w:rtl/>
          <w:lang w:bidi="ar-DZ"/>
        </w:rPr>
        <w:t xml:space="preserve">  </w:t>
      </w:r>
      <w:r w:rsidR="00426E6A">
        <w:rPr>
          <w:rFonts w:hint="cs"/>
          <w:sz w:val="28"/>
          <w:szCs w:val="28"/>
          <w:rtl/>
          <w:lang w:bidi="ar-DZ"/>
        </w:rPr>
        <w:t>مه</w:t>
      </w:r>
      <w:r w:rsidR="002635E3">
        <w:rPr>
          <w:rFonts w:hint="cs"/>
          <w:sz w:val="28"/>
          <w:szCs w:val="28"/>
          <w:rtl/>
          <w:lang w:bidi="ar-DZ"/>
        </w:rPr>
        <w:t>ـ</w:t>
      </w:r>
      <w:r w:rsidR="00426E6A">
        <w:rPr>
          <w:rFonts w:hint="cs"/>
          <w:sz w:val="28"/>
          <w:szCs w:val="28"/>
          <w:rtl/>
          <w:lang w:bidi="ar-DZ"/>
        </w:rPr>
        <w:t>م</w:t>
      </w:r>
      <w:r w:rsidR="002635E3">
        <w:rPr>
          <w:rFonts w:hint="cs"/>
          <w:sz w:val="28"/>
          <w:szCs w:val="28"/>
          <w:rtl/>
          <w:lang w:bidi="ar-DZ"/>
        </w:rPr>
        <w:t>ـ</w:t>
      </w:r>
      <w:r w:rsidR="00426E6A">
        <w:rPr>
          <w:rFonts w:hint="cs"/>
          <w:sz w:val="28"/>
          <w:szCs w:val="28"/>
          <w:rtl/>
          <w:lang w:bidi="ar-DZ"/>
        </w:rPr>
        <w:t>ا  ت</w:t>
      </w:r>
      <w:r w:rsidR="002635E3">
        <w:rPr>
          <w:rFonts w:hint="cs"/>
          <w:sz w:val="28"/>
          <w:szCs w:val="28"/>
          <w:rtl/>
          <w:lang w:bidi="ar-DZ"/>
        </w:rPr>
        <w:t>ـ</w:t>
      </w:r>
      <w:r w:rsidR="00426E6A">
        <w:rPr>
          <w:rFonts w:hint="cs"/>
          <w:sz w:val="28"/>
          <w:szCs w:val="28"/>
          <w:rtl/>
          <w:lang w:bidi="ar-DZ"/>
        </w:rPr>
        <w:t>ك</w:t>
      </w:r>
      <w:r w:rsidR="002635E3">
        <w:rPr>
          <w:rFonts w:hint="cs"/>
          <w:sz w:val="28"/>
          <w:szCs w:val="28"/>
          <w:rtl/>
          <w:lang w:bidi="ar-DZ"/>
        </w:rPr>
        <w:t>ـ</w:t>
      </w:r>
      <w:r w:rsidR="00426E6A">
        <w:rPr>
          <w:rFonts w:hint="cs"/>
          <w:sz w:val="28"/>
          <w:szCs w:val="28"/>
          <w:rtl/>
          <w:lang w:bidi="ar-DZ"/>
        </w:rPr>
        <w:t xml:space="preserve">ن  </w:t>
      </w:r>
      <w:proofErr w:type="spellStart"/>
      <w:r w:rsidR="00426E6A">
        <w:rPr>
          <w:rFonts w:hint="cs"/>
          <w:sz w:val="28"/>
          <w:szCs w:val="28"/>
          <w:rtl/>
          <w:lang w:bidi="ar-DZ"/>
        </w:rPr>
        <w:t>الأع</w:t>
      </w:r>
      <w:r w:rsidR="002635E3">
        <w:rPr>
          <w:rFonts w:hint="cs"/>
          <w:sz w:val="28"/>
          <w:szCs w:val="28"/>
          <w:rtl/>
          <w:lang w:bidi="ar-DZ"/>
        </w:rPr>
        <w:t>ــ</w:t>
      </w:r>
      <w:r w:rsidR="00426E6A">
        <w:rPr>
          <w:rFonts w:hint="cs"/>
          <w:sz w:val="28"/>
          <w:szCs w:val="28"/>
          <w:rtl/>
          <w:lang w:bidi="ar-DZ"/>
        </w:rPr>
        <w:t>د</w:t>
      </w:r>
      <w:proofErr w:type="spellEnd"/>
      <w:r w:rsidR="002635E3" w:rsidRPr="002635E3">
        <w:rPr>
          <w:rFonts w:hint="cs"/>
          <w:sz w:val="16"/>
          <w:szCs w:val="16"/>
          <w:rtl/>
          <w:lang w:bidi="ar-DZ"/>
        </w:rPr>
        <w:t xml:space="preserve"> </w:t>
      </w:r>
      <w:r w:rsidR="00426E6A">
        <w:rPr>
          <w:rFonts w:hint="cs"/>
          <w:sz w:val="28"/>
          <w:szCs w:val="28"/>
          <w:rtl/>
          <w:lang w:bidi="ar-DZ"/>
        </w:rPr>
        <w:t>ا</w:t>
      </w:r>
      <w:r w:rsidR="002635E3" w:rsidRPr="002635E3">
        <w:rPr>
          <w:rFonts w:hint="cs"/>
          <w:sz w:val="16"/>
          <w:szCs w:val="16"/>
          <w:rtl/>
          <w:lang w:bidi="ar-DZ"/>
        </w:rPr>
        <w:t xml:space="preserve"> </w:t>
      </w:r>
      <w:r w:rsidR="00426E6A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426E6A">
        <w:rPr>
          <w:rFonts w:hint="cs"/>
          <w:sz w:val="28"/>
          <w:szCs w:val="28"/>
          <w:rtl/>
          <w:lang w:bidi="ar-DZ"/>
        </w:rPr>
        <w:t>الح</w:t>
      </w:r>
      <w:r w:rsidR="002635E3">
        <w:rPr>
          <w:rFonts w:hint="cs"/>
          <w:sz w:val="28"/>
          <w:szCs w:val="28"/>
          <w:rtl/>
          <w:lang w:bidi="ar-DZ"/>
        </w:rPr>
        <w:t>ـ</w:t>
      </w:r>
      <w:r w:rsidR="00426E6A">
        <w:rPr>
          <w:rFonts w:hint="cs"/>
          <w:sz w:val="28"/>
          <w:szCs w:val="28"/>
          <w:rtl/>
          <w:lang w:bidi="ar-DZ"/>
        </w:rPr>
        <w:t>ق</w:t>
      </w:r>
      <w:r w:rsidR="002635E3">
        <w:rPr>
          <w:rFonts w:hint="cs"/>
          <w:sz w:val="28"/>
          <w:szCs w:val="28"/>
          <w:rtl/>
          <w:lang w:bidi="ar-DZ"/>
        </w:rPr>
        <w:t>ـ</w:t>
      </w:r>
      <w:r w:rsidR="00426E6A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</w:t>
      </w:r>
      <w:r w:rsidR="002635E3">
        <w:rPr>
          <w:rFonts w:hint="cs"/>
          <w:sz w:val="28"/>
          <w:szCs w:val="28"/>
          <w:rtl/>
          <w:lang w:bidi="ar-DZ"/>
        </w:rPr>
        <w:t>ـ</w:t>
      </w:r>
      <w:r w:rsidR="00426E6A">
        <w:rPr>
          <w:rFonts w:hint="cs"/>
          <w:sz w:val="28"/>
          <w:szCs w:val="28"/>
          <w:rtl/>
          <w:lang w:bidi="ar-DZ"/>
        </w:rPr>
        <w:t>ق</w:t>
      </w:r>
      <w:r w:rsidR="002635E3">
        <w:rPr>
          <w:rFonts w:hint="cs"/>
          <w:sz w:val="28"/>
          <w:szCs w:val="28"/>
          <w:rtl/>
          <w:lang w:bidi="ar-DZ"/>
        </w:rPr>
        <w:t>ـ</w:t>
      </w:r>
      <w:r w:rsidR="00426E6A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</w:t>
      </w:r>
      <w:r w:rsidR="002635E3">
        <w:rPr>
          <w:rFonts w:hint="cs"/>
          <w:sz w:val="28"/>
          <w:szCs w:val="28"/>
          <w:rtl/>
          <w:lang w:bidi="ar-DZ"/>
        </w:rPr>
        <w:t>ـ</w:t>
      </w:r>
      <w:r w:rsidR="00426E6A">
        <w:rPr>
          <w:rFonts w:hint="cs"/>
          <w:sz w:val="28"/>
          <w:szCs w:val="28"/>
          <w:rtl/>
          <w:lang w:bidi="ar-DZ"/>
        </w:rPr>
        <w:t>ة</w:t>
      </w:r>
      <w:proofErr w:type="spellEnd"/>
      <w:r w:rsidR="00426E6A">
        <w:rPr>
          <w:rFonts w:hint="cs"/>
          <w:sz w:val="28"/>
          <w:szCs w:val="28"/>
          <w:rtl/>
          <w:lang w:bidi="ar-DZ"/>
        </w:rPr>
        <w:t xml:space="preserve">  </w:t>
      </w:r>
      <w:r w:rsidR="002635E3">
        <w:rPr>
          <w:i/>
          <w:iCs/>
          <w:sz w:val="28"/>
          <w:szCs w:val="28"/>
          <w:lang w:bidi="ar-DZ"/>
        </w:rPr>
        <w:t>a</w:t>
      </w:r>
      <w:r w:rsidR="00426E6A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426E6A">
        <w:rPr>
          <w:rFonts w:hint="cs"/>
          <w:sz w:val="28"/>
          <w:szCs w:val="28"/>
          <w:rtl/>
          <w:lang w:bidi="ar-DZ"/>
        </w:rPr>
        <w:t>؛</w:t>
      </w:r>
      <w:proofErr w:type="spellEnd"/>
      <w:r w:rsidR="00426E6A">
        <w:rPr>
          <w:rFonts w:hint="cs"/>
          <w:sz w:val="28"/>
          <w:szCs w:val="28"/>
          <w:rtl/>
          <w:lang w:bidi="ar-DZ"/>
        </w:rPr>
        <w:t xml:space="preserve">  </w:t>
      </w:r>
      <w:r w:rsidR="002635E3">
        <w:rPr>
          <w:i/>
          <w:iCs/>
          <w:sz w:val="28"/>
          <w:szCs w:val="28"/>
          <w:lang w:bidi="ar-DZ"/>
        </w:rPr>
        <w:t>b</w:t>
      </w:r>
      <w:r w:rsidR="00426E6A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426E6A">
        <w:rPr>
          <w:rFonts w:hint="cs"/>
          <w:sz w:val="28"/>
          <w:szCs w:val="28"/>
          <w:rtl/>
          <w:lang w:bidi="ar-DZ"/>
        </w:rPr>
        <w:t>؛</w:t>
      </w:r>
      <w:proofErr w:type="spellEnd"/>
      <w:r w:rsidR="00426E6A">
        <w:rPr>
          <w:rFonts w:hint="cs"/>
          <w:sz w:val="28"/>
          <w:szCs w:val="28"/>
          <w:rtl/>
          <w:lang w:bidi="ar-DZ"/>
        </w:rPr>
        <w:t xml:space="preserve">  </w:t>
      </w:r>
      <w:r w:rsidR="002635E3">
        <w:rPr>
          <w:i/>
          <w:iCs/>
          <w:sz w:val="28"/>
          <w:szCs w:val="28"/>
          <w:lang w:bidi="ar-DZ"/>
        </w:rPr>
        <w:t>c</w:t>
      </w:r>
      <w:r w:rsidR="00426E6A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426E6A">
        <w:rPr>
          <w:rFonts w:hint="cs"/>
          <w:sz w:val="28"/>
          <w:szCs w:val="28"/>
          <w:rtl/>
          <w:lang w:bidi="ar-DZ"/>
        </w:rPr>
        <w:t>فـإ</w:t>
      </w:r>
      <w:proofErr w:type="spellEnd"/>
      <w:r w:rsidR="002635E3" w:rsidRPr="002635E3">
        <w:rPr>
          <w:rFonts w:hint="cs"/>
          <w:sz w:val="16"/>
          <w:szCs w:val="16"/>
          <w:rtl/>
          <w:lang w:bidi="ar-DZ"/>
        </w:rPr>
        <w:t xml:space="preserve"> </w:t>
      </w:r>
      <w:r w:rsidR="00426E6A"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F63D75" w:rsidRDefault="00E60169" w:rsidP="00D960B3">
      <w:pPr>
        <w:bidi/>
        <w:spacing w:line="40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r w:rsidR="00C95F8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="002635E3">
        <w:rPr>
          <w:rFonts w:hint="cs"/>
          <w:sz w:val="28"/>
          <w:szCs w:val="28"/>
          <w:rtl/>
          <w:lang w:bidi="ar-DZ"/>
        </w:rPr>
        <w:t xml:space="preserve">  </w:t>
      </w:r>
      <w:r w:rsidR="00426E6A">
        <w:rPr>
          <w:i/>
          <w:iCs/>
          <w:color w:val="000000"/>
          <w:sz w:val="28"/>
          <w:szCs w:val="28"/>
          <w:lang w:bidi="ar-DZ"/>
        </w:rPr>
        <w:t>a</w:t>
      </w:r>
      <w:r w:rsidR="00426E6A">
        <w:rPr>
          <w:color w:val="000000"/>
          <w:sz w:val="28"/>
          <w:szCs w:val="28"/>
          <w:lang w:bidi="ar-DZ"/>
        </w:rPr>
        <w:t xml:space="preserve"> </w:t>
      </w:r>
      <w:r w:rsidR="00426E6A">
        <w:rPr>
          <w:i/>
          <w:iCs/>
          <w:color w:val="000000"/>
          <w:sz w:val="28"/>
          <w:szCs w:val="28"/>
          <w:lang w:bidi="ar-DZ"/>
        </w:rPr>
        <w:t>b</w:t>
      </w:r>
      <w:r w:rsidR="00426E6A">
        <w:rPr>
          <w:color w:val="000000"/>
          <w:sz w:val="28"/>
          <w:szCs w:val="28"/>
          <w:lang w:bidi="ar-DZ"/>
        </w:rPr>
        <w:t xml:space="preserve"> </w:t>
      </w:r>
      <w:r w:rsidR="00426E6A" w:rsidRPr="00426E6A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426E6A">
        <w:rPr>
          <w:color w:val="000000"/>
          <w:sz w:val="28"/>
          <w:szCs w:val="28"/>
          <w:lang w:bidi="ar-DZ"/>
        </w:rPr>
        <w:t xml:space="preserve"> </w:t>
      </w:r>
      <w:r w:rsidR="00426E6A">
        <w:rPr>
          <w:i/>
          <w:iCs/>
          <w:color w:val="000000"/>
          <w:sz w:val="28"/>
          <w:szCs w:val="28"/>
          <w:lang w:bidi="ar-DZ"/>
        </w:rPr>
        <w:t>a</w:t>
      </w:r>
      <w:r w:rsidR="00426E6A">
        <w:rPr>
          <w:color w:val="000000"/>
          <w:sz w:val="28"/>
          <w:szCs w:val="28"/>
          <w:lang w:bidi="ar-DZ"/>
        </w:rPr>
        <w:t xml:space="preserve"> </w:t>
      </w:r>
      <w:r w:rsidR="00426E6A">
        <w:rPr>
          <w:i/>
          <w:iCs/>
          <w:color w:val="000000"/>
          <w:sz w:val="28"/>
          <w:szCs w:val="28"/>
          <w:lang w:bidi="ar-DZ"/>
        </w:rPr>
        <w:t>c</w:t>
      </w:r>
      <w:r w:rsidR="00426E6A">
        <w:rPr>
          <w:color w:val="000000"/>
          <w:sz w:val="28"/>
          <w:szCs w:val="28"/>
          <w:lang w:bidi="ar-DZ"/>
        </w:rPr>
        <w:t xml:space="preserve"> </w:t>
      </w:r>
      <w:r w:rsidR="00426E6A" w:rsidRPr="00426E6A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426E6A">
        <w:rPr>
          <w:color w:val="000000"/>
          <w:sz w:val="28"/>
          <w:szCs w:val="28"/>
          <w:lang w:bidi="ar-DZ"/>
        </w:rPr>
        <w:t xml:space="preserve"> </w:t>
      </w:r>
      <w:r w:rsidR="00426E6A">
        <w:rPr>
          <w:i/>
          <w:iCs/>
          <w:color w:val="000000"/>
          <w:sz w:val="28"/>
          <w:szCs w:val="28"/>
          <w:lang w:bidi="ar-DZ"/>
        </w:rPr>
        <w:t>a</w:t>
      </w:r>
      <w:r w:rsidR="00426E6A">
        <w:rPr>
          <w:color w:val="000000"/>
          <w:sz w:val="28"/>
          <w:szCs w:val="28"/>
          <w:lang w:bidi="ar-DZ"/>
        </w:rPr>
        <w:t xml:space="preserve"> </w:t>
      </w:r>
      <w:proofErr w:type="gramStart"/>
      <w:r w:rsidR="00426E6A">
        <w:rPr>
          <w:color w:val="000000"/>
          <w:sz w:val="28"/>
          <w:szCs w:val="28"/>
          <w:lang w:bidi="ar-DZ"/>
        </w:rPr>
        <w:t xml:space="preserve">( </w:t>
      </w:r>
      <w:r w:rsidR="00426E6A">
        <w:rPr>
          <w:i/>
          <w:iCs/>
          <w:color w:val="000000"/>
          <w:sz w:val="28"/>
          <w:szCs w:val="28"/>
          <w:lang w:bidi="ar-DZ"/>
        </w:rPr>
        <w:t>b</w:t>
      </w:r>
      <w:proofErr w:type="gramEnd"/>
      <w:r w:rsidR="00426E6A">
        <w:rPr>
          <w:color w:val="000000"/>
          <w:sz w:val="28"/>
          <w:szCs w:val="28"/>
          <w:lang w:bidi="ar-DZ"/>
        </w:rPr>
        <w:t xml:space="preserve"> </w:t>
      </w:r>
      <w:r w:rsidR="00426E6A" w:rsidRPr="00426E6A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426E6A">
        <w:rPr>
          <w:color w:val="000000"/>
          <w:sz w:val="28"/>
          <w:szCs w:val="28"/>
          <w:lang w:bidi="ar-DZ"/>
        </w:rPr>
        <w:t xml:space="preserve"> </w:t>
      </w:r>
      <w:r w:rsidR="00426E6A">
        <w:rPr>
          <w:i/>
          <w:iCs/>
          <w:color w:val="000000"/>
          <w:sz w:val="28"/>
          <w:szCs w:val="28"/>
          <w:lang w:bidi="ar-DZ"/>
        </w:rPr>
        <w:t>c</w:t>
      </w:r>
      <w:r w:rsidR="00426E6A">
        <w:rPr>
          <w:color w:val="000000"/>
          <w:sz w:val="28"/>
          <w:szCs w:val="28"/>
          <w:lang w:bidi="ar-DZ"/>
        </w:rPr>
        <w:t xml:space="preserve"> )</w:t>
      </w:r>
      <w:r w:rsidR="00426E6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635E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26E6A">
        <w:rPr>
          <w:rFonts w:hint="cs"/>
          <w:color w:val="000000"/>
          <w:sz w:val="28"/>
          <w:szCs w:val="28"/>
          <w:rtl/>
          <w:lang w:bidi="ar-DZ"/>
        </w:rPr>
        <w:t xml:space="preserve"> و</w:t>
      </w:r>
      <w:r w:rsidR="00D962E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26E6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635E3">
        <w:rPr>
          <w:i/>
          <w:iCs/>
          <w:color w:val="000000"/>
          <w:sz w:val="28"/>
          <w:szCs w:val="28"/>
          <w:lang w:bidi="ar-DZ"/>
        </w:rPr>
        <w:t>a</w:t>
      </w:r>
      <w:r w:rsidR="002635E3">
        <w:rPr>
          <w:color w:val="000000"/>
          <w:sz w:val="28"/>
          <w:szCs w:val="28"/>
          <w:lang w:bidi="ar-DZ"/>
        </w:rPr>
        <w:t xml:space="preserve"> </w:t>
      </w:r>
      <w:r w:rsidR="002635E3">
        <w:rPr>
          <w:i/>
          <w:iCs/>
          <w:color w:val="000000"/>
          <w:sz w:val="28"/>
          <w:szCs w:val="28"/>
          <w:lang w:bidi="ar-DZ"/>
        </w:rPr>
        <w:t>b</w:t>
      </w:r>
      <w:r w:rsidR="002635E3">
        <w:rPr>
          <w:color w:val="000000"/>
          <w:sz w:val="28"/>
          <w:szCs w:val="28"/>
          <w:lang w:bidi="ar-DZ"/>
        </w:rPr>
        <w:t xml:space="preserve"> </w:t>
      </w:r>
      <w:r w:rsidR="002635E3" w:rsidRPr="002635E3">
        <w:rPr>
          <w:rFonts w:ascii="Arial" w:hAnsi="Arial" w:cs="Arial"/>
          <w:sz w:val="28"/>
          <w:szCs w:val="28"/>
          <w:lang w:bidi="ar-DZ"/>
        </w:rPr>
        <w:t>–</w:t>
      </w:r>
      <w:r w:rsidR="002635E3">
        <w:rPr>
          <w:color w:val="000000"/>
          <w:sz w:val="28"/>
          <w:szCs w:val="28"/>
          <w:lang w:bidi="ar-DZ"/>
        </w:rPr>
        <w:t xml:space="preserve"> </w:t>
      </w:r>
      <w:r w:rsidR="002635E3">
        <w:rPr>
          <w:i/>
          <w:iCs/>
          <w:color w:val="000000"/>
          <w:sz w:val="28"/>
          <w:szCs w:val="28"/>
          <w:lang w:bidi="ar-DZ"/>
        </w:rPr>
        <w:t>a</w:t>
      </w:r>
      <w:r w:rsidR="002635E3">
        <w:rPr>
          <w:color w:val="000000"/>
          <w:sz w:val="28"/>
          <w:szCs w:val="28"/>
          <w:lang w:bidi="ar-DZ"/>
        </w:rPr>
        <w:t xml:space="preserve"> </w:t>
      </w:r>
      <w:r w:rsidR="002635E3">
        <w:rPr>
          <w:i/>
          <w:iCs/>
          <w:color w:val="000000"/>
          <w:sz w:val="28"/>
          <w:szCs w:val="28"/>
          <w:lang w:bidi="ar-DZ"/>
        </w:rPr>
        <w:t>c</w:t>
      </w:r>
      <w:r w:rsidR="002635E3">
        <w:rPr>
          <w:color w:val="000000"/>
          <w:sz w:val="28"/>
          <w:szCs w:val="28"/>
          <w:lang w:bidi="ar-DZ"/>
        </w:rPr>
        <w:t xml:space="preserve"> </w:t>
      </w:r>
      <w:r w:rsidR="002635E3" w:rsidRPr="00426E6A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2635E3">
        <w:rPr>
          <w:color w:val="000000"/>
          <w:sz w:val="28"/>
          <w:szCs w:val="28"/>
          <w:lang w:bidi="ar-DZ"/>
        </w:rPr>
        <w:t xml:space="preserve"> </w:t>
      </w:r>
      <w:r w:rsidR="002635E3">
        <w:rPr>
          <w:i/>
          <w:iCs/>
          <w:color w:val="000000"/>
          <w:sz w:val="28"/>
          <w:szCs w:val="28"/>
          <w:lang w:bidi="ar-DZ"/>
        </w:rPr>
        <w:t>a</w:t>
      </w:r>
      <w:r w:rsidR="002635E3">
        <w:rPr>
          <w:color w:val="000000"/>
          <w:sz w:val="28"/>
          <w:szCs w:val="28"/>
          <w:lang w:bidi="ar-DZ"/>
        </w:rPr>
        <w:t xml:space="preserve"> ( </w:t>
      </w:r>
      <w:r w:rsidR="002635E3">
        <w:rPr>
          <w:i/>
          <w:iCs/>
          <w:color w:val="000000"/>
          <w:sz w:val="28"/>
          <w:szCs w:val="28"/>
          <w:lang w:bidi="ar-DZ"/>
        </w:rPr>
        <w:t>b</w:t>
      </w:r>
      <w:r w:rsidR="002635E3">
        <w:rPr>
          <w:color w:val="000000"/>
          <w:sz w:val="28"/>
          <w:szCs w:val="28"/>
          <w:lang w:bidi="ar-DZ"/>
        </w:rPr>
        <w:t xml:space="preserve"> </w:t>
      </w:r>
      <w:r w:rsidR="002635E3" w:rsidRPr="002635E3">
        <w:rPr>
          <w:rFonts w:ascii="Arial" w:hAnsi="Arial" w:cs="Arial"/>
          <w:sz w:val="28"/>
          <w:szCs w:val="28"/>
          <w:lang w:bidi="ar-DZ"/>
        </w:rPr>
        <w:t>–</w:t>
      </w:r>
      <w:r w:rsidR="002635E3">
        <w:rPr>
          <w:color w:val="000000"/>
          <w:sz w:val="28"/>
          <w:szCs w:val="28"/>
          <w:lang w:bidi="ar-DZ"/>
        </w:rPr>
        <w:t xml:space="preserve"> </w:t>
      </w:r>
      <w:r w:rsidR="002635E3">
        <w:rPr>
          <w:i/>
          <w:iCs/>
          <w:color w:val="000000"/>
          <w:sz w:val="28"/>
          <w:szCs w:val="28"/>
          <w:lang w:bidi="ar-DZ"/>
        </w:rPr>
        <w:t>c</w:t>
      </w:r>
      <w:r w:rsidR="002635E3">
        <w:rPr>
          <w:color w:val="000000"/>
          <w:sz w:val="28"/>
          <w:szCs w:val="28"/>
          <w:lang w:bidi="ar-DZ"/>
        </w:rPr>
        <w:t xml:space="preserve"> )</w:t>
      </w:r>
    </w:p>
    <w:p w:rsidR="00181239" w:rsidRPr="00F41187" w:rsidRDefault="00D960B3" w:rsidP="0018123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107" style="position:absolute;left:0;text-align:left;margin-left:-.3pt;margin-top:22.05pt;width:539.25pt;height:240.95pt;z-index:251628544" coordorigin="561,3331" coordsize="10785,4819">
            <v:shape id="_x0000_s3082" type="#_x0000_t202" style="position:absolute;left:6125;top:3331;width:1361;height:4819;mso-width-relative:margin;mso-height-relative:margin" o:regroupid="58" filled="f" strokeweight="1.5pt">
              <v:textbox style="mso-next-textbox:#_x0000_s3082">
                <w:txbxContent>
                  <w:p w:rsidR="00F3622D" w:rsidRPr="006E0779" w:rsidRDefault="00F3622D" w:rsidP="00F3622D">
                    <w:pPr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proofErr w:type="gramStart"/>
                    <w:r w:rsidRPr="006E0779">
                      <w:rPr>
                        <w:b/>
                        <w:bCs/>
                        <w:i/>
                        <w:iCs/>
                        <w:sz w:val="28"/>
                        <w:szCs w:val="28"/>
                        <w:lang w:bidi="ar-DZ"/>
                      </w:rPr>
                      <w:t>c</w:t>
                    </w:r>
                    <w:proofErr w:type="gramEnd"/>
                  </w:p>
                  <w:p w:rsidR="00F3622D" w:rsidRPr="003F0455" w:rsidRDefault="00F3622D" w:rsidP="00F3622D">
                    <w:pPr>
                      <w:spacing w:line="360" w:lineRule="auto"/>
                      <w:jc w:val="center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proofErr w:type="gramStart"/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proofErr w:type="gramEnd"/>
                  </w:p>
                  <w:p w:rsidR="00F3622D" w:rsidRPr="006B6596" w:rsidRDefault="00F3622D" w:rsidP="00F3622D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</w:t>
                    </w:r>
                  </w:p>
                  <w:p w:rsidR="00F3622D" w:rsidRPr="006B6596" w:rsidRDefault="00F3622D" w:rsidP="00F3622D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5</w:t>
                    </w:r>
                  </w:p>
                  <w:p w:rsidR="00F3622D" w:rsidRPr="006B6596" w:rsidRDefault="00F3622D" w:rsidP="00F3622D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</w:t>
                    </w:r>
                  </w:p>
                  <w:p w:rsidR="00F3622D" w:rsidRPr="006B6596" w:rsidRDefault="00F3622D" w:rsidP="00F3622D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1</w:t>
                    </w:r>
                  </w:p>
                  <w:p w:rsidR="00F3622D" w:rsidRPr="006B6596" w:rsidRDefault="00155F9D" w:rsidP="008663F5">
                    <w:pPr>
                      <w:spacing w:line="312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4D1824">
                      <w:rPr>
                        <w:position w:val="-32"/>
                      </w:rPr>
                      <w:object w:dxaOrig="380" w:dyaOrig="720">
                        <v:shape id="_x0000_i1121" type="#_x0000_t75" style="width:19pt;height:36pt" o:ole="">
                          <v:imagedata r:id="rId121" o:title=""/>
                        </v:shape>
                        <o:OLEObject Type="Embed" ProgID="Equation.DSMT4" ShapeID="_x0000_i1121" DrawAspect="Content" ObjectID="_1569681948" r:id="rId122"/>
                      </w:object>
                    </w:r>
                  </w:p>
                  <w:p w:rsidR="00F3622D" w:rsidRPr="006B6596" w:rsidRDefault="00231B66" w:rsidP="00F3622D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697C64">
                      <w:rPr>
                        <w:position w:val="-8"/>
                      </w:rPr>
                      <w:object w:dxaOrig="560" w:dyaOrig="380">
                        <v:shape id="_x0000_i1122" type="#_x0000_t75" style="width:27.85pt;height:19pt" o:ole="">
                          <v:imagedata r:id="rId123" o:title=""/>
                        </v:shape>
                        <o:OLEObject Type="Embed" ProgID="Equation.DSMT4" ShapeID="_x0000_i1122" DrawAspect="Content" ObjectID="_1569681949" r:id="rId124"/>
                      </w:object>
                    </w:r>
                  </w:p>
                  <w:p w:rsidR="00F3622D" w:rsidRPr="006B6596" w:rsidRDefault="00F3622D" w:rsidP="003A4FCE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1</w:t>
                    </w:r>
                  </w:p>
                </w:txbxContent>
              </v:textbox>
            </v:shape>
            <v:shape id="_x0000_s3083" type="#_x0000_t202" style="position:absolute;left:7488;top:3331;width:3855;height:4819;mso-width-relative:margin;mso-height-relative:margin" o:regroupid="58" filled="f" strokeweight="1.5pt">
              <v:textbox style="mso-next-textbox:#_x0000_s3083">
                <w:txbxContent>
                  <w:p w:rsidR="00F3622D" w:rsidRPr="006E0779" w:rsidRDefault="00F3622D" w:rsidP="00F3622D">
                    <w:pPr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  <w:proofErr w:type="gramEnd"/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6E0779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lang w:bidi="ar-DZ"/>
                      </w:rPr>
                      <w:t>+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)</w:t>
                    </w:r>
                    <w:r w:rsidRPr="006E0779"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 w:rsidRPr="006E077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أ</w:t>
                    </w:r>
                    <w:r w:rsidRPr="006E0779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6E077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6E0779"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  <w:t xml:space="preserve">     </w:t>
                    </w: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( </w:t>
                    </w: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6E0779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lang w:bidi="ar-DZ"/>
                      </w:rPr>
                      <w:t>–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6E0779">
                      <w:rPr>
                        <w:b/>
                        <w:bCs/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  <w:r w:rsidRPr="006E0779">
                      <w:rPr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  <w:p w:rsidR="00F3622D" w:rsidRPr="003F0455" w:rsidRDefault="00F3622D" w:rsidP="00F3622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7 </w:t>
                    </w:r>
                    <w:proofErr w:type="gramStart"/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  <w:p w:rsidR="00F3622D" w:rsidRPr="00903540" w:rsidRDefault="00F3622D" w:rsidP="00F3622D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155F9D">
                      <w:rPr>
                        <w:color w:val="009900"/>
                        <w:sz w:val="28"/>
                        <w:szCs w:val="28"/>
                        <w:lang w:bidi="ar-DZ"/>
                      </w:rPr>
                      <w:t>3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( 2</w:t>
                    </w:r>
                    <w:proofErr w:type="gramEnd"/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0354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03540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 )</w:t>
                    </w:r>
                  </w:p>
                  <w:p w:rsidR="00F3622D" w:rsidRPr="00903540" w:rsidRDefault="00F3622D" w:rsidP="00F3622D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155F9D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>4</w:t>
                    </w:r>
                    <w:proofErr w:type="gramEnd"/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0354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03540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5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)</w:t>
                    </w:r>
                  </w:p>
                  <w:p w:rsidR="00F3622D" w:rsidRPr="00903540" w:rsidRDefault="00F3622D" w:rsidP="00F3622D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155F9D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6 </w:t>
                    </w:r>
                    <w:r w:rsidRPr="00155F9D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(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proofErr w:type="gramEnd"/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0354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03540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 )</w:t>
                    </w:r>
                  </w:p>
                  <w:p w:rsidR="00F3622D" w:rsidRPr="00903540" w:rsidRDefault="00F3622D" w:rsidP="00F3622D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155F9D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>3</w:t>
                    </w:r>
                    <w:proofErr w:type="gramEnd"/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03540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03540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1 )</w:t>
                    </w:r>
                  </w:p>
                  <w:p w:rsidR="00F3622D" w:rsidRPr="00903540" w:rsidRDefault="00F3622D" w:rsidP="00F3622D">
                    <w:pPr>
                      <w:spacing w:line="276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155F9D" w:rsidRPr="00903540">
                      <w:rPr>
                        <w:color w:val="FF0000"/>
                        <w:position w:val="-32"/>
                      </w:rPr>
                      <w:object w:dxaOrig="2040" w:dyaOrig="720">
                        <v:shape id="_x0000_i1107" type="#_x0000_t75" style="width:101.9pt;height:36pt" o:ole="">
                          <v:imagedata r:id="rId125" o:title=""/>
                        </v:shape>
                        <o:OLEObject Type="Embed" ProgID="Equation.DSMT4" ShapeID="_x0000_i1107" DrawAspect="Content" ObjectID="_1569681934" r:id="rId126"/>
                      </w:object>
                    </w:r>
                  </w:p>
                  <w:p w:rsidR="00F3622D" w:rsidRPr="00903540" w:rsidRDefault="00F3622D" w:rsidP="00C766CA">
                    <w:pPr>
                      <w:spacing w:line="312" w:lineRule="auto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C766CA" w:rsidRPr="00B45ECF">
                      <w:rPr>
                        <w:color w:val="FF0000"/>
                        <w:position w:val="-12"/>
                        <w:sz w:val="28"/>
                        <w:szCs w:val="28"/>
                        <w:lang w:bidi="ar-DZ"/>
                      </w:rPr>
                      <w:object w:dxaOrig="2299" w:dyaOrig="460">
                        <v:shape id="_x0000_i1108" type="#_x0000_t75" style="width:114.8pt;height:23.1pt" o:ole="">
                          <v:imagedata r:id="rId127" o:title=""/>
                        </v:shape>
                        <o:OLEObject Type="Embed" ProgID="Equation.DSMT4" ShapeID="_x0000_i1108" DrawAspect="Content" ObjectID="_1569681935" r:id="rId128"/>
                      </w:object>
                    </w:r>
                  </w:p>
                  <w:p w:rsidR="00F3622D" w:rsidRPr="00895B0E" w:rsidRDefault="00F3622D" w:rsidP="003A4FCE">
                    <w:pPr>
                      <w:spacing w:line="360" w:lineRule="auto"/>
                      <w:rPr>
                        <w:sz w:val="28"/>
                        <w:szCs w:val="28"/>
                        <w:lang w:bidi="ar-DZ"/>
                      </w:rPr>
                    </w:pPr>
                    <w:r w:rsidRPr="00903540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E317D1" w:rsidRPr="00B45ECF">
                      <w:rPr>
                        <w:color w:val="FF0000"/>
                        <w:position w:val="-12"/>
                        <w:sz w:val="28"/>
                        <w:szCs w:val="28"/>
                        <w:lang w:bidi="ar-DZ"/>
                      </w:rPr>
                      <w:object w:dxaOrig="2340" w:dyaOrig="480">
                        <v:shape id="_x0000_i1109" type="#_x0000_t75" style="width:116.85pt;height:23.75pt" o:ole="">
                          <v:imagedata r:id="rId129" o:title=""/>
                        </v:shape>
                        <o:OLEObject Type="Embed" ProgID="Equation.DSMT4" ShapeID="_x0000_i1109" DrawAspect="Content" ObjectID="_1569681936" r:id="rId130"/>
                      </w:object>
                    </w:r>
                  </w:p>
                </w:txbxContent>
              </v:textbox>
            </v:shape>
            <v:shape id="_x0000_s3084" type="#_x0000_t202" style="position:absolute;left:561;top:3331;width:2835;height:4819;mso-width-relative:margin;mso-height-relative:margin" o:regroupid="58" filled="f" strokeweight="1.5pt">
              <v:textbox style="mso-next-textbox:#_x0000_s3084">
                <w:txbxContent>
                  <w:p w:rsidR="00F3622D" w:rsidRPr="00895B0E" w:rsidRDefault="00D36064" w:rsidP="00F3622D">
                    <w:pPr>
                      <w:bidi/>
                      <w:spacing w:line="360" w:lineRule="auto"/>
                      <w:jc w:val="center"/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ـعـبــا</w:t>
                    </w:r>
                    <w:r w:rsidRPr="002E0763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را</w:t>
                    </w:r>
                    <w:proofErr w:type="spellEnd"/>
                    <w:r w:rsidRPr="002E0763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2E076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ت  الـجـبــريــة</w:t>
                    </w:r>
                  </w:p>
                  <w:p w:rsidR="00F3622D" w:rsidRPr="009350DE" w:rsidRDefault="00F3622D" w:rsidP="00F3622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7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7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</w:p>
                  <w:p w:rsidR="00F3622D" w:rsidRPr="009350DE" w:rsidRDefault="00F3622D" w:rsidP="00F3622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F3622D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6 </w:t>
                    </w:r>
                    <w:r w:rsidRPr="00F3622D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F3622D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F3622D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3622D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9</w:t>
                    </w:r>
                  </w:p>
                  <w:p w:rsidR="00F3622D" w:rsidRPr="003F0455" w:rsidRDefault="00F3622D" w:rsidP="00F3622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4 </w:t>
                    </w:r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3F0455">
                      <w:rPr>
                        <w:b/>
                        <w:bCs/>
                        <w:color w:val="00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5 </w:t>
                    </w:r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Pr="009350DE" w:rsidRDefault="00F3622D" w:rsidP="00F3622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1</w:t>
                    </w:r>
                    <w:r w:rsidRPr="004D1824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b/>
                        <w:bCs/>
                        <w:color w:val="00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  <w:r w:rsidRPr="004D1824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8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Pr="009350DE" w:rsidRDefault="00F3622D" w:rsidP="00F3622D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3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b/>
                        <w:bCs/>
                        <w:color w:val="000000"/>
                        <w:sz w:val="28"/>
                        <w:szCs w:val="28"/>
                        <w:vertAlign w:val="superscript"/>
                        <w:lang w:bidi="ar-DZ"/>
                      </w:rPr>
                      <w:t>2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9350D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350DE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Default="00F3622D" w:rsidP="00DE5D4D">
                    <w:pPr>
                      <w:spacing w:line="276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0A3F98" w:rsidRPr="004D1824">
                      <w:rPr>
                        <w:position w:val="-32"/>
                      </w:rPr>
                      <w:object w:dxaOrig="1860" w:dyaOrig="720">
                        <v:shape id="_x0000_i1117" type="#_x0000_t75" style="width:93.05pt;height:36pt" o:ole="">
                          <v:imagedata r:id="rId53" o:title=""/>
                        </v:shape>
                        <o:OLEObject Type="Embed" ProgID="Equation.DSMT4" ShapeID="_x0000_i1117" DrawAspect="Content" ObjectID="_1569681944" r:id="rId131"/>
                      </w:object>
                    </w:r>
                  </w:p>
                  <w:p w:rsidR="00F3622D" w:rsidRDefault="00F3622D" w:rsidP="00C766CA">
                    <w:pPr>
                      <w:spacing w:line="36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C766CA" w:rsidRPr="00FF218F">
                      <w:rPr>
                        <w:color w:val="000000"/>
                        <w:position w:val="-6"/>
                        <w:sz w:val="28"/>
                        <w:szCs w:val="28"/>
                        <w:lang w:bidi="ar-DZ"/>
                      </w:rPr>
                      <w:object w:dxaOrig="1640" w:dyaOrig="400">
                        <v:shape id="_x0000_i1118" type="#_x0000_t75" style="width:82.2pt;height:19.7pt" o:ole="">
                          <v:imagedata r:id="rId55" o:title=""/>
                        </v:shape>
                        <o:OLEObject Type="Embed" ProgID="Equation.DSMT4" ShapeID="_x0000_i1118" DrawAspect="Content" ObjectID="_1569681945" r:id="rId132"/>
                      </w:object>
                    </w:r>
                  </w:p>
                  <w:p w:rsidR="00F3622D" w:rsidRPr="009350DE" w:rsidRDefault="000A3F98" w:rsidP="000A3F98">
                    <w:pPr>
                      <w:spacing w:line="276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4D1824">
                      <w:rPr>
                        <w:color w:val="000000"/>
                        <w:position w:val="-8"/>
                        <w:sz w:val="28"/>
                        <w:szCs w:val="28"/>
                        <w:lang w:bidi="ar-DZ"/>
                      </w:rPr>
                      <w:object w:dxaOrig="1700" w:dyaOrig="420">
                        <v:shape id="_x0000_i1119" type="#_x0000_t75" style="width:84.9pt;height:21.05pt" o:ole="">
                          <v:imagedata r:id="rId57" o:title=""/>
                        </v:shape>
                        <o:OLEObject Type="Embed" ProgID="Equation.DSMT4" ShapeID="_x0000_i1119" DrawAspect="Content" ObjectID="_1569681946" r:id="rId133"/>
                      </w:object>
                    </w:r>
                  </w:p>
                </w:txbxContent>
              </v:textbox>
            </v:shape>
            <v:shape id="_x0000_s3085" type="#_x0000_t32" style="position:absolute;left:574;top:7626;width:10772;height:0" o:connectortype="straight" o:regroupid="58" strokeweight="1.5pt"/>
            <v:shape id="_x0000_s3086" type="#_x0000_t32" style="position:absolute;left:574;top:6264;width:10772;height:0" o:connectortype="straight" o:regroupid="58" strokeweight="1.5pt"/>
            <v:shape id="_x0000_s3087" type="#_x0000_t32" style="position:absolute;left:574;top:5769;width:10772;height:0" o:connectortype="straight" o:regroupid="58" strokeweight="1.5pt"/>
            <v:shape id="_x0000_s3088" type="#_x0000_t32" style="position:absolute;left:574;top:5289;width:10772;height:0" o:connectortype="straight" o:regroupid="58" strokeweight="1.5pt"/>
            <v:shape id="_x0000_s3089" type="#_x0000_t32" style="position:absolute;left:574;top:4794;width:10772;height:0" o:connectortype="straight" o:regroupid="58" strokeweight="1.5pt"/>
            <v:shape id="_x0000_s3090" type="#_x0000_t32" style="position:absolute;left:574;top:4314;width:10772;height:0" o:connectortype="straight" o:regroupid="58" strokeweight="1.5pt"/>
            <v:shape id="_x0000_s3091" type="#_x0000_t32" style="position:absolute;left:574;top:3819;width:10772;height:0" o:connectortype="straight" o:regroupid="58" strokeweight="1.5pt"/>
            <v:shape id="_x0000_s3092" type="#_x0000_t32" style="position:absolute;left:574;top:7083;width:10772;height:0" o:connectortype="straight" o:regroupid="58" strokeweight="1.5pt"/>
            <v:shape id="_x0000_s3093" type="#_x0000_t202" style="position:absolute;left:3395;top:3331;width:1361;height:4819;mso-width-relative:margin;mso-height-relative:margin" o:regroupid="58" filled="f" strokeweight="1.5pt">
              <v:textbox style="mso-next-textbox:#_x0000_s3093">
                <w:txbxContent>
                  <w:p w:rsidR="00F3622D" w:rsidRPr="006E0779" w:rsidRDefault="00F3622D" w:rsidP="00F3622D">
                    <w:pPr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proofErr w:type="gramStart"/>
                    <w:r w:rsidRPr="006E0779">
                      <w:rPr>
                        <w:b/>
                        <w:bCs/>
                        <w:i/>
                        <w:iCs/>
                        <w:sz w:val="28"/>
                        <w:szCs w:val="28"/>
                        <w:lang w:bidi="ar-DZ"/>
                      </w:rPr>
                      <w:t>a</w:t>
                    </w:r>
                    <w:proofErr w:type="gramEnd"/>
                  </w:p>
                  <w:p w:rsidR="00F3622D" w:rsidRPr="003F0455" w:rsidRDefault="00F3622D" w:rsidP="00F3622D">
                    <w:pPr>
                      <w:spacing w:line="360" w:lineRule="auto"/>
                      <w:jc w:val="center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3F0455">
                      <w:rPr>
                        <w:color w:val="000000"/>
                        <w:sz w:val="28"/>
                        <w:szCs w:val="28"/>
                        <w:lang w:bidi="ar-DZ"/>
                      </w:rPr>
                      <w:t>7</w:t>
                    </w:r>
                  </w:p>
                  <w:p w:rsidR="00F3622D" w:rsidRPr="00155F9D" w:rsidRDefault="00F3622D" w:rsidP="00F3622D">
                    <w:pPr>
                      <w:spacing w:line="360" w:lineRule="auto"/>
                      <w:jc w:val="center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 w:rsidRPr="00155F9D">
                      <w:rPr>
                        <w:color w:val="009900"/>
                        <w:sz w:val="28"/>
                        <w:szCs w:val="28"/>
                        <w:lang w:bidi="ar-DZ"/>
                      </w:rPr>
                      <w:t>3</w:t>
                    </w:r>
                  </w:p>
                  <w:p w:rsidR="00F3622D" w:rsidRPr="00155F9D" w:rsidRDefault="00F3622D" w:rsidP="00F3622D">
                    <w:pPr>
                      <w:spacing w:line="360" w:lineRule="auto"/>
                      <w:jc w:val="center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 w:rsidRPr="00155F9D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Pr="00155F9D" w:rsidRDefault="00F3622D" w:rsidP="00F3622D">
                    <w:pPr>
                      <w:spacing w:line="360" w:lineRule="auto"/>
                      <w:jc w:val="center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 w:rsidRPr="00155F9D">
                      <w:rPr>
                        <w:color w:val="009900"/>
                        <w:sz w:val="28"/>
                        <w:szCs w:val="28"/>
                        <w:lang w:bidi="ar-DZ"/>
                      </w:rPr>
                      <w:t xml:space="preserve">6 </w:t>
                    </w:r>
                    <w:r w:rsidRPr="00155F9D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Pr="00155F9D" w:rsidRDefault="00F3622D" w:rsidP="00F3622D">
                    <w:pPr>
                      <w:spacing w:line="360" w:lineRule="auto"/>
                      <w:jc w:val="center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 w:rsidRPr="00155F9D">
                      <w:rPr>
                        <w:i/>
                        <w:iCs/>
                        <w:color w:val="0099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Pr="00155F9D" w:rsidRDefault="00155F9D" w:rsidP="008663F5">
                    <w:pPr>
                      <w:spacing w:line="312" w:lineRule="auto"/>
                      <w:jc w:val="center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 w:rsidRPr="00155F9D">
                      <w:rPr>
                        <w:color w:val="009900"/>
                        <w:position w:val="-32"/>
                      </w:rPr>
                      <w:object w:dxaOrig="639" w:dyaOrig="720">
                        <v:shape id="_x0000_i1114" type="#_x0000_t75" style="width:31.9pt;height:36pt" o:ole="">
                          <v:imagedata r:id="rId134" o:title=""/>
                        </v:shape>
                        <o:OLEObject Type="Embed" ProgID="Equation.DSMT4" ShapeID="_x0000_i1114" DrawAspect="Content" ObjectID="_1569681941" r:id="rId135"/>
                      </w:object>
                    </w:r>
                  </w:p>
                  <w:p w:rsidR="00F3622D" w:rsidRPr="00155F9D" w:rsidRDefault="00DE5D4D" w:rsidP="00F3622D">
                    <w:pPr>
                      <w:spacing w:line="360" w:lineRule="auto"/>
                      <w:jc w:val="center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 w:rsidRPr="00697C64">
                      <w:rPr>
                        <w:position w:val="-8"/>
                      </w:rPr>
                      <w:object w:dxaOrig="800" w:dyaOrig="380">
                        <v:shape id="_x0000_i1115" type="#_x0000_t75" style="width:40.1pt;height:19pt" o:ole="">
                          <v:imagedata r:id="rId136" o:title=""/>
                        </v:shape>
                        <o:OLEObject Type="Embed" ProgID="Equation.DSMT4" ShapeID="_x0000_i1115" DrawAspect="Content" ObjectID="_1569681942" r:id="rId137"/>
                      </w:object>
                    </w:r>
                  </w:p>
                  <w:p w:rsidR="00F3622D" w:rsidRPr="00DE5D4D" w:rsidRDefault="00E317D1" w:rsidP="003A4FCE">
                    <w:pPr>
                      <w:spacing w:line="360" w:lineRule="auto"/>
                      <w:jc w:val="center"/>
                      <w:rPr>
                        <w:color w:val="009900"/>
                        <w:sz w:val="28"/>
                        <w:szCs w:val="28"/>
                        <w:lang w:bidi="ar-DZ"/>
                      </w:rPr>
                    </w:pPr>
                    <w:r w:rsidRPr="00697C64">
                      <w:rPr>
                        <w:position w:val="-8"/>
                      </w:rPr>
                      <w:object w:dxaOrig="780" w:dyaOrig="380">
                        <v:shape id="_x0000_i1116" type="#_x0000_t75" style="width:39.4pt;height:19pt" o:ole="">
                          <v:imagedata r:id="rId138" o:title=""/>
                        </v:shape>
                        <o:OLEObject Type="Embed" ProgID="Equation.DSMT4" ShapeID="_x0000_i1116" DrawAspect="Content" ObjectID="_1569681943" r:id="rId139"/>
                      </w:object>
                    </w:r>
                  </w:p>
                </w:txbxContent>
              </v:textbox>
            </v:shape>
            <v:shape id="_x0000_s3094" type="#_x0000_t202" style="position:absolute;left:4760;top:3331;width:1361;height:4819;mso-width-relative:margin;mso-height-relative:margin" o:regroupid="58" filled="f" strokeweight="1.5pt">
              <v:textbox style="mso-next-textbox:#_x0000_s3094">
                <w:txbxContent>
                  <w:p w:rsidR="00F3622D" w:rsidRPr="006E0779" w:rsidRDefault="00F3622D" w:rsidP="00F3622D">
                    <w:pPr>
                      <w:spacing w:line="360" w:lineRule="auto"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proofErr w:type="gramStart"/>
                    <w:r w:rsidRPr="006E0779">
                      <w:rPr>
                        <w:b/>
                        <w:bCs/>
                        <w:i/>
                        <w:iCs/>
                        <w:sz w:val="28"/>
                        <w:szCs w:val="28"/>
                        <w:lang w:bidi="ar-DZ"/>
                      </w:rPr>
                      <w:t>b</w:t>
                    </w:r>
                    <w:proofErr w:type="gramEnd"/>
                  </w:p>
                  <w:p w:rsidR="00F3622D" w:rsidRPr="003F0455" w:rsidRDefault="00F3622D" w:rsidP="00F3622D">
                    <w:pPr>
                      <w:spacing w:line="360" w:lineRule="auto"/>
                      <w:jc w:val="center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3F0455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Pr="009D7C95" w:rsidRDefault="00F3622D" w:rsidP="00F3622D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2</w:t>
                    </w:r>
                    <w:r w:rsidRPr="009D7C9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D7C9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Pr="009D7C95" w:rsidRDefault="00F3622D" w:rsidP="00F3622D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4</w:t>
                    </w:r>
                    <w:r w:rsidRPr="009D7C9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D7C9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Pr="006B6596" w:rsidRDefault="00F3622D" w:rsidP="00F3622D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2</w:t>
                    </w:r>
                    <w:r w:rsidRPr="009D7C9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D7C9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Pr="006B6596" w:rsidRDefault="00F3622D" w:rsidP="008663F5">
                    <w:pPr>
                      <w:spacing w:line="48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</w:t>
                    </w:r>
                    <w:r w:rsidRPr="009D7C95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D7C95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</w:p>
                  <w:p w:rsidR="00F3622D" w:rsidRPr="00FA0EE7" w:rsidRDefault="00F3622D" w:rsidP="00351DC1">
                    <w:pPr>
                      <w:spacing w:line="504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FA0EE7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</w:p>
                  <w:p w:rsidR="00F3622D" w:rsidRPr="00DE5D4D" w:rsidRDefault="00C766CA" w:rsidP="00DE5D4D">
                    <w:pPr>
                      <w:spacing w:line="384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FA0EE7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</w:p>
                  <w:p w:rsidR="00F3622D" w:rsidRPr="006B6596" w:rsidRDefault="00E317D1" w:rsidP="003A4FCE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697C64">
                      <w:rPr>
                        <w:position w:val="-8"/>
                      </w:rPr>
                      <w:object w:dxaOrig="780" w:dyaOrig="380">
                        <v:shape id="_x0000_i1113" type="#_x0000_t75" style="width:39.4pt;height:19pt" o:ole="">
                          <v:imagedata r:id="rId140" o:title=""/>
                        </v:shape>
                        <o:OLEObject Type="Embed" ProgID="Equation.DSMT4" ShapeID="_x0000_i1113" DrawAspect="Content" ObjectID="_1569681940" r:id="rId141"/>
                      </w:object>
                    </w:r>
                  </w:p>
                </w:txbxContent>
              </v:textbox>
            </v:shape>
          </v:group>
        </w:pict>
      </w:r>
      <w:r w:rsidR="00227877">
        <w:rPr>
          <w:rFonts w:hint="cs"/>
          <w:sz w:val="28"/>
          <w:szCs w:val="28"/>
          <w:rtl/>
          <w:lang w:bidi="ar-DZ"/>
        </w:rPr>
        <w:t xml:space="preserve">     ا</w:t>
      </w:r>
      <w:r w:rsidR="00227877" w:rsidRPr="00A857B1">
        <w:rPr>
          <w:rFonts w:hint="cs"/>
          <w:sz w:val="16"/>
          <w:szCs w:val="16"/>
          <w:rtl/>
          <w:lang w:bidi="ar-DZ"/>
        </w:rPr>
        <w:t xml:space="preserve"> </w:t>
      </w:r>
      <w:r w:rsidR="00227877">
        <w:rPr>
          <w:rFonts w:hint="cs"/>
          <w:sz w:val="28"/>
          <w:szCs w:val="28"/>
          <w:rtl/>
          <w:lang w:bidi="ar-DZ"/>
        </w:rPr>
        <w:t>كـمــل  الـجــد</w:t>
      </w:r>
      <w:r w:rsidR="00227877" w:rsidRPr="00227877">
        <w:rPr>
          <w:rFonts w:hint="cs"/>
          <w:sz w:val="16"/>
          <w:szCs w:val="16"/>
          <w:rtl/>
          <w:lang w:bidi="ar-DZ"/>
        </w:rPr>
        <w:t xml:space="preserve"> </w:t>
      </w:r>
      <w:r w:rsidR="00227877">
        <w:rPr>
          <w:rFonts w:hint="cs"/>
          <w:sz w:val="28"/>
          <w:szCs w:val="28"/>
          <w:rtl/>
          <w:lang w:bidi="ar-DZ"/>
        </w:rPr>
        <w:t>ول  الـتــا</w:t>
      </w:r>
      <w:r w:rsidR="00227877" w:rsidRPr="00227877">
        <w:rPr>
          <w:rFonts w:hint="cs"/>
          <w:sz w:val="16"/>
          <w:szCs w:val="16"/>
          <w:rtl/>
          <w:lang w:bidi="ar-DZ"/>
        </w:rPr>
        <w:t xml:space="preserve"> </w:t>
      </w:r>
      <w:r w:rsidR="00227877">
        <w:rPr>
          <w:rFonts w:hint="cs"/>
          <w:sz w:val="28"/>
          <w:szCs w:val="28"/>
          <w:rtl/>
          <w:lang w:bidi="ar-DZ"/>
        </w:rPr>
        <w:t xml:space="preserve">لـي </w:t>
      </w:r>
      <w:proofErr w:type="spellStart"/>
      <w:r w:rsidR="00227877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181239" w:rsidRDefault="00181239" w:rsidP="001138D3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181239" w:rsidP="001138D3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181239" w:rsidP="001138D3">
      <w:pPr>
        <w:bidi/>
        <w:rPr>
          <w:sz w:val="28"/>
          <w:szCs w:val="28"/>
          <w:rtl/>
          <w:lang w:bidi="ar-DZ"/>
        </w:rPr>
      </w:pPr>
    </w:p>
    <w:p w:rsidR="00181239" w:rsidRDefault="00181239" w:rsidP="00181239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181239" w:rsidP="00181239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181239" w:rsidP="00181239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181239" w:rsidP="00181239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181239" w:rsidP="00181239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181239" w:rsidP="00181239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181239" w:rsidP="00181239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181239" w:rsidP="00181239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181239" w:rsidP="00F96904">
      <w:pPr>
        <w:bidi/>
        <w:rPr>
          <w:rFonts w:hint="cs"/>
          <w:sz w:val="28"/>
          <w:szCs w:val="28"/>
          <w:rtl/>
          <w:lang w:bidi="ar-DZ"/>
        </w:rPr>
      </w:pPr>
    </w:p>
    <w:p w:rsidR="00F96904" w:rsidRDefault="00F96904" w:rsidP="00F96904">
      <w:pPr>
        <w:bidi/>
        <w:rPr>
          <w:rFonts w:hint="cs"/>
          <w:sz w:val="28"/>
          <w:szCs w:val="28"/>
          <w:rtl/>
          <w:lang w:bidi="ar-DZ"/>
        </w:rPr>
      </w:pPr>
    </w:p>
    <w:p w:rsidR="00E86F30" w:rsidRDefault="00E86F30" w:rsidP="00D960B3">
      <w:pPr>
        <w:bidi/>
        <w:rPr>
          <w:sz w:val="28"/>
          <w:szCs w:val="28"/>
          <w:lang w:bidi="ar-DZ"/>
        </w:rPr>
      </w:pPr>
    </w:p>
    <w:p w:rsidR="00181239" w:rsidRDefault="00181239" w:rsidP="00F96904">
      <w:pPr>
        <w:bidi/>
        <w:rPr>
          <w:rFonts w:hint="cs"/>
          <w:sz w:val="28"/>
          <w:szCs w:val="28"/>
          <w:rtl/>
          <w:lang w:bidi="ar-DZ"/>
        </w:rPr>
      </w:pPr>
    </w:p>
    <w:p w:rsidR="00181239" w:rsidRDefault="00C824A8" w:rsidP="00F96904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3101" style="position:absolute;left:0;text-align:left;margin-left:170.25pt;margin-top:10.25pt;width:368.5pt;height:25.5pt;z-index:251627520" filled="f" strokeweight="1.5pt"/>
        </w:pict>
      </w:r>
    </w:p>
    <w:p w:rsidR="000325AC" w:rsidRDefault="00E86F30" w:rsidP="00D960B3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B73CEA">
        <w:rPr>
          <w:rFonts w:hint="cs"/>
          <w:b/>
          <w:bCs/>
          <w:sz w:val="28"/>
          <w:szCs w:val="28"/>
          <w:rtl/>
          <w:lang w:bidi="ar-DZ"/>
        </w:rPr>
        <w:t>م</w:t>
      </w:r>
      <w:r w:rsidR="00B73CEA" w:rsidRPr="002E0763">
        <w:rPr>
          <w:rFonts w:hint="cs"/>
          <w:b/>
          <w:bCs/>
          <w:sz w:val="28"/>
          <w:szCs w:val="28"/>
          <w:rtl/>
          <w:lang w:bidi="ar-DZ"/>
        </w:rPr>
        <w:t>ـل</w:t>
      </w:r>
      <w:r w:rsidR="00B73CEA">
        <w:rPr>
          <w:rFonts w:hint="cs"/>
          <w:b/>
          <w:bCs/>
          <w:sz w:val="28"/>
          <w:szCs w:val="28"/>
          <w:rtl/>
          <w:lang w:bidi="ar-DZ"/>
        </w:rPr>
        <w:t>ا</w:t>
      </w:r>
      <w:r w:rsidR="00B73CEA" w:rsidRPr="00B73CE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="00B73CEA">
        <w:rPr>
          <w:rFonts w:hint="cs"/>
          <w:b/>
          <w:bCs/>
          <w:sz w:val="28"/>
          <w:szCs w:val="28"/>
          <w:rtl/>
          <w:lang w:bidi="ar-DZ"/>
        </w:rPr>
        <w:t>حــظـــة</w:t>
      </w:r>
      <w:proofErr w:type="spellEnd"/>
      <w:r w:rsidR="00B73C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B73C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="00B73CEA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B73CEA">
        <w:rPr>
          <w:rFonts w:hint="cs"/>
          <w:sz w:val="28"/>
          <w:szCs w:val="28"/>
          <w:rtl/>
          <w:lang w:bidi="ar-DZ"/>
        </w:rPr>
        <w:t>كـتــا</w:t>
      </w:r>
      <w:proofErr w:type="spellEnd"/>
      <w:r w:rsidR="00B73CEA" w:rsidRPr="00B73CEA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B73CEA">
        <w:rPr>
          <w:rFonts w:hint="cs"/>
          <w:sz w:val="28"/>
          <w:szCs w:val="28"/>
          <w:rtl/>
          <w:lang w:bidi="ar-DZ"/>
        </w:rPr>
        <w:t>بــة</w:t>
      </w:r>
      <w:proofErr w:type="spellEnd"/>
      <w:r w:rsidR="00B73CEA">
        <w:rPr>
          <w:rFonts w:hint="cs"/>
          <w:sz w:val="28"/>
          <w:szCs w:val="28"/>
          <w:rtl/>
          <w:lang w:bidi="ar-DZ"/>
        </w:rPr>
        <w:t xml:space="preserve">  مـجــمــوع  عـلـى  شـكــل  جــد</w:t>
      </w:r>
      <w:r w:rsidR="00B73CEA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B73CEA">
        <w:rPr>
          <w:rFonts w:hint="cs"/>
          <w:sz w:val="28"/>
          <w:szCs w:val="28"/>
          <w:rtl/>
          <w:lang w:bidi="ar-DZ"/>
        </w:rPr>
        <w:t>ا</w:t>
      </w:r>
      <w:r w:rsidR="00B73CEA" w:rsidRPr="00D52CB4">
        <w:rPr>
          <w:rFonts w:hint="cs"/>
          <w:sz w:val="16"/>
          <w:szCs w:val="16"/>
          <w:rtl/>
          <w:lang w:bidi="ar-DZ"/>
        </w:rPr>
        <w:t xml:space="preserve"> </w:t>
      </w:r>
      <w:r w:rsidR="00B73CEA">
        <w:rPr>
          <w:rFonts w:hint="cs"/>
          <w:sz w:val="28"/>
          <w:szCs w:val="28"/>
          <w:rtl/>
          <w:lang w:bidi="ar-DZ"/>
        </w:rPr>
        <w:t xml:space="preserve">ء  يـسـمـى  </w:t>
      </w:r>
      <w:r w:rsidR="00B73CEA" w:rsidRPr="00B73CEA">
        <w:rPr>
          <w:rFonts w:hint="cs"/>
          <w:b/>
          <w:bCs/>
          <w:sz w:val="28"/>
          <w:szCs w:val="28"/>
          <w:rtl/>
          <w:lang w:bidi="ar-DZ"/>
        </w:rPr>
        <w:t>الـتـحـلـيــل</w:t>
      </w:r>
    </w:p>
    <w:p w:rsidR="000325AC" w:rsidRPr="002E0763" w:rsidRDefault="000325AC" w:rsidP="000325AC">
      <w:pPr>
        <w:bidi/>
        <w:rPr>
          <w:rFonts w:hint="cs"/>
          <w:b/>
          <w:bCs/>
          <w:sz w:val="28"/>
          <w:szCs w:val="28"/>
          <w:rtl/>
          <w:lang w:bidi="ar-DZ"/>
        </w:rPr>
      </w:pP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2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حـلــل  الـعـبــا</w:t>
      </w:r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را</w:t>
      </w:r>
      <w:proofErr w:type="spellEnd"/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ت  الـجـبــريــة 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الآ</w:t>
      </w:r>
      <w:proofErr w:type="spellEnd"/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تـيــة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0325AC" w:rsidRDefault="00630E26" w:rsidP="000325AC">
      <w:pPr>
        <w:bidi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</w:rPr>
        <w:pict>
          <v:group id="_x0000_s3106" style="position:absolute;left:0;text-align:left;margin-left:-.3pt;margin-top:5.95pt;width:539.1pt;height:337.3pt;z-index:251626496" coordorigin="561,9272" coordsize="10782,6746">
            <v:shape id="_x0000_s3061" type="#_x0000_t202" style="position:absolute;left:6918;top:9272;width:1191;height:6746;mso-width-relative:margin;mso-height-relative:margin" o:regroupid="55" filled="f" strokeweight="1.5pt">
              <v:textbox style="mso-next-textbox:#_x0000_s3061">
                <w:txbxContent>
                  <w:p w:rsidR="00181239" w:rsidRPr="005C2C08" w:rsidRDefault="006B6596" w:rsidP="006B6596">
                    <w:pPr>
                      <w:spacing w:line="360" w:lineRule="auto"/>
                      <w:jc w:val="center"/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</w:pPr>
                    <w:proofErr w:type="gramStart"/>
                    <w:r w:rsidRPr="005C2C08">
                      <w:rPr>
                        <w:b/>
                        <w:bCs/>
                        <w:i/>
                        <w:iCs/>
                        <w:sz w:val="26"/>
                        <w:szCs w:val="26"/>
                        <w:lang w:bidi="ar-DZ"/>
                      </w:rPr>
                      <w:t>c</w:t>
                    </w:r>
                    <w:proofErr w:type="gramEnd"/>
                  </w:p>
                  <w:p w:rsidR="00892483" w:rsidRPr="003F0455" w:rsidRDefault="00892483" w:rsidP="004E08B2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</w:p>
                  <w:p w:rsidR="006B6596" w:rsidRPr="003F0455" w:rsidRDefault="00CB41D9" w:rsidP="004E08B2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>(</w:t>
                    </w:r>
                    <w:r w:rsidR="00A12665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4E08B2" w:rsidRPr="003F0455">
                      <w:rPr>
                        <w:color w:val="000000"/>
                        <w:lang w:bidi="ar-DZ"/>
                      </w:rPr>
                      <w:t>3</w:t>
                    </w:r>
                    <w:r w:rsidR="00A12665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color w:val="000000"/>
                        <w:lang w:bidi="ar-DZ"/>
                      </w:rPr>
                      <w:t>)</w:t>
                    </w:r>
                  </w:p>
                  <w:p w:rsidR="006B6596" w:rsidRPr="004E08B2" w:rsidRDefault="006B6596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6B6596" w:rsidRPr="004E08B2" w:rsidRDefault="006B6596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6B6596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  <w:proofErr w:type="gramStart"/>
                    <w:r w:rsidRPr="006569B9">
                      <w:rPr>
                        <w:color w:val="FF0000"/>
                        <w:lang w:bidi="ar-DZ"/>
                      </w:rPr>
                      <w:t xml:space="preserve">( </w:t>
                    </w:r>
                    <w:r w:rsidRPr="006569B9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proofErr w:type="gramEnd"/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5</w:t>
                    </w:r>
                    <w:r w:rsidR="006E15B1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color w:val="FF0000"/>
                        <w:lang w:bidi="ar-DZ"/>
                      </w:rPr>
                      <w:t>)</w:t>
                    </w:r>
                  </w:p>
                  <w:p w:rsidR="00062023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062023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062023" w:rsidRDefault="00AF6387" w:rsidP="00AF6387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  <w:proofErr w:type="gramStart"/>
                    <w:r w:rsidRPr="006569B9">
                      <w:rPr>
                        <w:color w:val="FF0000"/>
                        <w:lang w:bidi="ar-DZ"/>
                      </w:rPr>
                      <w:t xml:space="preserve">( </w:t>
                    </w:r>
                    <w:r w:rsidRPr="006569B9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proofErr w:type="gramEnd"/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>7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)</w:t>
                    </w:r>
                  </w:p>
                  <w:p w:rsidR="00062023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062023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062023" w:rsidRDefault="00E42C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  <w:proofErr w:type="gramStart"/>
                    <w:r w:rsidRPr="006569B9">
                      <w:rPr>
                        <w:color w:val="FF0000"/>
                        <w:lang w:bidi="ar-DZ"/>
                      </w:rPr>
                      <w:t xml:space="preserve">( </w:t>
                    </w:r>
                    <w:r w:rsidRPr="006569B9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proofErr w:type="gramEnd"/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 xml:space="preserve">1 </w:t>
                    </w:r>
                    <w:r w:rsidRPr="006569B9">
                      <w:rPr>
                        <w:color w:val="FF0000"/>
                        <w:lang w:bidi="ar-DZ"/>
                      </w:rPr>
                      <w:t>)</w:t>
                    </w:r>
                  </w:p>
                  <w:p w:rsidR="00062023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892483" w:rsidRDefault="0089248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892483" w:rsidRDefault="00916AF2" w:rsidP="00916AF2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>1</w:t>
                    </w:r>
                  </w:p>
                  <w:p w:rsidR="00062023" w:rsidRPr="00CB41D9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</w:txbxContent>
              </v:textbox>
            </v:shape>
            <v:shape id="_x0000_s3062" type="#_x0000_t202" style="position:absolute;left:8112;top:9272;width:3231;height:6746;mso-width-relative:margin;mso-height-relative:margin" o:regroupid="55" filled="f" strokeweight="1.5pt">
              <v:textbox style="mso-next-textbox:#_x0000_s3062">
                <w:txbxContent>
                  <w:p w:rsidR="00181239" w:rsidRPr="005C2C08" w:rsidRDefault="004D1824" w:rsidP="00CB41D9">
                    <w:pPr>
                      <w:spacing w:line="360" w:lineRule="auto"/>
                      <w:jc w:val="center"/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</w:pP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a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</w:t>
                    </w:r>
                    <w:proofErr w:type="gramStart"/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( </w:t>
                    </w: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b</w:t>
                    </w:r>
                    <w:proofErr w:type="gramEnd"/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</w:t>
                    </w:r>
                    <w:r w:rsidRPr="005C2C08">
                      <w:rPr>
                        <w:rFonts w:ascii="Arial" w:hAnsi="Arial" w:cs="Arial"/>
                        <w:b/>
                        <w:bCs/>
                        <w:sz w:val="26"/>
                        <w:szCs w:val="26"/>
                        <w:lang w:bidi="ar-DZ"/>
                      </w:rPr>
                      <w:t>+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</w:t>
                    </w: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c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)</w:t>
                    </w:r>
                    <w:r w:rsidRPr="005C2C08"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  <w:t xml:space="preserve"> </w:t>
                    </w:r>
                    <w:r w:rsidRPr="005C2C08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أ</w:t>
                    </w:r>
                    <w:r w:rsidRPr="005C2C08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5C2C08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و</w:t>
                    </w:r>
                    <w:r w:rsidRPr="005C2C08"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  <w:t xml:space="preserve">  </w:t>
                    </w: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a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( </w:t>
                    </w: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b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</w:t>
                    </w:r>
                    <w:r w:rsidRPr="005C2C08">
                      <w:rPr>
                        <w:rFonts w:ascii="Arial" w:hAnsi="Arial" w:cs="Arial"/>
                        <w:b/>
                        <w:bCs/>
                        <w:sz w:val="26"/>
                        <w:szCs w:val="26"/>
                        <w:lang w:bidi="ar-DZ"/>
                      </w:rPr>
                      <w:t>–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</w:t>
                    </w:r>
                    <w:r w:rsidRPr="005C2C08">
                      <w:rPr>
                        <w:b/>
                        <w:bCs/>
                        <w:i/>
                        <w:iCs/>
                        <w:color w:val="000000"/>
                        <w:sz w:val="26"/>
                        <w:szCs w:val="26"/>
                        <w:lang w:bidi="ar-DZ"/>
                      </w:rPr>
                      <w:t>c</w:t>
                    </w:r>
                    <w:r w:rsidRPr="005C2C08">
                      <w:rPr>
                        <w:b/>
                        <w:bCs/>
                        <w:color w:val="000000"/>
                        <w:sz w:val="26"/>
                        <w:szCs w:val="26"/>
                        <w:lang w:bidi="ar-DZ"/>
                      </w:rPr>
                      <w:t xml:space="preserve"> )</w:t>
                    </w:r>
                  </w:p>
                  <w:p w:rsidR="00903540" w:rsidRPr="003F0455" w:rsidRDefault="004E08B2" w:rsidP="00E045A7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 w:rsidRPr="003F0455">
                      <w:rPr>
                        <w:color w:val="000000"/>
                        <w:lang w:bidi="ar-DZ"/>
                      </w:rPr>
                      <w:t xml:space="preserve">A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>(</w:t>
                    </w:r>
                    <w:r w:rsidR="00E045A7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1</w:t>
                    </w:r>
                    <w:r w:rsidR="00E045A7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color w:val="000000"/>
                        <w:lang w:bidi="ar-DZ"/>
                      </w:rPr>
                      <w:t>)[</w:t>
                    </w:r>
                    <w:r w:rsidR="00E045A7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2</w:t>
                    </w:r>
                    <w:r w:rsidR="00E045A7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>(</w:t>
                    </w:r>
                    <w:r w:rsidR="00E045A7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3</w:t>
                    </w:r>
                    <w:r w:rsidR="00E045A7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color w:val="000000"/>
                        <w:lang w:bidi="ar-DZ"/>
                      </w:rPr>
                      <w:t>)]</w:t>
                    </w:r>
                  </w:p>
                  <w:p w:rsidR="00DF1216" w:rsidRPr="003F0455" w:rsidRDefault="00DF1216" w:rsidP="00DF1216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 w:rsidRPr="003F0455">
                      <w:rPr>
                        <w:color w:val="000000"/>
                        <w:lang w:bidi="ar-DZ"/>
                      </w:rPr>
                      <w:t xml:space="preserve">   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>(</w:t>
                    </w:r>
                    <w:r w:rsidR="00E045A7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1</w:t>
                    </w:r>
                    <w:r w:rsidR="00E045A7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) (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2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3 )</w:t>
                    </w:r>
                  </w:p>
                  <w:p w:rsidR="00DF1216" w:rsidRPr="003F0455" w:rsidRDefault="00DF1216" w:rsidP="00DF1216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 w:rsidRPr="003F0455">
                      <w:rPr>
                        <w:color w:val="000000"/>
                        <w:lang w:bidi="ar-DZ"/>
                      </w:rPr>
                      <w:t xml:space="preserve">   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 xml:space="preserve">(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1 ) ( 2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5 )</w:t>
                    </w:r>
                  </w:p>
                  <w:p w:rsidR="00062023" w:rsidRPr="00062023" w:rsidRDefault="00BE3C8D" w:rsidP="00062023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>B</w:t>
                    </w:r>
                    <w:r w:rsidR="00062023"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062023" w:rsidRPr="00062023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="00062023"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="00062023" w:rsidRPr="00155F9D">
                      <w:rPr>
                        <w:color w:val="009900"/>
                        <w:lang w:bidi="ar-DZ"/>
                      </w:rPr>
                      <w:t>(</w:t>
                    </w:r>
                    <w:r w:rsidR="00E045A7"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="00062023"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="00062023"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="00062023"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="00062023" w:rsidRPr="00155F9D">
                      <w:rPr>
                        <w:color w:val="009900"/>
                        <w:lang w:bidi="ar-DZ"/>
                      </w:rPr>
                      <w:t xml:space="preserve"> 2)</w:t>
                    </w:r>
                    <w:r w:rsidR="00062023"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062023">
                      <w:rPr>
                        <w:color w:val="FF0000"/>
                        <w:lang w:bidi="ar-DZ"/>
                      </w:rPr>
                      <w:t>[</w:t>
                    </w:r>
                    <w:r w:rsidR="00062023" w:rsidRPr="00062023">
                      <w:rPr>
                        <w:color w:val="FF0000"/>
                        <w:lang w:bidi="ar-DZ"/>
                      </w:rPr>
                      <w:t>(</w:t>
                    </w:r>
                    <w:r w:rsidR="00062023" w:rsidRPr="00062023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="00062023"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062023" w:rsidRPr="00062023"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="00062023" w:rsidRPr="00062023">
                      <w:rPr>
                        <w:color w:val="FF0000"/>
                        <w:lang w:bidi="ar-DZ"/>
                      </w:rPr>
                      <w:t xml:space="preserve"> 2)</w:t>
                    </w:r>
                    <w:r w:rsidR="00062023" w:rsidRPr="00116FD1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062023" w:rsidRPr="00116FD1"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="00062023" w:rsidRPr="00116FD1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062023" w:rsidRPr="00062023">
                      <w:rPr>
                        <w:color w:val="FF0000"/>
                        <w:lang w:bidi="ar-DZ"/>
                      </w:rPr>
                      <w:t>(</w:t>
                    </w:r>
                    <w:r w:rsidR="00062023" w:rsidRPr="00062023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="00062023"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062023" w:rsidRPr="00062023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="00062023" w:rsidRPr="00062023">
                      <w:rPr>
                        <w:color w:val="FF0000"/>
                        <w:lang w:bidi="ar-DZ"/>
                      </w:rPr>
                      <w:t xml:space="preserve"> 5)</w:t>
                    </w:r>
                    <w:r w:rsidR="00062023">
                      <w:rPr>
                        <w:color w:val="FF0000"/>
                        <w:lang w:bidi="ar-DZ"/>
                      </w:rPr>
                      <w:t>]</w:t>
                    </w:r>
                  </w:p>
                  <w:p w:rsidR="00903540" w:rsidRDefault="00062023" w:rsidP="00062023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 xml:space="preserve">   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062023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 xml:space="preserve">(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2 )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(</w:t>
                    </w:r>
                    <w:r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062023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062023"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2</w:t>
                    </w:r>
                    <w:r w:rsidRPr="00116FD1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116FD1"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116FD1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062023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062023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5)</w:t>
                    </w:r>
                  </w:p>
                  <w:p w:rsidR="00062023" w:rsidRDefault="00062023" w:rsidP="00062023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 xml:space="preserve">   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062023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 xml:space="preserve">(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2 )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(</w:t>
                    </w:r>
                    <w:r>
                      <w:rPr>
                        <w:color w:val="FF0000"/>
                        <w:lang w:bidi="ar-DZ"/>
                      </w:rPr>
                      <w:t xml:space="preserve"> 2 </w:t>
                    </w:r>
                    <w:r w:rsidRPr="00062023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062023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062023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 xml:space="preserve">3 </w:t>
                    </w:r>
                    <w:r w:rsidRPr="00062023">
                      <w:rPr>
                        <w:color w:val="FF0000"/>
                        <w:lang w:bidi="ar-DZ"/>
                      </w:rPr>
                      <w:t>)</w:t>
                    </w:r>
                  </w:p>
                  <w:p w:rsidR="00E045A7" w:rsidRPr="00AF6387" w:rsidRDefault="00BE3C8D" w:rsidP="00E045A7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>C</w:t>
                    </w:r>
                    <w:r w:rsidR="00E045A7"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E045A7" w:rsidRPr="00AF6387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="00E045A7"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E045A7" w:rsidRPr="00155F9D">
                      <w:rPr>
                        <w:color w:val="009900"/>
                        <w:lang w:bidi="ar-DZ"/>
                      </w:rPr>
                      <w:t>(</w:t>
                    </w:r>
                    <w:r w:rsidR="00E045A7"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r w:rsidR="00E045A7"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="00E045A7"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="00E045A7" w:rsidRPr="00155F9D">
                      <w:rPr>
                        <w:color w:val="009900"/>
                        <w:lang w:bidi="ar-DZ"/>
                      </w:rPr>
                      <w:t xml:space="preserve"> 7</w:t>
                    </w:r>
                    <w:proofErr w:type="gramStart"/>
                    <w:r w:rsidR="00E045A7" w:rsidRPr="00155F9D">
                      <w:rPr>
                        <w:color w:val="009900"/>
                        <w:lang w:bidi="ar-DZ"/>
                      </w:rPr>
                      <w:t>)</w:t>
                    </w:r>
                    <w:r w:rsidR="00E045A7">
                      <w:rPr>
                        <w:color w:val="FF0000"/>
                        <w:lang w:bidi="ar-DZ"/>
                      </w:rPr>
                      <w:t>[</w:t>
                    </w:r>
                    <w:proofErr w:type="gramEnd"/>
                    <w:r w:rsidR="00E045A7" w:rsidRPr="00AF6387">
                      <w:rPr>
                        <w:color w:val="FF0000"/>
                        <w:lang w:bidi="ar-DZ"/>
                      </w:rPr>
                      <w:t xml:space="preserve">2 </w:t>
                    </w:r>
                    <w:r w:rsidR="00E045A7" w:rsidRPr="00AF6387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="00E045A7"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E045A7" w:rsidRPr="00AF6387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="00E045A7" w:rsidRPr="00AF6387">
                      <w:rPr>
                        <w:color w:val="FF0000"/>
                        <w:lang w:bidi="ar-DZ"/>
                      </w:rPr>
                      <w:t xml:space="preserve"> 3 </w:t>
                    </w:r>
                    <w:r w:rsidR="00E045A7" w:rsidRPr="00AF6387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="00E045A7" w:rsidRPr="00AF6387">
                      <w:rPr>
                        <w:color w:val="FF0000"/>
                        <w:lang w:bidi="ar-DZ"/>
                      </w:rPr>
                      <w:t xml:space="preserve"> (</w:t>
                    </w:r>
                    <w:r w:rsidR="00E045A7" w:rsidRPr="00AF6387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="00E045A7"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E045A7" w:rsidRPr="00AF6387"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="00E045A7" w:rsidRPr="00AF6387">
                      <w:rPr>
                        <w:color w:val="FF0000"/>
                        <w:lang w:bidi="ar-DZ"/>
                      </w:rPr>
                      <w:t xml:space="preserve"> 7)</w:t>
                    </w:r>
                    <w:r w:rsidR="00E045A7">
                      <w:rPr>
                        <w:color w:val="FF0000"/>
                        <w:lang w:bidi="ar-DZ"/>
                      </w:rPr>
                      <w:t>]</w:t>
                    </w:r>
                  </w:p>
                  <w:p w:rsidR="00E045A7" w:rsidRDefault="00E045A7" w:rsidP="006E15B1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 xml:space="preserve">   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AF6387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>(</w:t>
                    </w:r>
                    <w:r w:rsidR="006E15B1"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7</w:t>
                    </w:r>
                    <w:r w:rsidR="006E15B1"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color w:val="009900"/>
                        <w:lang w:bidi="ar-DZ"/>
                      </w:rPr>
                      <w:t>)</w:t>
                    </w:r>
                    <w:r w:rsidR="006E15B1">
                      <w:rPr>
                        <w:color w:val="FF0000"/>
                        <w:lang w:bidi="ar-DZ"/>
                      </w:rPr>
                      <w:t xml:space="preserve">( 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2 </w:t>
                    </w:r>
                    <w:r w:rsidRPr="00AF6387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AF6387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3 </w:t>
                    </w:r>
                    <w:r w:rsidRPr="00AF6387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AF6387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6E15B1" w:rsidRPr="00AF6387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7</w:t>
                    </w:r>
                    <w:r w:rsidR="006E15B1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AF6387">
                      <w:rPr>
                        <w:color w:val="FF0000"/>
                        <w:lang w:bidi="ar-DZ"/>
                      </w:rPr>
                      <w:t>)</w:t>
                    </w:r>
                  </w:p>
                  <w:p w:rsidR="00E045A7" w:rsidRDefault="00E045A7" w:rsidP="006E15B1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 xml:space="preserve">   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AF6387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>(</w:t>
                    </w:r>
                    <w:r w:rsidR="006E15B1"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7</w:t>
                    </w:r>
                    <w:r w:rsidR="006E15B1"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color w:val="009900"/>
                        <w:lang w:bidi="ar-DZ"/>
                      </w:rPr>
                      <w:t>)</w:t>
                    </w:r>
                    <w:r w:rsidR="006E15B1">
                      <w:rPr>
                        <w:color w:val="FF0000"/>
                        <w:lang w:bidi="ar-DZ"/>
                      </w:rPr>
                      <w:t xml:space="preserve">( </w:t>
                    </w:r>
                    <w:r w:rsidRPr="00AF6387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AF6387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AF6387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6E15B1">
                      <w:rPr>
                        <w:color w:val="FF0000"/>
                        <w:lang w:bidi="ar-DZ"/>
                      </w:rPr>
                      <w:t>1</w:t>
                    </w:r>
                    <w:r w:rsidR="006E15B1" w:rsidRPr="006E15B1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6E15B1">
                      <w:rPr>
                        <w:color w:val="FF0000"/>
                        <w:lang w:bidi="ar-DZ"/>
                      </w:rPr>
                      <w:t>0 )</w:t>
                    </w:r>
                  </w:p>
                  <w:p w:rsidR="00E42C23" w:rsidRPr="00E42C23" w:rsidRDefault="00BE3C8D" w:rsidP="00E42C23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>D</w:t>
                    </w:r>
                    <w:r w:rsidR="00E42C23"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E42C23" w:rsidRPr="00E42C23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="00E42C23"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="00E42C23" w:rsidRPr="00155F9D">
                      <w:rPr>
                        <w:color w:val="009900"/>
                        <w:lang w:bidi="ar-DZ"/>
                      </w:rPr>
                      <w:t xml:space="preserve">( </w:t>
                    </w:r>
                    <w:r w:rsidR="00E42C23"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="00E42C23"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="00E42C23"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–</w:t>
                    </w:r>
                    <w:r w:rsidR="00E42C23" w:rsidRPr="00155F9D">
                      <w:rPr>
                        <w:color w:val="009900"/>
                        <w:lang w:bidi="ar-DZ"/>
                      </w:rPr>
                      <w:t xml:space="preserve"> 1 )</w:t>
                    </w:r>
                    <w:r w:rsidR="00E42C23">
                      <w:rPr>
                        <w:color w:val="FF0000"/>
                        <w:lang w:bidi="ar-DZ"/>
                      </w:rPr>
                      <w:t xml:space="preserve"> [ 1</w:t>
                    </w:r>
                    <w:r w:rsidR="00E42C23"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E42C23" w:rsidRPr="00E42C23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="00E42C23" w:rsidRPr="00E42C23">
                      <w:rPr>
                        <w:color w:val="FF0000"/>
                        <w:lang w:bidi="ar-DZ"/>
                      </w:rPr>
                      <w:t xml:space="preserve"> ( </w:t>
                    </w:r>
                    <w:r w:rsidR="00E42C23" w:rsidRPr="00E42C23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="00E42C23"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E42C23" w:rsidRPr="00E42C23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="00E42C23" w:rsidRPr="00E42C23">
                      <w:rPr>
                        <w:color w:val="FF0000"/>
                        <w:lang w:bidi="ar-DZ"/>
                      </w:rPr>
                      <w:t xml:space="preserve"> 1 )</w:t>
                    </w:r>
                    <w:r w:rsidR="00E42C23">
                      <w:rPr>
                        <w:color w:val="FF0000"/>
                        <w:lang w:bidi="ar-DZ"/>
                      </w:rPr>
                      <w:t xml:space="preserve"> ]</w:t>
                    </w:r>
                  </w:p>
                  <w:p w:rsidR="00E045A7" w:rsidRDefault="00E42C23" w:rsidP="00E42C23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 xml:space="preserve">   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E42C23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 xml:space="preserve">(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–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1 )</w:t>
                    </w:r>
                    <w:r>
                      <w:rPr>
                        <w:color w:val="FF0000"/>
                        <w:lang w:bidi="ar-DZ"/>
                      </w:rPr>
                      <w:t xml:space="preserve"> ( 1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E42C23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E42C23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1 )</w:t>
                    </w:r>
                  </w:p>
                  <w:p w:rsidR="00E045A7" w:rsidRDefault="00E42C23" w:rsidP="00E42C23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 xml:space="preserve">   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E42C23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 xml:space="preserve">(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–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1 )</w:t>
                    </w:r>
                    <w:r>
                      <w:rPr>
                        <w:color w:val="FF0000"/>
                        <w:lang w:bidi="ar-DZ"/>
                      </w:rPr>
                      <w:t xml:space="preserve"> ( </w:t>
                    </w:r>
                    <w:r w:rsidRPr="00E42C23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E42C23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>2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)</w:t>
                    </w:r>
                  </w:p>
                  <w:p w:rsidR="00916AF2" w:rsidRDefault="00916AF2" w:rsidP="00961F25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>E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E42C23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 xml:space="preserve">( </w:t>
                    </w:r>
                    <w:r w:rsidR="00961F25" w:rsidRPr="00155F9D">
                      <w:rPr>
                        <w:color w:val="009900"/>
                        <w:lang w:bidi="ar-DZ"/>
                      </w:rPr>
                      <w:t>2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="00961F25"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="00961F25" w:rsidRPr="00155F9D">
                      <w:rPr>
                        <w:color w:val="009900"/>
                        <w:lang w:bidi="ar-DZ"/>
                      </w:rPr>
                      <w:t>1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)</w:t>
                    </w:r>
                    <w:r w:rsidR="00961F25">
                      <w:rPr>
                        <w:color w:val="FF0000"/>
                        <w:lang w:bidi="ar-DZ"/>
                      </w:rPr>
                      <w:t xml:space="preserve"> [</w:t>
                    </w:r>
                    <w:r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( </w:t>
                    </w:r>
                    <w:r w:rsidRPr="006569B9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961F25">
                      <w:rPr>
                        <w:color w:val="FF0000"/>
                        <w:lang w:bidi="ar-DZ"/>
                      </w:rPr>
                      <w:t>4</w:t>
                    </w:r>
                    <w:r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color w:val="FF0000"/>
                        <w:lang w:bidi="ar-DZ"/>
                      </w:rPr>
                      <w:t>)</w:t>
                    </w:r>
                    <w:r w:rsidR="00961F25">
                      <w:rPr>
                        <w:color w:val="FF0000"/>
                        <w:lang w:bidi="ar-DZ"/>
                      </w:rPr>
                      <w:t xml:space="preserve"> </w:t>
                    </w:r>
                    <w:r w:rsidR="00961F25" w:rsidRPr="00961F25"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="00961F25" w:rsidRPr="00961F25">
                      <w:rPr>
                        <w:color w:val="FF0000"/>
                        <w:lang w:bidi="ar-DZ"/>
                      </w:rPr>
                      <w:t xml:space="preserve"> 1 </w:t>
                    </w:r>
                    <w:r w:rsidR="00961F25">
                      <w:rPr>
                        <w:color w:val="FF0000"/>
                        <w:lang w:bidi="ar-DZ"/>
                      </w:rPr>
                      <w:t>]</w:t>
                    </w:r>
                  </w:p>
                  <w:p w:rsidR="00CB24CD" w:rsidRDefault="00CB24CD" w:rsidP="00CB24CD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 xml:space="preserve">   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E42C23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>( 2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1 )</w:t>
                    </w:r>
                    <w:r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( </w:t>
                    </w:r>
                    <w:r w:rsidRPr="006569B9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 xml:space="preserve">4 </w:t>
                    </w:r>
                    <w:r w:rsidRPr="00961F25"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961F25">
                      <w:rPr>
                        <w:color w:val="FF0000"/>
                        <w:lang w:bidi="ar-DZ"/>
                      </w:rPr>
                      <w:t xml:space="preserve"> 1</w:t>
                    </w:r>
                    <w:r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color w:val="FF0000"/>
                        <w:lang w:bidi="ar-DZ"/>
                      </w:rPr>
                      <w:t>)</w:t>
                    </w:r>
                  </w:p>
                  <w:p w:rsidR="00CB24CD" w:rsidRPr="00E42C23" w:rsidRDefault="00CB24CD" w:rsidP="00CB24CD">
                    <w:pPr>
                      <w:spacing w:line="360" w:lineRule="auto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 xml:space="preserve">   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E42C23">
                      <w:rPr>
                        <w:rFonts w:ascii="Arial" w:hAnsi="Arial" w:cs="Arial"/>
                        <w:color w:val="FF0000"/>
                        <w:lang w:bidi="ar-DZ"/>
                      </w:rPr>
                      <w:t>=</w:t>
                    </w:r>
                    <w:r w:rsidRPr="00E42C23">
                      <w:rPr>
                        <w:color w:val="FF0000"/>
                        <w:lang w:bidi="ar-DZ"/>
                      </w:rPr>
                      <w:t xml:space="preserve"> </w:t>
                    </w: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>( 2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1 )</w:t>
                    </w:r>
                    <w:r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( </w:t>
                    </w:r>
                    <w:r w:rsidRPr="006569B9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 xml:space="preserve">3 </w:t>
                    </w:r>
                    <w:r w:rsidRPr="006569B9">
                      <w:rPr>
                        <w:color w:val="FF0000"/>
                        <w:lang w:bidi="ar-DZ"/>
                      </w:rPr>
                      <w:t>)</w:t>
                    </w:r>
                  </w:p>
                </w:txbxContent>
              </v:textbox>
            </v:shape>
            <v:shape id="_x0000_s3063" type="#_x0000_t202" style="position:absolute;left:561;top:9272;width:3969;height:6746;mso-width-relative:margin;mso-height-relative:margin" o:regroupid="55" filled="f" strokeweight="1.5pt">
              <v:textbox style="mso-next-textbox:#_x0000_s3063">
                <w:txbxContent>
                  <w:p w:rsidR="00181239" w:rsidRPr="00CB41D9" w:rsidRDefault="009E067E" w:rsidP="00850DD6">
                    <w:pPr>
                      <w:bidi/>
                      <w:spacing w:line="360" w:lineRule="auto"/>
                      <w:jc w:val="center"/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</w:pPr>
                    <w:r w:rsidRPr="00CB41D9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الـعـبــا</w:t>
                    </w:r>
                    <w:r w:rsidRPr="00CB41D9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CB41D9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را</w:t>
                    </w:r>
                    <w:proofErr w:type="spellEnd"/>
                    <w:r w:rsidRPr="00CB41D9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CB41D9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ت</w:t>
                    </w:r>
                    <w:r w:rsidR="00F3622D" w:rsidRPr="00CB41D9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 xml:space="preserve">  </w:t>
                    </w:r>
                    <w:r w:rsidR="00DC3296" w:rsidRPr="00DC3296">
                      <w:rPr>
                        <w:rFonts w:hint="cs"/>
                        <w:b/>
                        <w:bCs/>
                        <w:sz w:val="26"/>
                        <w:szCs w:val="26"/>
                        <w:rtl/>
                        <w:lang w:bidi="ar-DZ"/>
                      </w:rPr>
                      <w:t>الـجـبــريــة</w:t>
                    </w:r>
                  </w:p>
                  <w:p w:rsidR="00892483" w:rsidRDefault="00892483" w:rsidP="008E40DF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181239" w:rsidRDefault="002135F2" w:rsidP="008E40DF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 w:rsidRPr="00CB41D9">
                      <w:rPr>
                        <w:color w:val="000000"/>
                        <w:lang w:bidi="ar-DZ"/>
                      </w:rPr>
                      <w:t xml:space="preserve">A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="00F3622D" w:rsidRPr="00CB41D9">
                      <w:rPr>
                        <w:color w:val="000000"/>
                        <w:lang w:bidi="ar-DZ"/>
                      </w:rPr>
                      <w:t>(</w:t>
                    </w:r>
                    <w:r w:rsidR="008E40DF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4D1824"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="004D1824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F3622D"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="004D1824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F3622D" w:rsidRPr="00CB41D9">
                      <w:rPr>
                        <w:color w:val="000000"/>
                        <w:lang w:bidi="ar-DZ"/>
                      </w:rPr>
                      <w:t>1)(</w:t>
                    </w:r>
                    <w:r w:rsidR="008E40DF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F3622D"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="00F3622D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F3622D"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="00F3622D" w:rsidRPr="00CB41D9">
                      <w:rPr>
                        <w:color w:val="000000"/>
                        <w:lang w:bidi="ar-DZ"/>
                      </w:rPr>
                      <w:t xml:space="preserve"> 2)</w:t>
                    </w:r>
                    <w:r w:rsidR="008E40DF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="008E40DF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color w:val="000000"/>
                        <w:lang w:bidi="ar-DZ"/>
                      </w:rPr>
                      <w:t>(</w:t>
                    </w:r>
                    <w:r w:rsidR="008E40DF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1)(</w:t>
                    </w:r>
                    <w:r w:rsidR="008E40DF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3)</w:t>
                    </w:r>
                  </w:p>
                  <w:p w:rsidR="00A12665" w:rsidRDefault="00A12665" w:rsidP="005572C6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A12665" w:rsidRPr="00CB41D9" w:rsidRDefault="00A12665" w:rsidP="005572C6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9039C2" w:rsidRPr="009039C2" w:rsidRDefault="00BE3C8D" w:rsidP="009039C2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>
                      <w:rPr>
                        <w:color w:val="000000"/>
                        <w:lang w:bidi="ar-DZ"/>
                      </w:rPr>
                      <w:t>B</w:t>
                    </w:r>
                    <w:r w:rsidR="009039C2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 w:rsidRPr="009039C2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="009039C2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="009039C2" w:rsidRPr="009039C2">
                      <w:rPr>
                        <w:color w:val="000000"/>
                        <w:lang w:bidi="ar-DZ"/>
                      </w:rPr>
                      <w:t>(</w:t>
                    </w:r>
                    <w:r w:rsid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="009039C2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="009039C2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>
                      <w:rPr>
                        <w:color w:val="000000"/>
                        <w:lang w:bidi="ar-DZ"/>
                      </w:rPr>
                      <w:t xml:space="preserve">2 </w:t>
                    </w:r>
                    <w:r w:rsidR="009039C2" w:rsidRPr="009039C2">
                      <w:rPr>
                        <w:color w:val="000000"/>
                        <w:lang w:bidi="ar-DZ"/>
                      </w:rPr>
                      <w:t xml:space="preserve">) </w:t>
                    </w:r>
                    <w:r w:rsidR="009039C2" w:rsidRPr="009039C2">
                      <w:rPr>
                        <w:b/>
                        <w:bCs/>
                        <w:color w:val="000000"/>
                        <w:vertAlign w:val="superscript"/>
                        <w:lang w:bidi="ar-DZ"/>
                      </w:rPr>
                      <w:t>2</w:t>
                    </w:r>
                    <w:r w:rsidR="009039C2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="009039C2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 w:rsidRPr="00CB41D9">
                      <w:rPr>
                        <w:color w:val="000000"/>
                        <w:lang w:bidi="ar-DZ"/>
                      </w:rPr>
                      <w:t>(</w:t>
                    </w:r>
                    <w:r w:rsid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="009039C2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="009039C2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>
                      <w:rPr>
                        <w:color w:val="000000"/>
                        <w:lang w:bidi="ar-DZ"/>
                      </w:rPr>
                      <w:t>2</w:t>
                    </w:r>
                    <w:r w:rsidR="00C70A81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 w:rsidRPr="00CB41D9">
                      <w:rPr>
                        <w:color w:val="000000"/>
                        <w:lang w:bidi="ar-DZ"/>
                      </w:rPr>
                      <w:t>) (</w:t>
                    </w:r>
                    <w:r w:rsid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="009039C2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="009039C2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>
                      <w:rPr>
                        <w:color w:val="000000"/>
                        <w:lang w:bidi="ar-DZ"/>
                      </w:rPr>
                      <w:t>5</w:t>
                    </w:r>
                    <w:r w:rsidR="00C70A81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039C2" w:rsidRPr="00CB41D9">
                      <w:rPr>
                        <w:color w:val="000000"/>
                        <w:lang w:bidi="ar-DZ"/>
                      </w:rPr>
                      <w:t>)</w:t>
                    </w:r>
                  </w:p>
                  <w:p w:rsidR="00181239" w:rsidRDefault="00181239" w:rsidP="00CB41D9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062023" w:rsidRDefault="00062023" w:rsidP="00CB41D9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C70A81" w:rsidRPr="009039C2" w:rsidRDefault="00BE3C8D" w:rsidP="00C70A81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>
                      <w:rPr>
                        <w:color w:val="000000"/>
                        <w:lang w:bidi="ar-DZ"/>
                      </w:rPr>
                      <w:t>C</w:t>
                    </w:r>
                    <w:r w:rsidR="00C70A81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C70A81" w:rsidRPr="009039C2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="00C70A81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="00C70A81" w:rsidRPr="009039C2">
                      <w:rPr>
                        <w:color w:val="000000"/>
                        <w:lang w:bidi="ar-DZ"/>
                      </w:rPr>
                      <w:t>(</w:t>
                    </w:r>
                    <w:r w:rsidR="00C70A81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C70A81"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="00C70A81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C70A81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="00C70A81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C70A81">
                      <w:rPr>
                        <w:color w:val="000000"/>
                        <w:lang w:bidi="ar-DZ"/>
                      </w:rPr>
                      <w:t xml:space="preserve">7 </w:t>
                    </w:r>
                    <w:r w:rsidR="00C70A81" w:rsidRPr="009039C2">
                      <w:rPr>
                        <w:color w:val="000000"/>
                        <w:lang w:bidi="ar-DZ"/>
                      </w:rPr>
                      <w:t>)</w:t>
                    </w:r>
                    <w:r w:rsidR="00C70A81" w:rsidRPr="00CB41D9">
                      <w:rPr>
                        <w:color w:val="000000"/>
                        <w:lang w:bidi="ar-DZ"/>
                      </w:rPr>
                      <w:t xml:space="preserve"> (</w:t>
                    </w:r>
                    <w:r w:rsidR="00C70A81">
                      <w:rPr>
                        <w:color w:val="000000"/>
                        <w:lang w:bidi="ar-DZ"/>
                      </w:rPr>
                      <w:t xml:space="preserve"> 2 </w:t>
                    </w:r>
                    <w:r w:rsidR="00C70A81"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="00C70A81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C70A81"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="00C70A81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C70A81">
                      <w:rPr>
                        <w:color w:val="000000"/>
                        <w:lang w:bidi="ar-DZ"/>
                      </w:rPr>
                      <w:t xml:space="preserve">3 </w:t>
                    </w:r>
                    <w:r w:rsidR="00C70A81" w:rsidRPr="00CB41D9">
                      <w:rPr>
                        <w:color w:val="000000"/>
                        <w:lang w:bidi="ar-DZ"/>
                      </w:rPr>
                      <w:t xml:space="preserve">) </w:t>
                    </w:r>
                    <w:r w:rsidR="00C70A81"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="00C70A81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C70A81" w:rsidRPr="009039C2">
                      <w:rPr>
                        <w:color w:val="000000"/>
                        <w:lang w:bidi="ar-DZ"/>
                      </w:rPr>
                      <w:t>(</w:t>
                    </w:r>
                    <w:r w:rsidR="00C70A81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C70A81"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="00C70A81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C70A81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="00C70A81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C70A81">
                      <w:rPr>
                        <w:color w:val="000000"/>
                        <w:lang w:bidi="ar-DZ"/>
                      </w:rPr>
                      <w:t xml:space="preserve">7 </w:t>
                    </w:r>
                    <w:r w:rsidR="00C70A81" w:rsidRPr="009039C2">
                      <w:rPr>
                        <w:color w:val="000000"/>
                        <w:lang w:bidi="ar-DZ"/>
                      </w:rPr>
                      <w:t xml:space="preserve">) </w:t>
                    </w:r>
                    <w:r w:rsidR="00C70A81" w:rsidRPr="009039C2">
                      <w:rPr>
                        <w:b/>
                        <w:bCs/>
                        <w:color w:val="000000"/>
                        <w:vertAlign w:val="superscript"/>
                        <w:lang w:bidi="ar-DZ"/>
                      </w:rPr>
                      <w:t>2</w:t>
                    </w:r>
                  </w:p>
                  <w:p w:rsidR="00062023" w:rsidRDefault="00062023" w:rsidP="00CB41D9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062023" w:rsidRDefault="00062023" w:rsidP="00CB41D9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062023" w:rsidRDefault="00BE3C8D" w:rsidP="006E15B1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>
                      <w:rPr>
                        <w:color w:val="000000"/>
                        <w:lang w:bidi="ar-DZ"/>
                      </w:rPr>
                      <w:t>D</w:t>
                    </w:r>
                    <w:r w:rsidR="006E15B1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6E15B1" w:rsidRPr="009039C2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="006E15B1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="006E15B1" w:rsidRPr="009039C2">
                      <w:rPr>
                        <w:color w:val="000000"/>
                        <w:lang w:bidi="ar-DZ"/>
                      </w:rPr>
                      <w:t>(</w:t>
                    </w:r>
                    <w:r w:rsidR="006E15B1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6E15B1"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="006E15B1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6E15B1"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="006E15B1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6E15B1">
                      <w:rPr>
                        <w:color w:val="000000"/>
                        <w:lang w:bidi="ar-DZ"/>
                      </w:rPr>
                      <w:t xml:space="preserve">1 </w:t>
                    </w:r>
                    <w:r w:rsidR="006E15B1" w:rsidRPr="00CB41D9">
                      <w:rPr>
                        <w:color w:val="000000"/>
                        <w:lang w:bidi="ar-DZ"/>
                      </w:rPr>
                      <w:t xml:space="preserve">) </w:t>
                    </w:r>
                    <w:r w:rsidR="006E15B1"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="006E15B1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6E15B1" w:rsidRPr="009039C2">
                      <w:rPr>
                        <w:color w:val="000000"/>
                        <w:lang w:bidi="ar-DZ"/>
                      </w:rPr>
                      <w:t>(</w:t>
                    </w:r>
                    <w:r w:rsidR="006E15B1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6E15B1"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="006E15B1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6E15B1"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="006E15B1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6E15B1">
                      <w:rPr>
                        <w:color w:val="000000"/>
                        <w:lang w:bidi="ar-DZ"/>
                      </w:rPr>
                      <w:t xml:space="preserve">1 </w:t>
                    </w:r>
                    <w:r w:rsidR="006E15B1" w:rsidRPr="009039C2">
                      <w:rPr>
                        <w:color w:val="000000"/>
                        <w:lang w:bidi="ar-DZ"/>
                      </w:rPr>
                      <w:t xml:space="preserve">) </w:t>
                    </w:r>
                    <w:r w:rsidR="006E15B1" w:rsidRPr="009039C2">
                      <w:rPr>
                        <w:b/>
                        <w:bCs/>
                        <w:color w:val="000000"/>
                        <w:vertAlign w:val="superscript"/>
                        <w:lang w:bidi="ar-DZ"/>
                      </w:rPr>
                      <w:t>2</w:t>
                    </w:r>
                  </w:p>
                  <w:p w:rsidR="00062023" w:rsidRDefault="00062023" w:rsidP="00CB41D9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892483" w:rsidRDefault="00892483" w:rsidP="00CB41D9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  <w:p w:rsidR="00892483" w:rsidRDefault="00892483" w:rsidP="00916AF2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  <w:r>
                      <w:rPr>
                        <w:color w:val="000000"/>
                        <w:lang w:bidi="ar-DZ"/>
                      </w:rPr>
                      <w:t>E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rFonts w:ascii="Arial" w:hAnsi="Arial" w:cs="Arial"/>
                        <w:color w:val="000000"/>
                        <w:lang w:bidi="ar-DZ"/>
                      </w:rPr>
                      <w:t>=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proofErr w:type="gramStart"/>
                    <w:r w:rsidRPr="009039C2">
                      <w:rPr>
                        <w:color w:val="000000"/>
                        <w:lang w:bidi="ar-DZ"/>
                      </w:rPr>
                      <w:t>(</w:t>
                    </w:r>
                    <w:r w:rsidR="00916AF2">
                      <w:rPr>
                        <w:color w:val="000000"/>
                        <w:lang w:bidi="ar-DZ"/>
                      </w:rPr>
                      <w:t xml:space="preserve"> 2</w:t>
                    </w:r>
                    <w:proofErr w:type="gramEnd"/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16AF2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16AF2">
                      <w:rPr>
                        <w:color w:val="000000"/>
                        <w:lang w:bidi="ar-DZ"/>
                      </w:rPr>
                      <w:t>1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) </w:t>
                    </w:r>
                    <w:r w:rsidRPr="009039C2">
                      <w:rPr>
                        <w:color w:val="000000"/>
                        <w:lang w:bidi="ar-DZ"/>
                      </w:rPr>
                      <w:t>(</w:t>
                    </w:r>
                    <w:r w:rsidR="00916AF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–</w:t>
                    </w:r>
                    <w:r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16AF2">
                      <w:rPr>
                        <w:color w:val="000000"/>
                        <w:lang w:bidi="ar-DZ"/>
                      </w:rPr>
                      <w:t>4</w:t>
                    </w:r>
                    <w:r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9039C2">
                      <w:rPr>
                        <w:color w:val="000000"/>
                        <w:lang w:bidi="ar-DZ"/>
                      </w:rPr>
                      <w:t>)</w:t>
                    </w:r>
                    <w:r w:rsidR="00916AF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16AF2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="00916AF2" w:rsidRPr="009039C2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16AF2" w:rsidRPr="00CB41D9">
                      <w:rPr>
                        <w:color w:val="000000"/>
                        <w:lang w:bidi="ar-DZ"/>
                      </w:rPr>
                      <w:t>(</w:t>
                    </w:r>
                    <w:r w:rsidR="00916AF2">
                      <w:rPr>
                        <w:color w:val="000000"/>
                        <w:lang w:bidi="ar-DZ"/>
                      </w:rPr>
                      <w:t xml:space="preserve"> 2 </w:t>
                    </w:r>
                    <w:r w:rsidR="00916AF2" w:rsidRPr="00CB41D9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r w:rsidR="00916AF2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16AF2" w:rsidRPr="00CB41D9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="00916AF2" w:rsidRPr="00CB41D9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916AF2">
                      <w:rPr>
                        <w:color w:val="000000"/>
                        <w:lang w:bidi="ar-DZ"/>
                      </w:rPr>
                      <w:t xml:space="preserve">1 </w:t>
                    </w:r>
                    <w:r w:rsidR="00916AF2" w:rsidRPr="00CB41D9">
                      <w:rPr>
                        <w:color w:val="000000"/>
                        <w:lang w:bidi="ar-DZ"/>
                      </w:rPr>
                      <w:t>)</w:t>
                    </w:r>
                  </w:p>
                  <w:p w:rsidR="00062023" w:rsidRPr="00CB41D9" w:rsidRDefault="00062023" w:rsidP="00CB41D9">
                    <w:pPr>
                      <w:spacing w:line="360" w:lineRule="auto"/>
                      <w:rPr>
                        <w:color w:val="000000"/>
                        <w:lang w:bidi="ar-DZ"/>
                      </w:rPr>
                    </w:pPr>
                  </w:p>
                </w:txbxContent>
              </v:textbox>
            </v:shape>
            <v:shape id="_x0000_s3066" type="#_x0000_t32" style="position:absolute;left:561;top:14727;width:10772;height:0" o:connectortype="straight" o:regroupid="55" strokeweight="1.5pt"/>
            <v:shape id="_x0000_s3067" type="#_x0000_t32" style="position:absolute;left:561;top:12217;width:10772;height:0" o:connectortype="straight" o:regroupid="55" strokeweight="1.5pt"/>
            <v:shape id="_x0000_s3068" type="#_x0000_t32" style="position:absolute;left:561;top:10983;width:10772;height:0" o:connectortype="straight" o:regroupid="55" strokeweight="1.5pt"/>
            <v:shape id="_x0000_s3071" type="#_x0000_t32" style="position:absolute;left:561;top:9747;width:10772;height:0" o:connectortype="straight" o:regroupid="55" strokeweight="1.5pt"/>
            <v:shape id="_x0000_s3074" type="#_x0000_t202" style="position:absolute;left:4539;top:9272;width:1191;height:6746;mso-width-relative:margin;mso-height-relative:margin" o:regroupid="55" filled="f" strokeweight="1.5pt">
              <v:textbox style="mso-next-textbox:#_x0000_s3074">
                <w:txbxContent>
                  <w:p w:rsidR="004D1824" w:rsidRPr="005C2C08" w:rsidRDefault="00697C64" w:rsidP="00697C64">
                    <w:pPr>
                      <w:spacing w:line="360" w:lineRule="auto"/>
                      <w:jc w:val="center"/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</w:pPr>
                    <w:proofErr w:type="gramStart"/>
                    <w:r w:rsidRPr="005C2C08">
                      <w:rPr>
                        <w:b/>
                        <w:bCs/>
                        <w:i/>
                        <w:iCs/>
                        <w:sz w:val="26"/>
                        <w:szCs w:val="26"/>
                        <w:lang w:bidi="ar-DZ"/>
                      </w:rPr>
                      <w:t>a</w:t>
                    </w:r>
                    <w:proofErr w:type="gramEnd"/>
                  </w:p>
                  <w:p w:rsidR="00892483" w:rsidRPr="003F0455" w:rsidRDefault="00892483" w:rsidP="00CB41D9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</w:p>
                  <w:p w:rsidR="00697C64" w:rsidRPr="003F0455" w:rsidRDefault="00F3622D" w:rsidP="00CB41D9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>(</w:t>
                    </w:r>
                    <w:r w:rsidR="00A12665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1</w:t>
                    </w:r>
                    <w:r w:rsidR="00A12665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color w:val="000000"/>
                        <w:lang w:bidi="ar-DZ"/>
                      </w:rPr>
                      <w:t>)</w:t>
                    </w:r>
                  </w:p>
                  <w:p w:rsidR="00A12665" w:rsidRDefault="00A12665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A12665" w:rsidRDefault="00A12665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697C64" w:rsidRPr="00155F9D" w:rsidRDefault="006569B9" w:rsidP="00CB41D9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 xml:space="preserve">(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2 )</w:t>
                    </w:r>
                  </w:p>
                  <w:p w:rsidR="00062023" w:rsidRPr="00155F9D" w:rsidRDefault="00062023" w:rsidP="00CB41D9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</w:p>
                  <w:p w:rsidR="00062023" w:rsidRPr="00155F9D" w:rsidRDefault="00062023" w:rsidP="00CB41D9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</w:p>
                  <w:p w:rsidR="00062023" w:rsidRPr="00155F9D" w:rsidRDefault="00AF6387" w:rsidP="00AF6387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 xml:space="preserve">(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7 )</w:t>
                    </w:r>
                  </w:p>
                  <w:p w:rsidR="00062023" w:rsidRPr="00155F9D" w:rsidRDefault="00062023" w:rsidP="00CB41D9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</w:p>
                  <w:p w:rsidR="00062023" w:rsidRPr="00155F9D" w:rsidRDefault="00062023" w:rsidP="00CB41D9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</w:p>
                  <w:p w:rsidR="00062023" w:rsidRPr="00155F9D" w:rsidRDefault="006E15B1" w:rsidP="006E15B1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  <w:proofErr w:type="gramStart"/>
                    <w:r w:rsidRPr="00155F9D">
                      <w:rPr>
                        <w:color w:val="009900"/>
                        <w:lang w:bidi="ar-DZ"/>
                      </w:rPr>
                      <w:t xml:space="preserve">(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proofErr w:type="gramEnd"/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–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1 )</w:t>
                    </w:r>
                  </w:p>
                  <w:p w:rsidR="00062023" w:rsidRPr="00155F9D" w:rsidRDefault="00062023" w:rsidP="00CB41D9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</w:p>
                  <w:p w:rsidR="00892483" w:rsidRPr="00155F9D" w:rsidRDefault="00892483" w:rsidP="00CB41D9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</w:p>
                  <w:p w:rsidR="00892483" w:rsidRPr="00155F9D" w:rsidRDefault="00916AF2" w:rsidP="00916AF2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  <w:r w:rsidRPr="00155F9D">
                      <w:rPr>
                        <w:color w:val="009900"/>
                        <w:lang w:bidi="ar-DZ"/>
                      </w:rPr>
                      <w:t xml:space="preserve">(2 </w:t>
                    </w:r>
                    <w:r w:rsidRPr="00155F9D">
                      <w:rPr>
                        <w:i/>
                        <w:iCs/>
                        <w:color w:val="009900"/>
                        <w:lang w:bidi="ar-DZ"/>
                      </w:rPr>
                      <w:t>x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</w:t>
                    </w:r>
                    <w:r w:rsidRPr="00155F9D">
                      <w:rPr>
                        <w:rFonts w:ascii="Arial" w:hAnsi="Arial" w:cs="Arial"/>
                        <w:color w:val="009900"/>
                        <w:lang w:bidi="ar-DZ"/>
                      </w:rPr>
                      <w:t>+</w:t>
                    </w:r>
                    <w:r w:rsidRPr="00155F9D">
                      <w:rPr>
                        <w:color w:val="009900"/>
                        <w:lang w:bidi="ar-DZ"/>
                      </w:rPr>
                      <w:t xml:space="preserve"> 1)</w:t>
                    </w:r>
                  </w:p>
                  <w:p w:rsidR="00062023" w:rsidRPr="00155F9D" w:rsidRDefault="00062023" w:rsidP="00CB41D9">
                    <w:pPr>
                      <w:spacing w:line="360" w:lineRule="auto"/>
                      <w:jc w:val="center"/>
                      <w:rPr>
                        <w:color w:val="009900"/>
                        <w:lang w:bidi="ar-DZ"/>
                      </w:rPr>
                    </w:pPr>
                  </w:p>
                </w:txbxContent>
              </v:textbox>
            </v:shape>
            <v:shape id="_x0000_s3075" type="#_x0000_t202" style="position:absolute;left:5722;top:9272;width:1191;height:6746;mso-width-relative:margin;mso-height-relative:margin" o:regroupid="55" filled="f" strokeweight="1.5pt">
              <v:textbox style="mso-next-textbox:#_x0000_s3075">
                <w:txbxContent>
                  <w:p w:rsidR="004D1824" w:rsidRPr="005C2C08" w:rsidRDefault="006B6596" w:rsidP="006B6596">
                    <w:pPr>
                      <w:spacing w:line="360" w:lineRule="auto"/>
                      <w:jc w:val="center"/>
                      <w:rPr>
                        <w:b/>
                        <w:bCs/>
                        <w:sz w:val="26"/>
                        <w:szCs w:val="26"/>
                        <w:lang w:bidi="ar-DZ"/>
                      </w:rPr>
                    </w:pPr>
                    <w:proofErr w:type="gramStart"/>
                    <w:r w:rsidRPr="005C2C08">
                      <w:rPr>
                        <w:b/>
                        <w:bCs/>
                        <w:i/>
                        <w:iCs/>
                        <w:sz w:val="26"/>
                        <w:szCs w:val="26"/>
                        <w:lang w:bidi="ar-DZ"/>
                      </w:rPr>
                      <w:t>b</w:t>
                    </w:r>
                    <w:proofErr w:type="gramEnd"/>
                  </w:p>
                  <w:p w:rsidR="00892483" w:rsidRPr="003F0455" w:rsidRDefault="00892483" w:rsidP="004E08B2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</w:p>
                  <w:p w:rsidR="006B6596" w:rsidRPr="003F0455" w:rsidRDefault="00CB41D9" w:rsidP="004E08B2">
                    <w:pPr>
                      <w:spacing w:line="360" w:lineRule="auto"/>
                      <w:jc w:val="center"/>
                      <w:rPr>
                        <w:color w:val="000000"/>
                        <w:lang w:bidi="ar-DZ"/>
                      </w:rPr>
                    </w:pPr>
                    <w:proofErr w:type="gramStart"/>
                    <w:r w:rsidRPr="003F0455">
                      <w:rPr>
                        <w:color w:val="000000"/>
                        <w:lang w:bidi="ar-DZ"/>
                      </w:rPr>
                      <w:t>(</w:t>
                    </w:r>
                    <w:r w:rsidR="00A12665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  <w:proofErr w:type="gramEnd"/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rFonts w:ascii="Arial" w:hAnsi="Arial" w:cs="Arial"/>
                        <w:color w:val="000000"/>
                        <w:lang w:bidi="ar-DZ"/>
                      </w:rPr>
                      <w:t>+</w:t>
                    </w:r>
                    <w:r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="004E08B2" w:rsidRPr="003F0455">
                      <w:rPr>
                        <w:color w:val="000000"/>
                        <w:lang w:bidi="ar-DZ"/>
                      </w:rPr>
                      <w:t>2</w:t>
                    </w:r>
                    <w:r w:rsidR="00A12665" w:rsidRPr="003F0455">
                      <w:rPr>
                        <w:color w:val="000000"/>
                        <w:lang w:bidi="ar-DZ"/>
                      </w:rPr>
                      <w:t xml:space="preserve"> </w:t>
                    </w:r>
                    <w:r w:rsidRPr="003F0455">
                      <w:rPr>
                        <w:color w:val="000000"/>
                        <w:lang w:bidi="ar-DZ"/>
                      </w:rPr>
                      <w:t>)</w:t>
                    </w:r>
                  </w:p>
                  <w:p w:rsidR="006B6596" w:rsidRPr="004E08B2" w:rsidRDefault="006B6596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6B6596" w:rsidRPr="004E08B2" w:rsidRDefault="006B6596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6569B9" w:rsidRDefault="006569B9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  <w:proofErr w:type="gramStart"/>
                    <w:r w:rsidRPr="006569B9">
                      <w:rPr>
                        <w:color w:val="FF0000"/>
                        <w:lang w:bidi="ar-DZ"/>
                      </w:rPr>
                      <w:t xml:space="preserve">( </w:t>
                    </w:r>
                    <w:r w:rsidRPr="006569B9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proofErr w:type="gramEnd"/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2 )</w:t>
                    </w:r>
                  </w:p>
                  <w:p w:rsidR="00062023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062023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062023" w:rsidRDefault="00AF6387" w:rsidP="00AF6387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  <w:r w:rsidRPr="004E08B2">
                      <w:rPr>
                        <w:color w:val="FF0000"/>
                        <w:lang w:bidi="ar-DZ"/>
                      </w:rPr>
                      <w:t>(</w:t>
                    </w:r>
                    <w:r>
                      <w:rPr>
                        <w:color w:val="FF0000"/>
                        <w:lang w:bidi="ar-DZ"/>
                      </w:rPr>
                      <w:t>2</w:t>
                    </w:r>
                    <w:r w:rsidRPr="004E08B2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4E08B2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4E08B2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4E08B2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4E08B2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>3</w:t>
                    </w:r>
                    <w:r w:rsidRPr="004E08B2">
                      <w:rPr>
                        <w:color w:val="FF0000"/>
                        <w:lang w:bidi="ar-DZ"/>
                      </w:rPr>
                      <w:t>)</w:t>
                    </w:r>
                  </w:p>
                  <w:p w:rsidR="00062023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062023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062023" w:rsidRDefault="00E42C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  <w:r>
                      <w:rPr>
                        <w:color w:val="FF0000"/>
                        <w:lang w:bidi="ar-DZ"/>
                      </w:rPr>
                      <w:t>1</w:t>
                    </w:r>
                  </w:p>
                  <w:p w:rsidR="00062023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892483" w:rsidRDefault="0089248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  <w:p w:rsidR="00892483" w:rsidRPr="00916AF2" w:rsidRDefault="00916AF2" w:rsidP="00916AF2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  <w:proofErr w:type="gramStart"/>
                    <w:r w:rsidRPr="006569B9">
                      <w:rPr>
                        <w:color w:val="FF0000"/>
                        <w:lang w:bidi="ar-DZ"/>
                      </w:rPr>
                      <w:t xml:space="preserve">( </w:t>
                    </w:r>
                    <w:r w:rsidRPr="006569B9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proofErr w:type="gramEnd"/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6569B9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6569B9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 xml:space="preserve">4 </w:t>
                    </w:r>
                    <w:r w:rsidRPr="006569B9">
                      <w:rPr>
                        <w:color w:val="FF0000"/>
                        <w:lang w:bidi="ar-DZ"/>
                      </w:rPr>
                      <w:t>)</w:t>
                    </w:r>
                  </w:p>
                  <w:p w:rsidR="00062023" w:rsidRPr="00CB41D9" w:rsidRDefault="00062023" w:rsidP="00CB41D9">
                    <w:pPr>
                      <w:spacing w:line="360" w:lineRule="auto"/>
                      <w:jc w:val="center"/>
                      <w:rPr>
                        <w:color w:val="FF0000"/>
                        <w:lang w:bidi="ar-DZ"/>
                      </w:rPr>
                    </w:pPr>
                  </w:p>
                </w:txbxContent>
              </v:textbox>
            </v:shape>
            <v:shape id="_x0000_s3100" type="#_x0000_t32" style="position:absolute;left:561;top:13492;width:10772;height:0" o:connectortype="straight" strokeweight="1.5pt"/>
          </v:group>
        </w:pict>
      </w:r>
    </w:p>
    <w:p w:rsidR="000325AC" w:rsidRDefault="000325AC" w:rsidP="000325AC">
      <w:pPr>
        <w:bidi/>
        <w:rPr>
          <w:rFonts w:hint="cs"/>
          <w:sz w:val="28"/>
          <w:szCs w:val="28"/>
          <w:rtl/>
          <w:lang w:bidi="ar-DZ"/>
        </w:rPr>
      </w:pPr>
    </w:p>
    <w:p w:rsidR="000325AC" w:rsidRDefault="000325AC" w:rsidP="000325AC">
      <w:pPr>
        <w:bidi/>
        <w:rPr>
          <w:rFonts w:hint="cs"/>
          <w:sz w:val="28"/>
          <w:szCs w:val="28"/>
          <w:rtl/>
          <w:lang w:bidi="ar-DZ"/>
        </w:rPr>
      </w:pPr>
    </w:p>
    <w:p w:rsidR="000325AC" w:rsidRDefault="000325AC" w:rsidP="000325AC">
      <w:pPr>
        <w:bidi/>
        <w:rPr>
          <w:rFonts w:hint="cs"/>
          <w:sz w:val="28"/>
          <w:szCs w:val="28"/>
          <w:rtl/>
          <w:lang w:bidi="ar-DZ"/>
        </w:rPr>
      </w:pPr>
    </w:p>
    <w:p w:rsidR="000325AC" w:rsidRDefault="000325AC" w:rsidP="000325AC">
      <w:pPr>
        <w:bidi/>
        <w:rPr>
          <w:rFonts w:hint="cs"/>
          <w:sz w:val="28"/>
          <w:szCs w:val="28"/>
          <w:rtl/>
          <w:lang w:bidi="ar-DZ"/>
        </w:rPr>
      </w:pPr>
    </w:p>
    <w:p w:rsidR="000325AC" w:rsidRDefault="000325AC" w:rsidP="000325AC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2E0763" w:rsidRDefault="002E0763" w:rsidP="002E0763">
      <w:pPr>
        <w:bidi/>
        <w:rPr>
          <w:rFonts w:hint="cs"/>
          <w:sz w:val="28"/>
          <w:szCs w:val="28"/>
          <w:rtl/>
          <w:lang w:bidi="ar-DZ"/>
        </w:rPr>
      </w:pPr>
    </w:p>
    <w:p w:rsidR="00B630BD" w:rsidRDefault="00B630BD" w:rsidP="00B630B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630BD" w:rsidRPr="00B630BD" w:rsidRDefault="00B630BD" w:rsidP="00B630BD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lastRenderedPageBreak/>
        <w:t>3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ا</w:t>
      </w:r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سـتـعــمـا</w:t>
      </w:r>
      <w:proofErr w:type="spellEnd"/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ل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الـمـتـطـا</w:t>
      </w:r>
      <w:proofErr w:type="spellEnd"/>
      <w:r w:rsidRPr="00C0040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بـقـا</w:t>
      </w:r>
      <w:r w:rsidRPr="00C0040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ت </w:t>
      </w:r>
      <w:r w:rsidRPr="00894980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الــشــهــيــرة </w:t>
      </w:r>
      <w:proofErr w:type="spellStart"/>
      <w:r w:rsidRPr="00B630BD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074C9F" w:rsidRPr="00AC65E3" w:rsidRDefault="00AC65E3" w:rsidP="00074C9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ب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سـتـخـد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 </w:t>
      </w:r>
      <w:proofErr w:type="spellStart"/>
      <w:r>
        <w:rPr>
          <w:rFonts w:hint="cs"/>
          <w:sz w:val="28"/>
          <w:szCs w:val="28"/>
          <w:rtl/>
          <w:lang w:bidi="ar-DZ"/>
        </w:rPr>
        <w:t>المتـط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ـقـتيـن الـشهـيـرتـيـن  </w:t>
      </w:r>
      <w:r w:rsidRPr="00040E20">
        <w:rPr>
          <w:color w:val="000000"/>
          <w:sz w:val="28"/>
          <w:szCs w:val="28"/>
          <w:lang w:bidi="ar-DZ"/>
        </w:rPr>
        <w:t xml:space="preserve">(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)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40E20">
        <w:rPr>
          <w:color w:val="000000"/>
          <w:sz w:val="28"/>
          <w:szCs w:val="28"/>
          <w:lang w:bidi="ar-DZ"/>
        </w:rPr>
        <w:t xml:space="preserve"> 2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</w:t>
      </w:r>
      <w:r w:rsidRPr="00040E20">
        <w:rPr>
          <w:color w:val="000000"/>
          <w:sz w:val="28"/>
          <w:szCs w:val="28"/>
          <w:lang w:bidi="ar-DZ"/>
        </w:rPr>
        <w:t xml:space="preserve">(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)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0E20">
        <w:rPr>
          <w:color w:val="000000"/>
          <w:sz w:val="28"/>
          <w:szCs w:val="28"/>
          <w:lang w:bidi="ar-DZ"/>
        </w:rPr>
        <w:t xml:space="preserve"> 2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</w:p>
    <w:p w:rsidR="00040E20" w:rsidRPr="00040E20" w:rsidRDefault="00040E20" w:rsidP="00360528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40E20">
        <w:rPr>
          <w:rFonts w:hint="cs"/>
          <w:sz w:val="28"/>
          <w:szCs w:val="28"/>
          <w:rtl/>
          <w:lang w:bidi="ar-DZ"/>
        </w:rPr>
        <w:t>حـلــل  الـعـبــا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Pr="00040E20">
        <w:rPr>
          <w:rFonts w:hint="cs"/>
          <w:sz w:val="28"/>
          <w:szCs w:val="28"/>
          <w:rtl/>
          <w:lang w:bidi="ar-DZ"/>
        </w:rPr>
        <w:t>ر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 w:rsidRPr="00040E20">
        <w:rPr>
          <w:rFonts w:hint="cs"/>
          <w:sz w:val="28"/>
          <w:szCs w:val="28"/>
          <w:rtl/>
          <w:lang w:bidi="ar-DZ"/>
        </w:rPr>
        <w:t>ت  الـجـبــري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040E20">
        <w:rPr>
          <w:rFonts w:hint="cs"/>
          <w:sz w:val="28"/>
          <w:szCs w:val="28"/>
          <w:rtl/>
          <w:lang w:bidi="ar-DZ"/>
        </w:rPr>
        <w:t>إ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 w:rsidRPr="00040E20">
        <w:rPr>
          <w:rFonts w:hint="cs"/>
          <w:sz w:val="28"/>
          <w:szCs w:val="28"/>
          <w:rtl/>
          <w:lang w:bidi="ar-DZ"/>
        </w:rPr>
        <w:t>ن  أ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 w:rsidRPr="00040E20">
        <w:rPr>
          <w:rFonts w:hint="cs"/>
          <w:sz w:val="28"/>
          <w:szCs w:val="28"/>
          <w:rtl/>
          <w:lang w:bidi="ar-DZ"/>
        </w:rPr>
        <w:t>م</w:t>
      </w:r>
      <w:r w:rsidR="00074C9F">
        <w:rPr>
          <w:rFonts w:hint="cs"/>
          <w:sz w:val="28"/>
          <w:szCs w:val="28"/>
          <w:rtl/>
          <w:lang w:bidi="ar-DZ"/>
        </w:rPr>
        <w:t>ــ</w:t>
      </w:r>
      <w:r w:rsidRPr="00040E20">
        <w:rPr>
          <w:rFonts w:hint="cs"/>
          <w:sz w:val="28"/>
          <w:szCs w:val="28"/>
          <w:rtl/>
          <w:lang w:bidi="ar-DZ"/>
        </w:rPr>
        <w:t>كـ</w:t>
      </w:r>
      <w:r w:rsidR="00074C9F">
        <w:rPr>
          <w:rFonts w:hint="cs"/>
          <w:sz w:val="28"/>
          <w:szCs w:val="28"/>
          <w:rtl/>
          <w:lang w:bidi="ar-DZ"/>
        </w:rPr>
        <w:t>ـــ</w:t>
      </w:r>
      <w:r w:rsidRPr="00040E20">
        <w:rPr>
          <w:rFonts w:hint="cs"/>
          <w:sz w:val="28"/>
          <w:szCs w:val="28"/>
          <w:rtl/>
          <w:lang w:bidi="ar-DZ"/>
        </w:rPr>
        <w:t>ن</w:t>
      </w:r>
      <w:r>
        <w:rPr>
          <w:rFonts w:hint="cs"/>
          <w:sz w:val="28"/>
          <w:szCs w:val="28"/>
          <w:rtl/>
          <w:lang w:bidi="ar-DZ"/>
        </w:rPr>
        <w:t xml:space="preserve">  فـ</w:t>
      </w:r>
      <w:r w:rsidR="00074C9F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  الـجــد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  الـمــوالـي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E628FB" w:rsidRPr="00040E20" w:rsidRDefault="00162ECB" w:rsidP="00096C48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971" style="position:absolute;left:0;text-align:left;margin-left:-.25pt;margin-top:9.65pt;width:527.25pt;height:379.85pt;z-index:251663360" coordorigin="562,1822" coordsize="10545,7597">
            <v:shape id="_x0000_s3362" type="#_x0000_t32" style="position:absolute;left:579;top:1822;width:0;height:7597" o:connectortype="straight" o:regroupid="77" strokeweight="1.5pt"/>
            <v:shape id="_x0000_s3363" type="#_x0000_t32" style="position:absolute;left:11107;top:1822;width:0;height:7597" o:connectortype="straight" o:regroupid="77" strokeweight="1.5pt"/>
            <v:shape id="_x0000_s3364" type="#_x0000_t32" style="position:absolute;left:4583;top:1822;width:0;height:4139" o:connectortype="straight" o:regroupid="77" strokeweight="1.5pt"/>
            <v:shape id="_x0000_s3365" type="#_x0000_t32" style="position:absolute;left:5871;top:1822;width:0;height:4139" o:connectortype="straight" o:regroupid="77" strokeweight="1.5pt"/>
            <v:shape id="_x0000_s3366" type="#_x0000_t32" style="position:absolute;left:5269;top:1822;width:0;height:4139" o:connectortype="straight" o:regroupid="77" strokeweight="1.5pt"/>
            <v:shape id="_x0000_s3367" type="#_x0000_t32" style="position:absolute;left:3687;top:1822;width:0;height:4139" o:connectortype="straight" o:regroupid="77" strokeweight="1.5pt"/>
            <v:shape id="_x0000_s3368" type="#_x0000_t32" style="position:absolute;left:2805;top:1822;width:0;height:7597" o:connectortype="straight" o:regroupid="77" strokeweight="1.5pt"/>
            <v:shape id="_x0000_s3369" type="#_x0000_t32" style="position:absolute;left:9595;top:1822;width:0;height:4139" o:connectortype="straight" o:regroupid="77" strokeweight="1.5pt"/>
            <v:shape id="_x0000_s3371" type="#_x0000_t32" style="position:absolute;left:5835;top:-3437;width:0;height:10545;rotation:90" o:connectortype="straight" o:regroupid="77" strokeweight="1.5pt"/>
            <v:shape id="_x0000_s3379" type="#_x0000_t32" style="position:absolute;left:5835;top:4131;width:0;height:10545;rotation:90" o:connectortype="straight" o:regroupid="77" strokeweight="1.5pt"/>
            <v:shape id="_x0000_s3416" type="#_x0000_t32" style="position:absolute;left:5835;top:3395;width:0;height:10545;rotation:90" o:connectortype="straight" o:regroupid="77" strokeweight="1.5pt"/>
            <v:shape id="_x0000_s3417" type="#_x0000_t32" style="position:absolute;left:5835;top:2367;width:0;height:10545;rotation:90" o:connectortype="straight" o:regroupid="77" strokeweight="1.5pt"/>
            <v:shape id="_x0000_s3427" type="#_x0000_t32" style="position:absolute;left:5835;top:693;width:0;height:10545;rotation:90" o:connectortype="straight" o:regroupid="77" strokeweight="1.5pt"/>
            <v:shape id="_x0000_s3428" type="#_x0000_t32" style="position:absolute;left:5835;top:35;width:0;height:10545;rotation:90" o:connectortype="straight" o:regroupid="77" strokeweight="1.5pt"/>
            <v:shape id="_x0000_s3429" type="#_x0000_t32" style="position:absolute;left:5835;top:-609;width:0;height:10545;rotation:90" o:connectortype="straight" o:regroupid="77" strokeweight="1.5pt"/>
            <v:shape id="_x0000_s3430" type="#_x0000_t32" style="position:absolute;left:5835;top:-1225;width:0;height:10545;rotation:90" o:connectortype="straight" o:regroupid="77" strokeweight="1.5pt"/>
            <v:shape id="_x0000_s3431" type="#_x0000_t32" style="position:absolute;left:5835;top:-1869;width:0;height:10545;rotation:90" o:connectortype="straight" o:regroupid="77" strokeweight="1.5pt"/>
            <v:shape id="_x0000_s3432" type="#_x0000_t32" style="position:absolute;left:5835;top:1337;width:0;height:10545;rotation:90" o:connectortype="straight" o:regroupid="77" strokeweight="1.5pt"/>
            <v:shape id="_x0000_s3966" type="#_x0000_t32" style="position:absolute;left:4583;top:6616;width:0;height:2778" o:connectortype="straight" strokeweight="1.5pt"/>
            <v:shape id="_x0000_s3967" type="#_x0000_t32" style="position:absolute;left:5871;top:6616;width:0;height:2778" o:connectortype="straight" strokeweight="1.5pt"/>
            <v:shape id="_x0000_s3968" type="#_x0000_t32" style="position:absolute;left:5269;top:6616;width:0;height:2778" o:connectortype="straight" strokeweight="1.5pt"/>
            <v:shape id="_x0000_s3969" type="#_x0000_t32" style="position:absolute;left:3687;top:6616;width:0;height:2778" o:connectortype="straight" strokeweight="1.5pt"/>
            <v:shape id="_x0000_s3970" type="#_x0000_t32" style="position:absolute;left:9595;top:6616;width:0;height:2778" o:connectortype="straight" strokeweight="1.5pt"/>
          </v:group>
        </w:pict>
      </w:r>
    </w:p>
    <w:p w:rsidR="00E628FB" w:rsidRPr="006970E6" w:rsidRDefault="00DE6CCE" w:rsidP="00360528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A83FEC"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ال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عبارة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ال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مح</w:t>
      </w:r>
      <w:r w:rsidR="00617A96">
        <w:rPr>
          <w:rFonts w:hint="cs"/>
          <w:b/>
          <w:bCs/>
          <w:sz w:val="28"/>
          <w:szCs w:val="28"/>
          <w:rtl/>
          <w:lang w:bidi="ar-DZ"/>
        </w:rPr>
        <w:t>ـ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للة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ك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ت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ا</w:t>
      </w:r>
      <w:proofErr w:type="spellEnd"/>
      <w:r w:rsidR="00E739DD" w:rsidRPr="00E739DD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ب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ة</w:t>
      </w:r>
      <w:proofErr w:type="spell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الـعـبــا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رة</w:t>
      </w:r>
      <w:proofErr w:type="spell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ع</w:t>
      </w:r>
      <w:r w:rsidR="00A83FEC" w:rsidRPr="006970E6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ل</w:t>
      </w:r>
      <w:r w:rsidR="00A83FEC" w:rsidRPr="006970E6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ى  ال</w:t>
      </w:r>
      <w:r w:rsidR="00A83FEC" w:rsidRPr="006970E6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ش</w:t>
      </w:r>
      <w:r w:rsidR="00A83FEC" w:rsidRPr="006970E6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ك</w:t>
      </w:r>
      <w:r w:rsidR="00A83FEC" w:rsidRPr="006970E6">
        <w:rPr>
          <w:rFonts w:hint="cs"/>
          <w:b/>
          <w:bCs/>
          <w:sz w:val="28"/>
          <w:szCs w:val="28"/>
          <w:rtl/>
          <w:lang w:bidi="ar-DZ"/>
        </w:rPr>
        <w:t>ـ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ل        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                 </w:t>
      </w:r>
      <w:r w:rsidR="003203B7">
        <w:rPr>
          <w:rFonts w:hint="cs"/>
          <w:b/>
          <w:bCs/>
          <w:sz w:val="28"/>
          <w:szCs w:val="28"/>
          <w:rtl/>
          <w:lang w:bidi="ar-DZ"/>
        </w:rPr>
        <w:t xml:space="preserve">         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3203B7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الـعـبــا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رة</w:t>
      </w:r>
      <w:proofErr w:type="spell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ال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ج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ب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ري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>ـ</w:t>
      </w:r>
      <w:r w:rsidR="0065408D">
        <w:rPr>
          <w:rFonts w:hint="cs"/>
          <w:b/>
          <w:bCs/>
          <w:sz w:val="28"/>
          <w:szCs w:val="28"/>
          <w:rtl/>
          <w:lang w:bidi="ar-DZ"/>
        </w:rPr>
        <w:t>ة</w:t>
      </w:r>
    </w:p>
    <w:p w:rsidR="006970E6" w:rsidRPr="006970E6" w:rsidRDefault="00DE6CCE" w:rsidP="00360528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A83FEC"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A83FEC" w:rsidRPr="006970E6">
        <w:rPr>
          <w:b/>
          <w:bCs/>
          <w:color w:val="000000"/>
          <w:sz w:val="28"/>
          <w:szCs w:val="28"/>
          <w:lang w:bidi="ar-DZ"/>
        </w:rPr>
        <w:t xml:space="preserve">( </w:t>
      </w:r>
      <w:r w:rsidR="00A83FEC"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="00A83FEC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A83FEC"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+</w:t>
      </w:r>
      <w:r w:rsidR="00A83FEC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A83FEC"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="00A83FEC" w:rsidRPr="006970E6">
        <w:rPr>
          <w:b/>
          <w:bCs/>
          <w:color w:val="000000"/>
          <w:sz w:val="28"/>
          <w:szCs w:val="28"/>
          <w:lang w:bidi="ar-DZ"/>
        </w:rPr>
        <w:t xml:space="preserve"> ) </w:t>
      </w:r>
      <w:r w:rsidR="00A83FEC"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A83FEC" w:rsidRPr="006970E6">
        <w:rPr>
          <w:rFonts w:hint="cs"/>
          <w:b/>
          <w:bCs/>
          <w:sz w:val="28"/>
          <w:szCs w:val="28"/>
          <w:rtl/>
          <w:lang w:bidi="ar-DZ"/>
        </w:rPr>
        <w:t>أ</w:t>
      </w:r>
      <w:r w:rsidR="00A83FEC"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A83FEC" w:rsidRPr="006970E6">
        <w:rPr>
          <w:rFonts w:hint="cs"/>
          <w:b/>
          <w:bCs/>
          <w:sz w:val="28"/>
          <w:szCs w:val="28"/>
          <w:rtl/>
          <w:lang w:bidi="ar-DZ"/>
        </w:rPr>
        <w:t>و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6970E6"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="006970E6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6970E6"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="006970E6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6970E6"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+</w:t>
      </w:r>
      <w:r w:rsidR="006970E6" w:rsidRPr="006970E6">
        <w:rPr>
          <w:b/>
          <w:bCs/>
          <w:color w:val="000000"/>
          <w:sz w:val="28"/>
          <w:szCs w:val="28"/>
          <w:lang w:bidi="ar-DZ"/>
        </w:rPr>
        <w:t xml:space="preserve"> 2 </w:t>
      </w:r>
      <w:r w:rsidR="006970E6"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="006970E6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="006970E6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6970E6"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+</w:t>
      </w:r>
      <w:r w:rsidR="006970E6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6970E6"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="006970E6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6970E6"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 أ</w:t>
      </w:r>
      <w:r w:rsidR="006970E6"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و  </w:t>
      </w:r>
      <w:r w:rsidR="003203B7">
        <w:rPr>
          <w:rFonts w:hint="cs"/>
          <w:b/>
          <w:bCs/>
          <w:sz w:val="28"/>
          <w:szCs w:val="28"/>
          <w:rtl/>
          <w:lang w:bidi="ar-DZ"/>
        </w:rPr>
        <w:t xml:space="preserve">      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3203B7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 w:rsidR="006970E6"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3203B7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6970E6"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6970E6"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="006970E6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6970E6"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3203B7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6970E6"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="006970E6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6970E6"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3203B7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 xml:space="preserve">     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>عـ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ـ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>لـ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ـ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>ى  شـ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ــــ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>ك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ــــــ</w:t>
      </w:r>
      <w:r w:rsidR="006970E6" w:rsidRPr="006970E6">
        <w:rPr>
          <w:rFonts w:hint="cs"/>
          <w:b/>
          <w:bCs/>
          <w:sz w:val="28"/>
          <w:szCs w:val="28"/>
          <w:rtl/>
          <w:lang w:bidi="ar-DZ"/>
        </w:rPr>
        <w:t>ـل</w:t>
      </w:r>
    </w:p>
    <w:p w:rsidR="00A83FEC" w:rsidRPr="006970E6" w:rsidRDefault="006970E6" w:rsidP="005555D0">
      <w:pPr>
        <w:bidi/>
        <w:spacing w:line="480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 </w:t>
      </w:r>
      <w:proofErr w:type="gramStart"/>
      <w:r w:rsidRPr="006970E6">
        <w:rPr>
          <w:b/>
          <w:bCs/>
          <w:color w:val="000000"/>
          <w:sz w:val="28"/>
          <w:szCs w:val="28"/>
          <w:lang w:bidi="ar-DZ"/>
        </w:rPr>
        <w:t xml:space="preserve">(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proofErr w:type="gramEnd"/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–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)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   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A83FEC"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–</w:t>
      </w:r>
      <w:r w:rsidR="00A83FEC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2 </w:t>
      </w:r>
      <w:r w:rsidR="00A83FEC"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="00A83FEC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A83FEC"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+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641491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إ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ن  أ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م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كـ</w:t>
      </w:r>
      <w:r w:rsidR="00E739DD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ن       </w:t>
      </w:r>
      <w:r w:rsidRPr="006970E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                           </w:t>
      </w:r>
      <w:r w:rsidR="003203B7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    </w:t>
      </w:r>
      <w:r w:rsidRPr="006970E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="003203B7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="00E739DD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  </w:t>
      </w:r>
      <w:r w:rsidRPr="006970E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  </w:t>
      </w:r>
      <w:r w:rsidR="0065408D">
        <w:rPr>
          <w:rFonts w:hint="cs"/>
          <w:b/>
          <w:bCs/>
          <w:color w:val="000000"/>
          <w:sz w:val="28"/>
          <w:szCs w:val="28"/>
          <w:rtl/>
          <w:lang w:bidi="ar-DZ"/>
        </w:rPr>
        <w:t>م</w:t>
      </w:r>
      <w:r w:rsidR="00E739DD">
        <w:rPr>
          <w:rFonts w:hint="cs"/>
          <w:b/>
          <w:bCs/>
          <w:color w:val="000000"/>
          <w:sz w:val="28"/>
          <w:szCs w:val="28"/>
          <w:rtl/>
          <w:lang w:bidi="ar-DZ"/>
        </w:rPr>
        <w:t>ــــ</w:t>
      </w:r>
      <w:r w:rsidR="0065408D">
        <w:rPr>
          <w:rFonts w:hint="cs"/>
          <w:b/>
          <w:bCs/>
          <w:color w:val="000000"/>
          <w:sz w:val="28"/>
          <w:szCs w:val="28"/>
          <w:rtl/>
          <w:lang w:bidi="ar-DZ"/>
        </w:rPr>
        <w:t>ج</w:t>
      </w:r>
      <w:r w:rsidR="00E739DD">
        <w:rPr>
          <w:rFonts w:hint="cs"/>
          <w:b/>
          <w:bCs/>
          <w:color w:val="000000"/>
          <w:sz w:val="28"/>
          <w:szCs w:val="28"/>
          <w:rtl/>
          <w:lang w:bidi="ar-DZ"/>
        </w:rPr>
        <w:t>ـــــ</w:t>
      </w:r>
      <w:r w:rsidR="0065408D">
        <w:rPr>
          <w:rFonts w:hint="cs"/>
          <w:b/>
          <w:bCs/>
          <w:color w:val="000000"/>
          <w:sz w:val="28"/>
          <w:szCs w:val="28"/>
          <w:rtl/>
          <w:lang w:bidi="ar-DZ"/>
        </w:rPr>
        <w:t>م</w:t>
      </w:r>
      <w:r w:rsidR="00E739DD">
        <w:rPr>
          <w:rFonts w:hint="cs"/>
          <w:b/>
          <w:bCs/>
          <w:color w:val="000000"/>
          <w:sz w:val="28"/>
          <w:szCs w:val="28"/>
          <w:rtl/>
          <w:lang w:bidi="ar-DZ"/>
        </w:rPr>
        <w:t>ـــــــــــ</w:t>
      </w:r>
      <w:r w:rsidR="0065408D">
        <w:rPr>
          <w:rFonts w:hint="cs"/>
          <w:b/>
          <w:bCs/>
          <w:color w:val="000000"/>
          <w:sz w:val="28"/>
          <w:szCs w:val="28"/>
          <w:rtl/>
          <w:lang w:bidi="ar-DZ"/>
        </w:rPr>
        <w:t>وع</w:t>
      </w:r>
    </w:p>
    <w:p w:rsidR="003203B7" w:rsidRPr="006970E6" w:rsidRDefault="003203B7" w:rsidP="001810CF">
      <w:pPr>
        <w:spacing w:line="48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9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</w:t>
      </w:r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</w:t>
      </w:r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5 </w:t>
      </w:r>
      <w:r w:rsidR="00E739DD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 9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="00E739DD">
        <w:rPr>
          <w:sz w:val="28"/>
          <w:szCs w:val="28"/>
          <w:lang w:bidi="ar-DZ"/>
        </w:rPr>
        <w:t xml:space="preserve">    </w:t>
      </w:r>
      <w:r>
        <w:rPr>
          <w:sz w:val="28"/>
          <w:szCs w:val="28"/>
          <w:lang w:bidi="ar-DZ"/>
        </w:rPr>
        <w:t xml:space="preserve">   </w:t>
      </w:r>
      <w:proofErr w:type="spellStart"/>
      <w:r>
        <w:rPr>
          <w:sz w:val="28"/>
          <w:szCs w:val="28"/>
          <w:lang w:bidi="ar-DZ"/>
        </w:rPr>
        <w:t>2</w:t>
      </w:r>
      <w:proofErr w:type="spellEnd"/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="00E739DD">
        <w:rPr>
          <w:sz w:val="28"/>
          <w:szCs w:val="28"/>
          <w:lang w:bidi="ar-DZ"/>
        </w:rPr>
        <w:t xml:space="preserve">  </w:t>
      </w:r>
      <w:r>
        <w:rPr>
          <w:sz w:val="28"/>
          <w:szCs w:val="28"/>
          <w:lang w:bidi="ar-DZ"/>
        </w:rPr>
        <w:t xml:space="preserve">   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 </w:t>
      </w:r>
      <w:r w:rsidR="00E739DD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5  </w:t>
      </w:r>
      <w:r w:rsidR="00E739DD">
        <w:rPr>
          <w:sz w:val="28"/>
          <w:szCs w:val="28"/>
          <w:lang w:bidi="ar-DZ"/>
        </w:rPr>
        <w:t xml:space="preserve">  </w:t>
      </w:r>
      <w:r>
        <w:rPr>
          <w:sz w:val="28"/>
          <w:szCs w:val="28"/>
          <w:lang w:bidi="ar-DZ"/>
        </w:rPr>
        <w:t xml:space="preserve">  (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(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( 5 )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( 5 )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  (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5 )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</w:p>
    <w:p w:rsidR="003203B7" w:rsidRPr="008E105F" w:rsidRDefault="00391941" w:rsidP="001810CF">
      <w:pPr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       </w:t>
      </w:r>
      <w:r w:rsidRPr="008E105F">
        <w:rPr>
          <w:color w:val="FF0000"/>
          <w:sz w:val="28"/>
          <w:szCs w:val="28"/>
          <w:lang w:bidi="ar-DZ"/>
        </w:rPr>
        <w:t xml:space="preserve">      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E105F">
        <w:rPr>
          <w:color w:val="FF0000"/>
          <w:sz w:val="28"/>
          <w:szCs w:val="28"/>
          <w:lang w:bidi="ar-DZ"/>
        </w:rPr>
        <w:t xml:space="preserve">   </w:t>
      </w:r>
      <w:r w:rsidR="00E739DD" w:rsidRPr="008E105F">
        <w:rPr>
          <w:color w:val="FF0000"/>
          <w:sz w:val="28"/>
          <w:szCs w:val="28"/>
          <w:lang w:bidi="ar-DZ"/>
        </w:rPr>
        <w:t xml:space="preserve">    </w:t>
      </w:r>
      <w:r w:rsidRPr="008E105F">
        <w:rPr>
          <w:color w:val="FF0000"/>
          <w:sz w:val="28"/>
          <w:szCs w:val="28"/>
          <w:lang w:bidi="ar-DZ"/>
        </w:rPr>
        <w:t xml:space="preserve">    1   </w:t>
      </w:r>
      <w:r w:rsidR="00E739DD" w:rsidRPr="008E105F">
        <w:rPr>
          <w:color w:val="FF0000"/>
          <w:sz w:val="28"/>
          <w:szCs w:val="28"/>
          <w:lang w:bidi="ar-DZ"/>
        </w:rPr>
        <w:t xml:space="preserve">   </w:t>
      </w:r>
      <w:r w:rsidRPr="008E105F">
        <w:rPr>
          <w:color w:val="FF0000"/>
          <w:sz w:val="28"/>
          <w:szCs w:val="28"/>
          <w:lang w:bidi="ar-DZ"/>
        </w:rPr>
        <w:t xml:space="preserve">  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E739DD"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 xml:space="preserve">    1  </w:t>
      </w:r>
      <w:r w:rsidR="00E739DD"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3203B7" w:rsidRPr="008E105F">
        <w:rPr>
          <w:color w:val="FF0000"/>
          <w:sz w:val="28"/>
          <w:szCs w:val="28"/>
          <w:lang w:bidi="ar-DZ"/>
        </w:rPr>
        <w:t xml:space="preserve">  </w:t>
      </w:r>
      <w:r w:rsidR="003203B7" w:rsidRPr="008E105F">
        <w:rPr>
          <w:i/>
          <w:iCs/>
          <w:color w:val="FF0000"/>
          <w:sz w:val="28"/>
          <w:szCs w:val="28"/>
          <w:lang w:bidi="ar-DZ"/>
        </w:rPr>
        <w:t>x</w:t>
      </w:r>
      <w:r w:rsidR="003203B7" w:rsidRPr="008E105F">
        <w:rPr>
          <w:color w:val="FF0000"/>
          <w:sz w:val="28"/>
          <w:szCs w:val="28"/>
          <w:lang w:bidi="ar-DZ"/>
        </w:rPr>
        <w:t xml:space="preserve"> </w:t>
      </w:r>
      <w:r w:rsidR="003203B7"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3203B7" w:rsidRPr="008E105F">
        <w:rPr>
          <w:color w:val="FF0000"/>
          <w:sz w:val="28"/>
          <w:szCs w:val="28"/>
          <w:lang w:bidi="ar-DZ"/>
        </w:rPr>
        <w:t xml:space="preserve"> </w:t>
      </w:r>
      <w:r w:rsidR="003203B7" w:rsidRPr="008E105F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3203B7" w:rsidRPr="008E105F">
        <w:rPr>
          <w:color w:val="FF0000"/>
          <w:sz w:val="28"/>
          <w:szCs w:val="28"/>
          <w:lang w:bidi="ar-DZ"/>
        </w:rPr>
        <w:t xml:space="preserve"> 2 ( </w:t>
      </w:r>
      <w:r w:rsidR="003203B7" w:rsidRPr="008E105F">
        <w:rPr>
          <w:i/>
          <w:iCs/>
          <w:color w:val="FF0000"/>
          <w:sz w:val="28"/>
          <w:szCs w:val="28"/>
          <w:lang w:bidi="ar-DZ"/>
        </w:rPr>
        <w:t>x</w:t>
      </w:r>
      <w:r w:rsidR="003203B7" w:rsidRPr="008E105F">
        <w:rPr>
          <w:color w:val="FF0000"/>
          <w:sz w:val="28"/>
          <w:szCs w:val="28"/>
          <w:lang w:bidi="ar-DZ"/>
        </w:rPr>
        <w:t xml:space="preserve"> ) ( </w:t>
      </w:r>
      <w:r w:rsidRPr="008E105F">
        <w:rPr>
          <w:color w:val="FF0000"/>
          <w:sz w:val="28"/>
          <w:szCs w:val="28"/>
          <w:lang w:bidi="ar-DZ"/>
        </w:rPr>
        <w:t>1</w:t>
      </w:r>
      <w:r w:rsidR="003203B7" w:rsidRPr="008E105F">
        <w:rPr>
          <w:color w:val="FF0000"/>
          <w:sz w:val="28"/>
          <w:szCs w:val="28"/>
          <w:lang w:bidi="ar-DZ"/>
        </w:rPr>
        <w:t xml:space="preserve"> ) </w:t>
      </w:r>
      <w:r w:rsidR="003203B7" w:rsidRPr="008E105F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3203B7" w:rsidRPr="008E105F">
        <w:rPr>
          <w:color w:val="FF0000"/>
          <w:sz w:val="28"/>
          <w:szCs w:val="28"/>
          <w:lang w:bidi="ar-DZ"/>
        </w:rPr>
        <w:t xml:space="preserve"> ( </w:t>
      </w:r>
      <w:r w:rsidRPr="008E105F">
        <w:rPr>
          <w:color w:val="FF0000"/>
          <w:sz w:val="28"/>
          <w:szCs w:val="28"/>
          <w:lang w:bidi="ar-DZ"/>
        </w:rPr>
        <w:t>1</w:t>
      </w:r>
      <w:r w:rsidR="003203B7" w:rsidRPr="008E105F">
        <w:rPr>
          <w:color w:val="FF0000"/>
          <w:sz w:val="28"/>
          <w:szCs w:val="28"/>
          <w:lang w:bidi="ar-DZ"/>
        </w:rPr>
        <w:t xml:space="preserve"> ) </w:t>
      </w:r>
      <w:r w:rsidR="003203B7"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3203B7" w:rsidRPr="008E105F">
        <w:rPr>
          <w:color w:val="FF0000"/>
          <w:sz w:val="28"/>
          <w:szCs w:val="28"/>
          <w:lang w:bidi="ar-DZ"/>
        </w:rPr>
        <w:t xml:space="preserve">     </w:t>
      </w:r>
      <w:r w:rsidRPr="008E105F">
        <w:rPr>
          <w:color w:val="FF0000"/>
          <w:sz w:val="28"/>
          <w:szCs w:val="28"/>
          <w:lang w:bidi="ar-DZ"/>
        </w:rPr>
        <w:t xml:space="preserve">      </w:t>
      </w:r>
      <w:r w:rsidR="003203B7" w:rsidRPr="008E105F">
        <w:rPr>
          <w:color w:val="FF0000"/>
          <w:sz w:val="28"/>
          <w:szCs w:val="28"/>
          <w:lang w:bidi="ar-DZ"/>
        </w:rPr>
        <w:t xml:space="preserve">    ( </w:t>
      </w:r>
      <w:r w:rsidR="003203B7" w:rsidRPr="008E105F">
        <w:rPr>
          <w:i/>
          <w:iCs/>
          <w:color w:val="FF0000"/>
          <w:sz w:val="28"/>
          <w:szCs w:val="28"/>
          <w:lang w:bidi="ar-DZ"/>
        </w:rPr>
        <w:t>x</w:t>
      </w:r>
      <w:r w:rsidR="003203B7" w:rsidRPr="008E105F">
        <w:rPr>
          <w:color w:val="FF0000"/>
          <w:sz w:val="28"/>
          <w:szCs w:val="28"/>
          <w:lang w:bidi="ar-DZ"/>
        </w:rPr>
        <w:t xml:space="preserve"> </w:t>
      </w:r>
      <w:r w:rsidR="003203B7" w:rsidRPr="008E105F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3203B7"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>1</w:t>
      </w:r>
      <w:r w:rsidR="003203B7" w:rsidRPr="008E105F">
        <w:rPr>
          <w:color w:val="FF0000"/>
          <w:sz w:val="28"/>
          <w:szCs w:val="28"/>
          <w:lang w:bidi="ar-DZ"/>
        </w:rPr>
        <w:t xml:space="preserve"> ) </w:t>
      </w:r>
      <w:r w:rsidR="003203B7"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</w:p>
    <w:p w:rsidR="003203B7" w:rsidRPr="008E105F" w:rsidRDefault="003203B7" w:rsidP="00576442">
      <w:pPr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="00391941">
        <w:rPr>
          <w:sz w:val="28"/>
          <w:szCs w:val="28"/>
          <w:lang w:bidi="ar-DZ"/>
        </w:rPr>
        <w:t>2</w:t>
      </w:r>
      <w:r w:rsidR="00391941" w:rsidRPr="00391941">
        <w:rPr>
          <w:sz w:val="16"/>
          <w:szCs w:val="16"/>
          <w:lang w:bidi="ar-DZ"/>
        </w:rPr>
        <w:t xml:space="preserve"> </w:t>
      </w:r>
      <w:r w:rsidR="00391941">
        <w:rPr>
          <w:sz w:val="28"/>
          <w:szCs w:val="28"/>
          <w:lang w:bidi="ar-DZ"/>
        </w:rPr>
        <w:t>5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="00391941"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</w:t>
      </w:r>
      <w:r w:rsidR="00391941">
        <w:rPr>
          <w:sz w:val="28"/>
          <w:szCs w:val="28"/>
          <w:lang w:bidi="ar-DZ"/>
        </w:rPr>
        <w:t>9</w:t>
      </w:r>
      <w:r>
        <w:rPr>
          <w:sz w:val="28"/>
          <w:szCs w:val="28"/>
          <w:lang w:bidi="ar-DZ"/>
        </w:rPr>
        <w:t xml:space="preserve">  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391941" w:rsidRPr="008E105F">
        <w:rPr>
          <w:color w:val="FF0000"/>
          <w:sz w:val="28"/>
          <w:szCs w:val="28"/>
          <w:lang w:bidi="ar-DZ"/>
        </w:rPr>
        <w:t>2</w:t>
      </w:r>
      <w:r w:rsidR="00391941" w:rsidRPr="008E105F">
        <w:rPr>
          <w:color w:val="FF0000"/>
          <w:sz w:val="16"/>
          <w:szCs w:val="16"/>
          <w:lang w:bidi="ar-DZ"/>
        </w:rPr>
        <w:t xml:space="preserve"> </w:t>
      </w:r>
      <w:r w:rsidR="00391941" w:rsidRPr="008E105F">
        <w:rPr>
          <w:color w:val="FF0000"/>
          <w:sz w:val="28"/>
          <w:szCs w:val="28"/>
          <w:lang w:bidi="ar-DZ"/>
        </w:rPr>
        <w:t>5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E739DD" w:rsidRPr="008E105F">
        <w:rPr>
          <w:color w:val="FF0000"/>
          <w:sz w:val="28"/>
          <w:szCs w:val="28"/>
          <w:lang w:bidi="ar-DZ"/>
        </w:rPr>
        <w:t xml:space="preserve">    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391941" w:rsidRPr="008E105F">
        <w:rPr>
          <w:color w:val="FF0000"/>
          <w:sz w:val="28"/>
          <w:szCs w:val="28"/>
          <w:lang w:bidi="ar-DZ"/>
        </w:rPr>
        <w:t xml:space="preserve"> 9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E739DD" w:rsidRPr="008E105F">
        <w:rPr>
          <w:color w:val="FF0000"/>
          <w:sz w:val="28"/>
          <w:szCs w:val="28"/>
          <w:lang w:bidi="ar-DZ"/>
        </w:rPr>
        <w:t xml:space="preserve">    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391941" w:rsidRPr="008E105F">
        <w:rPr>
          <w:color w:val="FF0000"/>
          <w:sz w:val="28"/>
          <w:szCs w:val="28"/>
          <w:lang w:bidi="ar-DZ"/>
        </w:rPr>
        <w:t>5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E739DD"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391941" w:rsidRPr="008E105F">
        <w:rPr>
          <w:color w:val="FF0000"/>
          <w:sz w:val="28"/>
          <w:szCs w:val="28"/>
          <w:lang w:bidi="ar-DZ"/>
        </w:rPr>
        <w:t xml:space="preserve"> 3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E739DD" w:rsidRPr="008E105F">
        <w:rPr>
          <w:color w:val="FF0000"/>
          <w:sz w:val="28"/>
          <w:szCs w:val="28"/>
          <w:lang w:bidi="ar-DZ"/>
        </w:rPr>
        <w:t xml:space="preserve">  </w:t>
      </w:r>
      <w:r w:rsidRPr="008E105F">
        <w:rPr>
          <w:color w:val="FF0000"/>
          <w:sz w:val="28"/>
          <w:szCs w:val="28"/>
          <w:lang w:bidi="ar-DZ"/>
        </w:rPr>
        <w:t xml:space="preserve">  ( </w:t>
      </w:r>
      <w:r w:rsidR="00391941" w:rsidRPr="008E105F">
        <w:rPr>
          <w:color w:val="FF0000"/>
          <w:sz w:val="28"/>
          <w:szCs w:val="28"/>
          <w:lang w:bidi="ar-DZ"/>
        </w:rPr>
        <w:t>5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) </w:t>
      </w:r>
      <w:r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391941" w:rsidRPr="008E105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E105F">
        <w:rPr>
          <w:color w:val="FF0000"/>
          <w:sz w:val="28"/>
          <w:szCs w:val="28"/>
          <w:lang w:bidi="ar-DZ"/>
        </w:rPr>
        <w:t xml:space="preserve"> 2 ( </w:t>
      </w:r>
      <w:r w:rsidR="00391941" w:rsidRPr="008E105F">
        <w:rPr>
          <w:color w:val="FF0000"/>
          <w:sz w:val="28"/>
          <w:szCs w:val="28"/>
          <w:lang w:bidi="ar-DZ"/>
        </w:rPr>
        <w:t>5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) ( </w:t>
      </w:r>
      <w:r w:rsidR="00391941" w:rsidRPr="008E105F">
        <w:rPr>
          <w:color w:val="FF0000"/>
          <w:sz w:val="28"/>
          <w:szCs w:val="28"/>
          <w:lang w:bidi="ar-DZ"/>
        </w:rPr>
        <w:t>3</w:t>
      </w:r>
      <w:r w:rsidRPr="008E105F">
        <w:rPr>
          <w:color w:val="FF0000"/>
          <w:sz w:val="28"/>
          <w:szCs w:val="28"/>
          <w:lang w:bidi="ar-DZ"/>
        </w:rPr>
        <w:t xml:space="preserve"> ) </w:t>
      </w:r>
      <w:r w:rsidRPr="008E105F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E105F">
        <w:rPr>
          <w:color w:val="FF0000"/>
          <w:sz w:val="28"/>
          <w:szCs w:val="28"/>
          <w:lang w:bidi="ar-DZ"/>
        </w:rPr>
        <w:t xml:space="preserve"> ( </w:t>
      </w:r>
      <w:r w:rsidR="00391941" w:rsidRPr="008E105F">
        <w:rPr>
          <w:color w:val="FF0000"/>
          <w:sz w:val="28"/>
          <w:szCs w:val="28"/>
          <w:lang w:bidi="ar-DZ"/>
        </w:rPr>
        <w:t>3</w:t>
      </w:r>
      <w:r w:rsidRPr="008E105F">
        <w:rPr>
          <w:color w:val="FF0000"/>
          <w:sz w:val="28"/>
          <w:szCs w:val="28"/>
          <w:lang w:bidi="ar-DZ"/>
        </w:rPr>
        <w:t xml:space="preserve"> ) </w:t>
      </w:r>
      <w:r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E105F">
        <w:rPr>
          <w:color w:val="FF0000"/>
          <w:sz w:val="28"/>
          <w:szCs w:val="28"/>
          <w:lang w:bidi="ar-DZ"/>
        </w:rPr>
        <w:t xml:space="preserve">    ( </w:t>
      </w:r>
      <w:r w:rsidR="00391941" w:rsidRPr="008E105F">
        <w:rPr>
          <w:color w:val="FF0000"/>
          <w:sz w:val="28"/>
          <w:szCs w:val="28"/>
          <w:lang w:bidi="ar-DZ"/>
        </w:rPr>
        <w:t>5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576442" w:rsidRPr="008E105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391941" w:rsidRPr="008E105F">
        <w:rPr>
          <w:color w:val="FF0000"/>
          <w:sz w:val="28"/>
          <w:szCs w:val="28"/>
          <w:lang w:bidi="ar-DZ"/>
        </w:rPr>
        <w:t>3</w:t>
      </w:r>
      <w:r w:rsidRPr="008E105F">
        <w:rPr>
          <w:color w:val="FF0000"/>
          <w:sz w:val="28"/>
          <w:szCs w:val="28"/>
          <w:lang w:bidi="ar-DZ"/>
        </w:rPr>
        <w:t xml:space="preserve"> ) </w:t>
      </w:r>
      <w:r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</w:p>
    <w:p w:rsidR="003203B7" w:rsidRPr="008E105F" w:rsidRDefault="003203B7" w:rsidP="00576442">
      <w:pPr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="00391941">
        <w:rPr>
          <w:sz w:val="28"/>
          <w:szCs w:val="28"/>
          <w:lang w:bidi="ar-DZ"/>
        </w:rPr>
        <w:t xml:space="preserve"> 4 </w:t>
      </w:r>
      <w:r w:rsidR="00391941" w:rsidRPr="00391941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</w:t>
      </w:r>
      <w:r w:rsidR="00391941">
        <w:rPr>
          <w:sz w:val="28"/>
          <w:szCs w:val="28"/>
          <w:lang w:bidi="ar-DZ"/>
        </w:rPr>
        <w:t>4</w:t>
      </w:r>
      <w:r w:rsidR="00391941" w:rsidRPr="0039194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9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 w:rsidRPr="00552D8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</w:t>
      </w:r>
      <w:r w:rsidR="00391941">
        <w:rPr>
          <w:sz w:val="28"/>
          <w:szCs w:val="28"/>
          <w:lang w:bidi="ar-DZ"/>
        </w:rPr>
        <w:t>2</w:t>
      </w:r>
      <w:r w:rsidRPr="006970E6">
        <w:rPr>
          <w:sz w:val="16"/>
          <w:szCs w:val="16"/>
          <w:lang w:bidi="ar-DZ"/>
        </w:rPr>
        <w:t xml:space="preserve"> </w:t>
      </w:r>
      <w:r w:rsidR="00391941">
        <w:rPr>
          <w:sz w:val="28"/>
          <w:szCs w:val="28"/>
          <w:lang w:bidi="ar-DZ"/>
        </w:rPr>
        <w:t>8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="00391941">
        <w:rPr>
          <w:sz w:val="28"/>
          <w:szCs w:val="28"/>
          <w:lang w:bidi="ar-DZ"/>
        </w:rPr>
        <w:t xml:space="preserve">   </w:t>
      </w:r>
      <w:r w:rsidR="00E739DD" w:rsidRPr="008E105F">
        <w:rPr>
          <w:color w:val="FF0000"/>
          <w:sz w:val="28"/>
          <w:szCs w:val="28"/>
          <w:lang w:bidi="ar-DZ"/>
        </w:rPr>
        <w:t xml:space="preserve"> </w:t>
      </w:r>
      <w:r w:rsidR="00391941" w:rsidRPr="008E105F">
        <w:rPr>
          <w:color w:val="FF0000"/>
          <w:sz w:val="28"/>
          <w:szCs w:val="28"/>
          <w:lang w:bidi="ar-DZ"/>
        </w:rPr>
        <w:t xml:space="preserve">  4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E739DD" w:rsidRPr="008E105F">
        <w:rPr>
          <w:color w:val="FF0000"/>
          <w:sz w:val="28"/>
          <w:szCs w:val="28"/>
          <w:lang w:bidi="ar-DZ"/>
        </w:rPr>
        <w:t xml:space="preserve">  </w:t>
      </w:r>
      <w:r w:rsidR="00391941" w:rsidRPr="008E105F">
        <w:rPr>
          <w:color w:val="FF0000"/>
          <w:sz w:val="28"/>
          <w:szCs w:val="28"/>
          <w:lang w:bidi="ar-DZ"/>
        </w:rPr>
        <w:t xml:space="preserve">   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proofErr w:type="spellStart"/>
      <w:r w:rsidR="00391941" w:rsidRPr="008E105F">
        <w:rPr>
          <w:color w:val="FF0000"/>
          <w:sz w:val="28"/>
          <w:szCs w:val="28"/>
          <w:lang w:bidi="ar-DZ"/>
        </w:rPr>
        <w:t>4</w:t>
      </w:r>
      <w:proofErr w:type="spellEnd"/>
      <w:r w:rsidR="00391941" w:rsidRPr="008E105F">
        <w:rPr>
          <w:color w:val="FF0000"/>
          <w:sz w:val="16"/>
          <w:szCs w:val="16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 xml:space="preserve">9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E739DD" w:rsidRPr="008E105F">
        <w:rPr>
          <w:color w:val="FF0000"/>
          <w:sz w:val="28"/>
          <w:szCs w:val="28"/>
          <w:lang w:bidi="ar-DZ"/>
        </w:rPr>
        <w:t xml:space="preserve">   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proofErr w:type="spellStart"/>
      <w:r w:rsidRPr="008E105F">
        <w:rPr>
          <w:color w:val="FF0000"/>
          <w:sz w:val="28"/>
          <w:szCs w:val="28"/>
          <w:lang w:bidi="ar-DZ"/>
        </w:rPr>
        <w:t>2</w:t>
      </w:r>
      <w:proofErr w:type="spellEnd"/>
      <w:r w:rsidRPr="008E105F">
        <w:rPr>
          <w:color w:val="FF0000"/>
          <w:sz w:val="28"/>
          <w:szCs w:val="28"/>
          <w:lang w:bidi="ar-DZ"/>
        </w:rPr>
        <w:t xml:space="preserve"> </w:t>
      </w:r>
      <w:r w:rsidR="00E739DD" w:rsidRPr="008E105F">
        <w:rPr>
          <w:color w:val="FF0000"/>
          <w:sz w:val="28"/>
          <w:szCs w:val="28"/>
          <w:lang w:bidi="ar-DZ"/>
        </w:rPr>
        <w:t xml:space="preserve">   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391941" w:rsidRPr="008E105F">
        <w:rPr>
          <w:color w:val="FF0000"/>
          <w:sz w:val="28"/>
          <w:szCs w:val="28"/>
          <w:lang w:bidi="ar-DZ"/>
        </w:rPr>
        <w:t>7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E739DD" w:rsidRPr="008E105F">
        <w:rPr>
          <w:color w:val="FF0000"/>
          <w:sz w:val="28"/>
          <w:szCs w:val="28"/>
          <w:lang w:bidi="ar-DZ"/>
        </w:rPr>
        <w:t xml:space="preserve">  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391941" w:rsidRPr="008E105F">
        <w:rPr>
          <w:color w:val="FF0000"/>
          <w:sz w:val="28"/>
          <w:szCs w:val="28"/>
          <w:lang w:bidi="ar-DZ"/>
        </w:rPr>
        <w:t xml:space="preserve">2 </w:t>
      </w:r>
      <w:proofErr w:type="spellStart"/>
      <w:r w:rsidR="00391941"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proofErr w:type="spellEnd"/>
      <w:r w:rsidR="00391941" w:rsidRPr="008E105F">
        <w:rPr>
          <w:color w:val="FF0000"/>
          <w:sz w:val="28"/>
          <w:szCs w:val="28"/>
          <w:lang w:bidi="ar-DZ"/>
        </w:rPr>
        <w:t xml:space="preserve"> </w:t>
      </w:r>
      <w:r w:rsidR="00391941" w:rsidRPr="008E105F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E105F">
        <w:rPr>
          <w:color w:val="FF0000"/>
          <w:sz w:val="28"/>
          <w:szCs w:val="28"/>
          <w:lang w:bidi="ar-DZ"/>
        </w:rPr>
        <w:t xml:space="preserve"> 2 </w:t>
      </w:r>
      <w:r w:rsidR="00391941" w:rsidRPr="008E105F">
        <w:rPr>
          <w:color w:val="FF0000"/>
          <w:sz w:val="28"/>
          <w:szCs w:val="28"/>
          <w:lang w:bidi="ar-DZ"/>
        </w:rPr>
        <w:t xml:space="preserve">( 2 ) </w:t>
      </w:r>
      <w:r w:rsidRPr="008E105F">
        <w:rPr>
          <w:color w:val="FF0000"/>
          <w:sz w:val="28"/>
          <w:szCs w:val="28"/>
          <w:lang w:bidi="ar-DZ"/>
        </w:rPr>
        <w:t xml:space="preserve">( </w:t>
      </w:r>
      <w:r w:rsidR="00391941" w:rsidRPr="008E105F">
        <w:rPr>
          <w:color w:val="FF0000"/>
          <w:sz w:val="28"/>
          <w:szCs w:val="28"/>
          <w:lang w:bidi="ar-DZ"/>
        </w:rPr>
        <w:t>7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) </w:t>
      </w:r>
      <w:r w:rsidRPr="008E105F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391941" w:rsidRPr="008E105F">
        <w:rPr>
          <w:color w:val="FF0000"/>
          <w:sz w:val="28"/>
          <w:szCs w:val="28"/>
          <w:lang w:bidi="ar-DZ"/>
        </w:rPr>
        <w:t xml:space="preserve">( </w:t>
      </w:r>
      <w:r w:rsidR="00576442">
        <w:rPr>
          <w:color w:val="FF0000"/>
          <w:sz w:val="28"/>
          <w:szCs w:val="28"/>
          <w:lang w:bidi="ar-DZ"/>
        </w:rPr>
        <w:t>7</w:t>
      </w:r>
      <w:r w:rsidR="00391941" w:rsidRPr="008E105F">
        <w:rPr>
          <w:color w:val="FF0000"/>
          <w:sz w:val="28"/>
          <w:szCs w:val="28"/>
          <w:lang w:bidi="ar-DZ"/>
        </w:rPr>
        <w:t xml:space="preserve"> </w:t>
      </w:r>
      <w:r w:rsidR="00391941" w:rsidRPr="008E105F">
        <w:rPr>
          <w:i/>
          <w:iCs/>
          <w:color w:val="FF0000"/>
          <w:sz w:val="28"/>
          <w:szCs w:val="28"/>
          <w:lang w:bidi="ar-DZ"/>
        </w:rPr>
        <w:t>x</w:t>
      </w:r>
      <w:r w:rsidR="00391941" w:rsidRPr="008E105F">
        <w:rPr>
          <w:color w:val="FF0000"/>
          <w:sz w:val="28"/>
          <w:szCs w:val="28"/>
          <w:lang w:bidi="ar-DZ"/>
        </w:rPr>
        <w:t xml:space="preserve"> ) </w:t>
      </w:r>
      <w:r w:rsidR="00391941"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E105F">
        <w:rPr>
          <w:color w:val="FF0000"/>
          <w:sz w:val="28"/>
          <w:szCs w:val="28"/>
          <w:lang w:bidi="ar-DZ"/>
        </w:rPr>
        <w:t xml:space="preserve">   </w:t>
      </w:r>
      <w:r w:rsidR="00391941"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 xml:space="preserve">    ( </w:t>
      </w:r>
      <w:r w:rsidR="00391941" w:rsidRPr="008E105F">
        <w:rPr>
          <w:color w:val="FF0000"/>
          <w:sz w:val="28"/>
          <w:szCs w:val="28"/>
          <w:lang w:bidi="ar-DZ"/>
        </w:rPr>
        <w:t xml:space="preserve">2 </w:t>
      </w:r>
      <w:r w:rsidR="00391941" w:rsidRPr="008E105F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391941" w:rsidRPr="008E105F">
        <w:rPr>
          <w:color w:val="FF0000"/>
          <w:sz w:val="28"/>
          <w:szCs w:val="28"/>
          <w:lang w:bidi="ar-DZ"/>
        </w:rPr>
        <w:t xml:space="preserve"> 7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) </w:t>
      </w:r>
      <w:r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</w:p>
    <w:p w:rsidR="003203B7" w:rsidRPr="00462C92" w:rsidRDefault="00E95F81" w:rsidP="00606380">
      <w:pPr>
        <w:spacing w:line="360" w:lineRule="auto"/>
        <w:rPr>
          <w:color w:val="0099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4 </w:t>
      </w:r>
      <w:r w:rsidRPr="00391941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4</w:t>
      </w:r>
      <w:r w:rsidRPr="0039194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9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1B179C"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 w:rsidRPr="006970E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>
        <w:rPr>
          <w:i/>
          <w:iCs/>
          <w:sz w:val="28"/>
          <w:szCs w:val="28"/>
          <w:lang w:bidi="ar-DZ"/>
        </w:rPr>
        <w:t>x</w:t>
      </w:r>
      <w:r w:rsidR="003203B7">
        <w:rPr>
          <w:sz w:val="28"/>
          <w:szCs w:val="28"/>
          <w:lang w:bidi="ar-DZ"/>
        </w:rPr>
        <w:t xml:space="preserve">  </w:t>
      </w:r>
      <w:r>
        <w:rPr>
          <w:sz w:val="28"/>
          <w:szCs w:val="28"/>
          <w:lang w:bidi="ar-DZ"/>
        </w:rPr>
        <w:t xml:space="preserve"> </w:t>
      </w:r>
      <w:r w:rsidR="002868DF" w:rsidRPr="00462C92">
        <w:rPr>
          <w:color w:val="009900"/>
          <w:sz w:val="28"/>
          <w:szCs w:val="28"/>
          <w:lang w:bidi="ar-DZ"/>
        </w:rPr>
        <w:t xml:space="preserve">   </w:t>
      </w:r>
      <w:proofErr w:type="gramStart"/>
      <w:r w:rsidR="002868DF" w:rsidRPr="00462C92">
        <w:rPr>
          <w:i/>
          <w:iCs/>
          <w:color w:val="009900"/>
          <w:sz w:val="28"/>
          <w:szCs w:val="28"/>
          <w:lang w:bidi="ar-DZ"/>
        </w:rPr>
        <w:t>a</w:t>
      </w:r>
      <w:proofErr w:type="gramEnd"/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color w:val="009900"/>
          <w:sz w:val="28"/>
          <w:szCs w:val="28"/>
          <w:vertAlign w:val="superscript"/>
          <w:lang w:bidi="ar-DZ"/>
        </w:rPr>
        <w:t>2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2868DF" w:rsidRPr="00462C92">
        <w:rPr>
          <w:color w:val="009900"/>
          <w:sz w:val="28"/>
          <w:szCs w:val="28"/>
          <w:lang w:bidi="ar-DZ"/>
        </w:rPr>
        <w:t xml:space="preserve"> 2 </w:t>
      </w:r>
      <w:r w:rsidR="002868DF" w:rsidRPr="00462C92">
        <w:rPr>
          <w:i/>
          <w:iCs/>
          <w:color w:val="009900"/>
          <w:sz w:val="28"/>
          <w:szCs w:val="28"/>
          <w:lang w:bidi="ar-DZ"/>
        </w:rPr>
        <w:t>a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i/>
          <w:iCs/>
          <w:color w:val="009900"/>
          <w:sz w:val="28"/>
          <w:szCs w:val="28"/>
          <w:lang w:bidi="ar-DZ"/>
        </w:rPr>
        <w:t>b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rFonts w:ascii="Arial" w:hAnsi="Arial" w:cs="Arial"/>
          <w:color w:val="009900"/>
          <w:sz w:val="28"/>
          <w:szCs w:val="28"/>
          <w:lang w:bidi="ar-DZ"/>
        </w:rPr>
        <w:t>+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i/>
          <w:iCs/>
          <w:color w:val="009900"/>
          <w:sz w:val="28"/>
          <w:szCs w:val="28"/>
          <w:lang w:bidi="ar-DZ"/>
        </w:rPr>
        <w:t>b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color w:val="009900"/>
          <w:sz w:val="28"/>
          <w:szCs w:val="28"/>
          <w:vertAlign w:val="superscript"/>
          <w:lang w:bidi="ar-DZ"/>
        </w:rPr>
        <w:t>2</w:t>
      </w:r>
      <w:r w:rsidR="002868DF" w:rsidRPr="00462C92">
        <w:rPr>
          <w:color w:val="009900"/>
          <w:sz w:val="28"/>
          <w:szCs w:val="28"/>
          <w:lang w:bidi="ar-DZ"/>
        </w:rPr>
        <w:t xml:space="preserve">  </w:t>
      </w:r>
      <w:r w:rsidR="002868DF" w:rsidRPr="00462C92">
        <w:rPr>
          <w:rFonts w:hint="cs"/>
          <w:color w:val="009900"/>
          <w:sz w:val="28"/>
          <w:szCs w:val="28"/>
          <w:rtl/>
          <w:lang w:bidi="ar-DZ"/>
        </w:rPr>
        <w:t>أ</w:t>
      </w:r>
      <w:r w:rsidR="002868DF" w:rsidRPr="00462C92">
        <w:rPr>
          <w:rFonts w:hint="cs"/>
          <w:color w:val="009900"/>
          <w:sz w:val="16"/>
          <w:szCs w:val="16"/>
          <w:rtl/>
          <w:lang w:bidi="ar-DZ"/>
        </w:rPr>
        <w:t xml:space="preserve"> </w:t>
      </w:r>
      <w:r w:rsidR="002868DF" w:rsidRPr="00462C92">
        <w:rPr>
          <w:rFonts w:hint="cs"/>
          <w:color w:val="009900"/>
          <w:sz w:val="28"/>
          <w:szCs w:val="28"/>
          <w:rtl/>
          <w:lang w:bidi="ar-DZ"/>
        </w:rPr>
        <w:t>و</w:t>
      </w:r>
      <w:r w:rsidR="002868DF" w:rsidRPr="00462C92">
        <w:rPr>
          <w:color w:val="009900"/>
          <w:sz w:val="28"/>
          <w:szCs w:val="28"/>
          <w:lang w:bidi="ar-DZ"/>
        </w:rPr>
        <w:t xml:space="preserve">  </w:t>
      </w:r>
      <w:r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i/>
          <w:iCs/>
          <w:color w:val="009900"/>
          <w:sz w:val="28"/>
          <w:szCs w:val="28"/>
          <w:lang w:bidi="ar-DZ"/>
        </w:rPr>
        <w:t>a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color w:val="009900"/>
          <w:sz w:val="28"/>
          <w:szCs w:val="28"/>
          <w:vertAlign w:val="superscript"/>
          <w:lang w:bidi="ar-DZ"/>
        </w:rPr>
        <w:t>2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rFonts w:ascii="Arial" w:hAnsi="Arial" w:cs="Arial"/>
          <w:color w:val="009900"/>
          <w:sz w:val="28"/>
          <w:szCs w:val="28"/>
          <w:lang w:bidi="ar-DZ"/>
        </w:rPr>
        <w:t>+</w:t>
      </w:r>
      <w:r w:rsidR="002868DF" w:rsidRPr="00462C92">
        <w:rPr>
          <w:color w:val="009900"/>
          <w:sz w:val="28"/>
          <w:szCs w:val="28"/>
          <w:lang w:bidi="ar-DZ"/>
        </w:rPr>
        <w:t xml:space="preserve"> 2 </w:t>
      </w:r>
      <w:r w:rsidR="002868DF" w:rsidRPr="00462C92">
        <w:rPr>
          <w:i/>
          <w:iCs/>
          <w:color w:val="009900"/>
          <w:sz w:val="28"/>
          <w:szCs w:val="28"/>
          <w:lang w:bidi="ar-DZ"/>
        </w:rPr>
        <w:t>a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i/>
          <w:iCs/>
          <w:color w:val="009900"/>
          <w:sz w:val="28"/>
          <w:szCs w:val="28"/>
          <w:lang w:bidi="ar-DZ"/>
        </w:rPr>
        <w:t>b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rFonts w:ascii="Arial" w:hAnsi="Arial" w:cs="Arial"/>
          <w:color w:val="009900"/>
          <w:sz w:val="28"/>
          <w:szCs w:val="28"/>
          <w:lang w:bidi="ar-DZ"/>
        </w:rPr>
        <w:t>+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i/>
          <w:iCs/>
          <w:color w:val="009900"/>
          <w:sz w:val="28"/>
          <w:szCs w:val="28"/>
          <w:lang w:bidi="ar-DZ"/>
        </w:rPr>
        <w:t>b</w:t>
      </w:r>
      <w:r w:rsidR="002868DF" w:rsidRPr="00462C92">
        <w:rPr>
          <w:color w:val="009900"/>
          <w:sz w:val="28"/>
          <w:szCs w:val="28"/>
          <w:lang w:bidi="ar-DZ"/>
        </w:rPr>
        <w:t xml:space="preserve"> </w:t>
      </w:r>
      <w:r w:rsidR="002868DF" w:rsidRPr="00462C92">
        <w:rPr>
          <w:color w:val="009900"/>
          <w:sz w:val="28"/>
          <w:szCs w:val="28"/>
          <w:vertAlign w:val="superscript"/>
          <w:lang w:bidi="ar-DZ"/>
        </w:rPr>
        <w:t>2</w:t>
      </w:r>
      <w:r w:rsidR="003203B7" w:rsidRPr="00462C92">
        <w:rPr>
          <w:color w:val="009900"/>
          <w:sz w:val="28"/>
          <w:szCs w:val="28"/>
          <w:lang w:bidi="ar-DZ"/>
        </w:rPr>
        <w:t xml:space="preserve"> </w:t>
      </w:r>
      <w:r w:rsidRPr="00462C92">
        <w:rPr>
          <w:rFonts w:hint="cs"/>
          <w:color w:val="009900"/>
          <w:sz w:val="28"/>
          <w:szCs w:val="28"/>
          <w:rtl/>
          <w:lang w:bidi="ar-DZ"/>
        </w:rPr>
        <w:t>لا يـم</w:t>
      </w:r>
      <w:r w:rsidR="00295FE6" w:rsidRPr="00462C92">
        <w:rPr>
          <w:rFonts w:hint="cs"/>
          <w:color w:val="009900"/>
          <w:sz w:val="28"/>
          <w:szCs w:val="28"/>
          <w:rtl/>
          <w:lang w:bidi="ar-DZ"/>
        </w:rPr>
        <w:t>ـ</w:t>
      </w:r>
      <w:r w:rsidRPr="00462C92">
        <w:rPr>
          <w:rFonts w:hint="cs"/>
          <w:color w:val="009900"/>
          <w:sz w:val="28"/>
          <w:szCs w:val="28"/>
          <w:rtl/>
          <w:lang w:bidi="ar-DZ"/>
        </w:rPr>
        <w:t>ك</w:t>
      </w:r>
      <w:r w:rsidR="00295FE6" w:rsidRPr="00462C92">
        <w:rPr>
          <w:rFonts w:hint="cs"/>
          <w:color w:val="009900"/>
          <w:sz w:val="28"/>
          <w:szCs w:val="28"/>
          <w:rtl/>
          <w:lang w:bidi="ar-DZ"/>
        </w:rPr>
        <w:t>ـ</w:t>
      </w:r>
      <w:r w:rsidRPr="00462C92">
        <w:rPr>
          <w:rFonts w:hint="cs"/>
          <w:color w:val="009900"/>
          <w:sz w:val="28"/>
          <w:szCs w:val="28"/>
          <w:rtl/>
          <w:lang w:bidi="ar-DZ"/>
        </w:rPr>
        <w:t xml:space="preserve">ـن  </w:t>
      </w:r>
      <w:proofErr w:type="spellStart"/>
      <w:r w:rsidR="002868DF" w:rsidRPr="00462C92">
        <w:rPr>
          <w:rFonts w:hint="cs"/>
          <w:color w:val="009900"/>
          <w:sz w:val="28"/>
          <w:szCs w:val="28"/>
          <w:rtl/>
          <w:lang w:bidi="ar-DZ"/>
        </w:rPr>
        <w:t>كـتـا</w:t>
      </w:r>
      <w:proofErr w:type="spellEnd"/>
      <w:r w:rsidR="002868DF" w:rsidRPr="00462C92">
        <w:rPr>
          <w:rFonts w:hint="cs"/>
          <w:color w:val="009900"/>
          <w:sz w:val="16"/>
          <w:szCs w:val="16"/>
          <w:rtl/>
          <w:lang w:bidi="ar-DZ"/>
        </w:rPr>
        <w:t xml:space="preserve"> </w:t>
      </w:r>
      <w:r w:rsidR="002868DF" w:rsidRPr="00462C92">
        <w:rPr>
          <w:rFonts w:hint="cs"/>
          <w:color w:val="009900"/>
          <w:sz w:val="28"/>
          <w:szCs w:val="28"/>
          <w:rtl/>
          <w:lang w:bidi="ar-DZ"/>
        </w:rPr>
        <w:t xml:space="preserve">بـتـهـا  عـلـى  الـشـكـل </w:t>
      </w:r>
    </w:p>
    <w:p w:rsidR="003203B7" w:rsidRPr="008E105F" w:rsidRDefault="003203B7" w:rsidP="00606380">
      <w:pPr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="00E95F81">
        <w:rPr>
          <w:sz w:val="28"/>
          <w:szCs w:val="28"/>
          <w:lang w:bidi="ar-DZ"/>
        </w:rPr>
        <w:t xml:space="preserve"> </w:t>
      </w:r>
      <w:r w:rsidR="00E95F81" w:rsidRPr="004D1824">
        <w:rPr>
          <w:position w:val="-32"/>
        </w:rPr>
        <w:object w:dxaOrig="1560" w:dyaOrig="720">
          <v:shape id="_x0000_i1083" type="#_x0000_t75" style="width:78.1pt;height:36pt" o:ole="">
            <v:imagedata r:id="rId59" o:title=""/>
          </v:shape>
          <o:OLEObject Type="Embed" ProgID="Equation.DSMT4" ShapeID="_x0000_i1083" DrawAspect="Content" ObjectID="_1569681910" r:id="rId142"/>
        </w:object>
      </w:r>
      <w:r w:rsidR="00E95F81">
        <w:rPr>
          <w:sz w:val="28"/>
          <w:szCs w:val="28"/>
          <w:lang w:bidi="ar-DZ"/>
        </w:rPr>
        <w:t xml:space="preserve">         </w:t>
      </w:r>
      <w:r w:rsidR="00E739DD" w:rsidRPr="008E105F">
        <w:rPr>
          <w:color w:val="FF0000"/>
          <w:sz w:val="28"/>
          <w:szCs w:val="28"/>
          <w:lang w:bidi="ar-DZ"/>
        </w:rPr>
        <w:t xml:space="preserve"> </w:t>
      </w:r>
      <w:r w:rsidR="00E95F81"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E95F81" w:rsidRPr="008E105F">
        <w:rPr>
          <w:color w:val="FF0000"/>
          <w:sz w:val="28"/>
          <w:szCs w:val="28"/>
          <w:lang w:bidi="ar-DZ"/>
        </w:rPr>
        <w:t xml:space="preserve">  </w:t>
      </w:r>
      <w:r w:rsidR="00E739DD" w:rsidRPr="008E105F">
        <w:rPr>
          <w:color w:val="FF0000"/>
          <w:sz w:val="28"/>
          <w:szCs w:val="28"/>
          <w:lang w:bidi="ar-DZ"/>
        </w:rPr>
        <w:t xml:space="preserve">   </w:t>
      </w:r>
      <w:r w:rsidR="00E95F81" w:rsidRPr="008E105F">
        <w:rPr>
          <w:color w:val="FF0000"/>
          <w:sz w:val="28"/>
          <w:szCs w:val="28"/>
          <w:lang w:bidi="ar-DZ"/>
        </w:rPr>
        <w:t xml:space="preserve">  </w:t>
      </w:r>
      <w:r w:rsidR="008E105F" w:rsidRPr="008E105F">
        <w:rPr>
          <w:color w:val="FF0000"/>
          <w:position w:val="-32"/>
        </w:rPr>
        <w:object w:dxaOrig="380" w:dyaOrig="720">
          <v:shape id="_x0000_i1084" type="#_x0000_t75" style="width:19pt;height:36pt" o:ole="">
            <v:imagedata r:id="rId143" o:title=""/>
          </v:shape>
          <o:OLEObject Type="Embed" ProgID="Equation.DSMT4" ShapeID="_x0000_i1084" DrawAspect="Content" ObjectID="_1569681911" r:id="rId144"/>
        </w:objec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E739DD" w:rsidRPr="008E105F">
        <w:rPr>
          <w:color w:val="FF0000"/>
          <w:sz w:val="28"/>
          <w:szCs w:val="28"/>
          <w:lang w:bidi="ar-DZ"/>
        </w:rPr>
        <w:t xml:space="preserve">   </w:t>
      </w:r>
      <w:r w:rsidR="00E95F81" w:rsidRPr="008E105F">
        <w:rPr>
          <w:color w:val="FF0000"/>
          <w:sz w:val="28"/>
          <w:szCs w:val="28"/>
          <w:lang w:bidi="ar-DZ"/>
        </w:rPr>
        <w:t xml:space="preserve">   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="00E95F81" w:rsidRPr="008E105F">
        <w:rPr>
          <w:color w:val="FF0000"/>
          <w:sz w:val="28"/>
          <w:szCs w:val="28"/>
          <w:lang w:bidi="ar-DZ"/>
        </w:rPr>
        <w:t xml:space="preserve">  </w:t>
      </w:r>
      <w:r w:rsidR="00E739DD" w:rsidRPr="008E105F">
        <w:rPr>
          <w:color w:val="FF0000"/>
          <w:sz w:val="28"/>
          <w:szCs w:val="28"/>
          <w:lang w:bidi="ar-DZ"/>
        </w:rPr>
        <w:t xml:space="preserve"> </w:t>
      </w:r>
      <w:r w:rsidR="00E95F81" w:rsidRPr="008E105F">
        <w:rPr>
          <w:color w:val="FF0000"/>
          <w:sz w:val="28"/>
          <w:szCs w:val="28"/>
          <w:lang w:bidi="ar-DZ"/>
        </w:rPr>
        <w:t xml:space="preserve">  </w:t>
      </w:r>
      <w:r w:rsidR="008E105F" w:rsidRPr="008E105F">
        <w:rPr>
          <w:color w:val="FF0000"/>
          <w:position w:val="-32"/>
        </w:rPr>
        <w:object w:dxaOrig="380" w:dyaOrig="720">
          <v:shape id="_x0000_i1085" type="#_x0000_t75" style="width:19pt;height:36pt" o:ole="">
            <v:imagedata r:id="rId145" o:title=""/>
          </v:shape>
          <o:OLEObject Type="Embed" ProgID="Equation.DSMT4" ShapeID="_x0000_i1085" DrawAspect="Content" ObjectID="_1569681912" r:id="rId146"/>
        </w:object>
      </w:r>
      <w:r w:rsidR="00E95F81"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E17238" w:rsidRPr="008E105F">
        <w:rPr>
          <w:color w:val="FF0000"/>
          <w:position w:val="-34"/>
        </w:rPr>
        <w:object w:dxaOrig="2980" w:dyaOrig="880">
          <v:shape id="_x0000_i1086" type="#_x0000_t75" style="width:149.45pt;height:44.15pt" o:ole="">
            <v:imagedata r:id="rId147" o:title=""/>
          </v:shape>
          <o:OLEObject Type="Embed" ProgID="Equation.DSMT4" ShapeID="_x0000_i1086" DrawAspect="Content" ObjectID="_1569681913" r:id="rId148"/>
        </w:object>
      </w:r>
      <w:r w:rsidR="00E95F81" w:rsidRPr="008E105F">
        <w:rPr>
          <w:color w:val="FF0000"/>
          <w:sz w:val="28"/>
          <w:szCs w:val="28"/>
          <w:lang w:bidi="ar-DZ"/>
        </w:rPr>
        <w:t xml:space="preserve">           </w:t>
      </w:r>
      <w:r w:rsidR="00E17238" w:rsidRPr="008E105F">
        <w:rPr>
          <w:color w:val="FF0000"/>
          <w:position w:val="-34"/>
        </w:rPr>
        <w:object w:dxaOrig="1260" w:dyaOrig="880">
          <v:shape id="_x0000_i1087" type="#_x0000_t75" style="width:63.15pt;height:44.15pt" o:ole="">
            <v:imagedata r:id="rId149" o:title=""/>
          </v:shape>
          <o:OLEObject Type="Embed" ProgID="Equation.DSMT4" ShapeID="_x0000_i1087" DrawAspect="Content" ObjectID="_1569681914" r:id="rId150"/>
        </w:object>
      </w:r>
      <w:r w:rsidR="00E95F81" w:rsidRPr="008E105F">
        <w:rPr>
          <w:color w:val="FF0000"/>
          <w:sz w:val="28"/>
          <w:szCs w:val="28"/>
          <w:lang w:bidi="ar-DZ"/>
        </w:rPr>
        <w:t xml:space="preserve"> </w:t>
      </w:r>
    </w:p>
    <w:p w:rsidR="00E95F81" w:rsidRPr="008E105F" w:rsidRDefault="00E95F81" w:rsidP="00606380">
      <w:pPr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="00DD04E8" w:rsidRPr="004D1824">
        <w:rPr>
          <w:position w:val="-32"/>
        </w:rPr>
        <w:object w:dxaOrig="2000" w:dyaOrig="720">
          <v:shape id="_x0000_i1088" type="#_x0000_t75" style="width:100.55pt;height:36pt" o:ole="">
            <v:imagedata r:id="rId63" o:title=""/>
          </v:shape>
          <o:OLEObject Type="Embed" ProgID="Equation.DSMT4" ShapeID="_x0000_i1088" DrawAspect="Content" ObjectID="_1569681915" r:id="rId151"/>
        </w:object>
      </w:r>
      <w:r>
        <w:rPr>
          <w:sz w:val="28"/>
          <w:szCs w:val="28"/>
          <w:lang w:bidi="ar-DZ"/>
        </w:rPr>
        <w:t xml:space="preserve">   </w:t>
      </w:r>
      <w:r w:rsidR="00E739DD">
        <w:rPr>
          <w:sz w:val="28"/>
          <w:szCs w:val="28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E739DD" w:rsidRPr="008E105F">
        <w:rPr>
          <w:color w:val="FF0000"/>
          <w:sz w:val="28"/>
          <w:szCs w:val="28"/>
          <w:lang w:bidi="ar-DZ"/>
        </w:rPr>
        <w:t xml:space="preserve">   </w:t>
      </w:r>
      <w:r w:rsidRPr="008E105F">
        <w:rPr>
          <w:color w:val="FF0000"/>
          <w:sz w:val="28"/>
          <w:szCs w:val="28"/>
          <w:lang w:bidi="ar-DZ"/>
        </w:rPr>
        <w:t xml:space="preserve">   </w:t>
      </w:r>
      <w:r w:rsidR="008E105F" w:rsidRPr="008E105F">
        <w:rPr>
          <w:color w:val="FF0000"/>
          <w:position w:val="-32"/>
        </w:rPr>
        <w:object w:dxaOrig="380" w:dyaOrig="720">
          <v:shape id="_x0000_i1089" type="#_x0000_t75" style="width:19pt;height:36pt" o:ole="">
            <v:imagedata r:id="rId152" o:title=""/>
          </v:shape>
          <o:OLEObject Type="Embed" ProgID="Equation.DSMT4" ShapeID="_x0000_i1089" DrawAspect="Content" ObjectID="_1569681916" r:id="rId153"/>
        </w:objec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E739DD" w:rsidRPr="008E105F">
        <w:rPr>
          <w:color w:val="FF0000"/>
          <w:sz w:val="28"/>
          <w:szCs w:val="28"/>
          <w:lang w:bidi="ar-DZ"/>
        </w:rPr>
        <w:t xml:space="preserve">   </w:t>
      </w:r>
      <w:r w:rsidRPr="008E105F">
        <w:rPr>
          <w:color w:val="FF0000"/>
          <w:sz w:val="28"/>
          <w:szCs w:val="28"/>
          <w:lang w:bidi="ar-DZ"/>
        </w:rPr>
        <w:t xml:space="preserve">   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E739DD"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 xml:space="preserve">   </w:t>
      </w:r>
      <w:r w:rsidR="008E105F" w:rsidRPr="008E105F">
        <w:rPr>
          <w:color w:val="FF0000"/>
          <w:position w:val="-32"/>
        </w:rPr>
        <w:object w:dxaOrig="380" w:dyaOrig="720">
          <v:shape id="_x0000_i1090" type="#_x0000_t75" style="width:19pt;height:36pt" o:ole="">
            <v:imagedata r:id="rId154" o:title=""/>
          </v:shape>
          <o:OLEObject Type="Embed" ProgID="Equation.DSMT4" ShapeID="_x0000_i1090" DrawAspect="Content" ObjectID="_1569681917" r:id="rId155"/>
        </w:object>
      </w:r>
      <w:r w:rsidRPr="008E105F">
        <w:rPr>
          <w:color w:val="FF0000"/>
          <w:sz w:val="28"/>
          <w:szCs w:val="28"/>
          <w:lang w:bidi="ar-DZ"/>
        </w:rPr>
        <w:t xml:space="preserve">   </w:t>
      </w:r>
      <w:r w:rsidR="00E17238" w:rsidRPr="008E105F">
        <w:rPr>
          <w:color w:val="FF0000"/>
          <w:position w:val="-34"/>
        </w:rPr>
        <w:object w:dxaOrig="2960" w:dyaOrig="880">
          <v:shape id="_x0000_i1091" type="#_x0000_t75" style="width:148.1pt;height:44.15pt" o:ole="">
            <v:imagedata r:id="rId156" o:title=""/>
          </v:shape>
          <o:OLEObject Type="Embed" ProgID="Equation.DSMT4" ShapeID="_x0000_i1091" DrawAspect="Content" ObjectID="_1569681918" r:id="rId157"/>
        </w:object>
      </w:r>
      <w:r w:rsidRPr="008E105F">
        <w:rPr>
          <w:color w:val="FF0000"/>
          <w:sz w:val="28"/>
          <w:szCs w:val="28"/>
          <w:lang w:bidi="ar-DZ"/>
        </w:rPr>
        <w:t xml:space="preserve">           </w:t>
      </w:r>
      <w:r w:rsidR="00E17238" w:rsidRPr="008E105F">
        <w:rPr>
          <w:color w:val="FF0000"/>
          <w:position w:val="-34"/>
        </w:rPr>
        <w:object w:dxaOrig="1260" w:dyaOrig="880">
          <v:shape id="_x0000_i1092" type="#_x0000_t75" style="width:63.15pt;height:44.15pt" o:ole="">
            <v:imagedata r:id="rId158" o:title=""/>
          </v:shape>
          <o:OLEObject Type="Embed" ProgID="Equation.DSMT4" ShapeID="_x0000_i1092" DrawAspect="Content" ObjectID="_1569681919" r:id="rId159"/>
        </w:object>
      </w:r>
      <w:r w:rsidRPr="008E105F">
        <w:rPr>
          <w:color w:val="FF0000"/>
          <w:sz w:val="28"/>
          <w:szCs w:val="28"/>
          <w:lang w:bidi="ar-DZ"/>
        </w:rPr>
        <w:t xml:space="preserve"> </w:t>
      </w:r>
    </w:p>
    <w:p w:rsidR="00DD04E8" w:rsidRPr="008E105F" w:rsidRDefault="00DD04E8" w:rsidP="008E105F">
      <w:pPr>
        <w:spacing w:line="312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Pr="004D1824">
        <w:rPr>
          <w:color w:val="000000"/>
          <w:position w:val="-8"/>
          <w:sz w:val="28"/>
          <w:szCs w:val="28"/>
          <w:lang w:bidi="ar-DZ"/>
        </w:rPr>
        <w:object w:dxaOrig="2020" w:dyaOrig="420">
          <v:shape id="_x0000_i1093" type="#_x0000_t75" style="width:101.2pt;height:21.05pt" o:ole="">
            <v:imagedata r:id="rId66" o:title=""/>
          </v:shape>
          <o:OLEObject Type="Embed" ProgID="Equation.DSMT4" ShapeID="_x0000_i1093" DrawAspect="Content" ObjectID="_1569681920" r:id="rId160"/>
        </w:object>
      </w:r>
      <w:r>
        <w:rPr>
          <w:sz w:val="28"/>
          <w:szCs w:val="28"/>
          <w:lang w:bidi="ar-DZ"/>
        </w:rPr>
        <w:t xml:space="preserve">  </w:t>
      </w:r>
      <w:r w:rsidR="00E739DD">
        <w:rPr>
          <w:sz w:val="28"/>
          <w:szCs w:val="28"/>
          <w:lang w:bidi="ar-DZ"/>
        </w:rPr>
        <w:t xml:space="preserve">  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Pr="008E105F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E739DD" w:rsidRPr="008E105F">
        <w:rPr>
          <w:color w:val="FF0000"/>
          <w:sz w:val="28"/>
          <w:szCs w:val="28"/>
          <w:lang w:bidi="ar-DZ"/>
        </w:rPr>
        <w:t xml:space="preserve">   </w:t>
      </w:r>
      <w:r w:rsidRPr="008E105F">
        <w:rPr>
          <w:color w:val="FF0000"/>
          <w:sz w:val="28"/>
          <w:szCs w:val="28"/>
          <w:lang w:bidi="ar-DZ"/>
        </w:rPr>
        <w:t xml:space="preserve">     </w:t>
      </w:r>
      <w:r w:rsidRPr="008E105F">
        <w:rPr>
          <w:color w:val="FF0000"/>
          <w:sz w:val="28"/>
          <w:szCs w:val="28"/>
        </w:rPr>
        <w:t>5</w:t>
      </w:r>
      <w:r w:rsidRPr="008E105F">
        <w:rPr>
          <w:color w:val="FF0000"/>
          <w:sz w:val="28"/>
          <w:szCs w:val="28"/>
          <w:lang w:bidi="ar-DZ"/>
        </w:rPr>
        <w:t xml:space="preserve">   </w:t>
      </w:r>
      <w:r w:rsidR="00E739DD" w:rsidRPr="008E105F">
        <w:rPr>
          <w:color w:val="FF0000"/>
          <w:sz w:val="28"/>
          <w:szCs w:val="28"/>
          <w:lang w:bidi="ar-DZ"/>
        </w:rPr>
        <w:t xml:space="preserve">   </w:t>
      </w:r>
      <w:r w:rsidRPr="008E105F">
        <w:rPr>
          <w:color w:val="FF0000"/>
          <w:sz w:val="28"/>
          <w:szCs w:val="28"/>
          <w:lang w:bidi="ar-DZ"/>
        </w:rPr>
        <w:t xml:space="preserve">    </w:t>
      </w:r>
      <w:r w:rsidRPr="008E105F">
        <w:rPr>
          <w:i/>
          <w:iCs/>
          <w:color w:val="FF0000"/>
          <w:sz w:val="28"/>
          <w:szCs w:val="28"/>
          <w:lang w:bidi="ar-DZ"/>
        </w:rPr>
        <w:t>x</w:t>
      </w:r>
      <w:r w:rsidRPr="008E105F">
        <w:rPr>
          <w:color w:val="FF0000"/>
          <w:sz w:val="28"/>
          <w:szCs w:val="28"/>
          <w:lang w:bidi="ar-DZ"/>
        </w:rPr>
        <w:t xml:space="preserve"> </w:t>
      </w:r>
      <w:r w:rsidR="008E105F" w:rsidRPr="008E105F">
        <w:rPr>
          <w:color w:val="FF0000"/>
          <w:sz w:val="16"/>
          <w:szCs w:val="16"/>
          <w:lang w:bidi="ar-DZ"/>
        </w:rPr>
        <w:t xml:space="preserve"> </w: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8E105F" w:rsidRPr="008E105F">
        <w:rPr>
          <w:color w:val="FF0000"/>
          <w:position w:val="-8"/>
          <w:sz w:val="28"/>
          <w:szCs w:val="28"/>
          <w:lang w:bidi="ar-DZ"/>
        </w:rPr>
        <w:object w:dxaOrig="580" w:dyaOrig="420">
          <v:shape id="_x0000_i1094" type="#_x0000_t75" style="width:29.2pt;height:21.05pt" o:ole="">
            <v:imagedata r:id="rId161" o:title=""/>
          </v:shape>
          <o:OLEObject Type="Embed" ProgID="Equation.DSMT4" ShapeID="_x0000_i1094" DrawAspect="Content" ObjectID="_1569681921" r:id="rId162"/>
        </w:object>
      </w:r>
      <w:r w:rsidRPr="008E105F">
        <w:rPr>
          <w:color w:val="FF0000"/>
          <w:sz w:val="28"/>
          <w:szCs w:val="28"/>
          <w:lang w:bidi="ar-DZ"/>
        </w:rPr>
        <w:t xml:space="preserve">  </w:t>
      </w:r>
      <w:r w:rsidR="00E17238" w:rsidRPr="008E105F">
        <w:rPr>
          <w:color w:val="FF0000"/>
          <w:position w:val="-22"/>
          <w:sz w:val="28"/>
          <w:szCs w:val="28"/>
          <w:lang w:bidi="ar-DZ"/>
        </w:rPr>
        <w:object w:dxaOrig="2659" w:dyaOrig="639">
          <v:shape id="_x0000_i1095" type="#_x0000_t75" style="width:133.15pt;height:31.9pt" o:ole="">
            <v:imagedata r:id="rId163" o:title=""/>
          </v:shape>
          <o:OLEObject Type="Embed" ProgID="Equation.DSMT4" ShapeID="_x0000_i1095" DrawAspect="Content" ObjectID="_1569681922" r:id="rId164"/>
        </w:object>
      </w:r>
      <w:r w:rsidRPr="008E105F">
        <w:rPr>
          <w:color w:val="FF0000"/>
          <w:sz w:val="28"/>
          <w:szCs w:val="28"/>
          <w:lang w:bidi="ar-DZ"/>
        </w:rPr>
        <w:t xml:space="preserve">               </w:t>
      </w:r>
      <w:r w:rsidR="00E17238" w:rsidRPr="008E105F">
        <w:rPr>
          <w:color w:val="FF0000"/>
          <w:position w:val="-22"/>
          <w:sz w:val="28"/>
          <w:szCs w:val="28"/>
          <w:lang w:bidi="ar-DZ"/>
        </w:rPr>
        <w:object w:dxaOrig="1280" w:dyaOrig="639">
          <v:shape id="_x0000_i1096" type="#_x0000_t75" style="width:63.85pt;height:31.9pt" o:ole="">
            <v:imagedata r:id="rId165" o:title=""/>
          </v:shape>
          <o:OLEObject Type="Embed" ProgID="Equation.DSMT4" ShapeID="_x0000_i1096" DrawAspect="Content" ObjectID="_1569681923" r:id="rId166"/>
        </w:object>
      </w:r>
      <w:r w:rsidRPr="008E105F">
        <w:rPr>
          <w:color w:val="FF0000"/>
          <w:sz w:val="28"/>
          <w:szCs w:val="28"/>
          <w:lang w:bidi="ar-DZ"/>
        </w:rPr>
        <w:t xml:space="preserve"> </w:t>
      </w:r>
    </w:p>
    <w:p w:rsidR="00E628FB" w:rsidRDefault="00E628FB" w:rsidP="00096C48">
      <w:pPr>
        <w:bidi/>
        <w:rPr>
          <w:rFonts w:hint="cs"/>
          <w:sz w:val="28"/>
          <w:szCs w:val="28"/>
          <w:rtl/>
          <w:lang w:bidi="ar-DZ"/>
        </w:rPr>
      </w:pPr>
    </w:p>
    <w:p w:rsidR="001E252A" w:rsidRDefault="000E0085" w:rsidP="00AC65E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بـ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سـتـخــد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  </w:t>
      </w:r>
      <w:proofErr w:type="spellStart"/>
      <w:r>
        <w:rPr>
          <w:rFonts w:hint="cs"/>
          <w:sz w:val="28"/>
          <w:szCs w:val="28"/>
          <w:rtl/>
          <w:lang w:bidi="ar-DZ"/>
        </w:rPr>
        <w:t>الـمـتـطا</w:t>
      </w:r>
      <w:proofErr w:type="spellEnd"/>
      <w:r w:rsidRPr="00040E2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قـة  الـشـهـيــرة</w:t>
      </w:r>
      <w:r w:rsidR="001319E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74C9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1319E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color w:val="000000"/>
          <w:sz w:val="28"/>
          <w:szCs w:val="28"/>
          <w:vertAlign w:val="super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40E20">
        <w:rPr>
          <w:color w:val="000000"/>
          <w:sz w:val="28"/>
          <w:szCs w:val="28"/>
          <w:lang w:bidi="ar-DZ"/>
        </w:rPr>
        <w:t xml:space="preserve"> (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 w:rsidRPr="00040E20">
        <w:rPr>
          <w:color w:val="000000"/>
          <w:sz w:val="28"/>
          <w:szCs w:val="28"/>
          <w:lang w:bidi="ar-DZ"/>
        </w:rPr>
        <w:t xml:space="preserve"> )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( </w:t>
      </w:r>
      <w:r w:rsidRPr="00040E20">
        <w:rPr>
          <w:i/>
          <w:iCs/>
          <w:color w:val="000000"/>
          <w:sz w:val="28"/>
          <w:szCs w:val="28"/>
          <w:lang w:bidi="ar-DZ"/>
        </w:rPr>
        <w:t>a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0E20">
        <w:rPr>
          <w:color w:val="000000"/>
          <w:sz w:val="28"/>
          <w:szCs w:val="28"/>
          <w:lang w:bidi="ar-DZ"/>
        </w:rPr>
        <w:t xml:space="preserve"> </w:t>
      </w:r>
      <w:r w:rsidRPr="00040E20"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)</w:t>
      </w:r>
      <w:r w:rsidR="00B57B8E">
        <w:rPr>
          <w:rFonts w:hint="cs"/>
          <w:sz w:val="28"/>
          <w:szCs w:val="28"/>
          <w:rtl/>
          <w:lang w:bidi="ar-DZ"/>
        </w:rPr>
        <w:t xml:space="preserve"> </w:t>
      </w:r>
    </w:p>
    <w:p w:rsidR="00B57B8E" w:rsidRPr="00040E20" w:rsidRDefault="001E252A" w:rsidP="00360528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B57B8E">
        <w:rPr>
          <w:rFonts w:hint="cs"/>
          <w:sz w:val="28"/>
          <w:szCs w:val="28"/>
          <w:rtl/>
          <w:lang w:bidi="ar-DZ"/>
        </w:rPr>
        <w:t xml:space="preserve"> </w:t>
      </w:r>
      <w:r w:rsidR="00B57B8E" w:rsidRPr="00040E20">
        <w:rPr>
          <w:rFonts w:hint="cs"/>
          <w:sz w:val="28"/>
          <w:szCs w:val="28"/>
          <w:rtl/>
          <w:lang w:bidi="ar-DZ"/>
        </w:rPr>
        <w:t>حـلــل  الـعـبــا</w:t>
      </w:r>
      <w:r w:rsidR="00B57B8E" w:rsidRPr="00040E2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B57B8E" w:rsidRPr="00040E20">
        <w:rPr>
          <w:rFonts w:hint="cs"/>
          <w:sz w:val="28"/>
          <w:szCs w:val="28"/>
          <w:rtl/>
          <w:lang w:bidi="ar-DZ"/>
        </w:rPr>
        <w:t>را</w:t>
      </w:r>
      <w:proofErr w:type="spellEnd"/>
      <w:r w:rsidR="00B57B8E" w:rsidRPr="00040E20">
        <w:rPr>
          <w:rFonts w:hint="cs"/>
          <w:sz w:val="16"/>
          <w:szCs w:val="16"/>
          <w:rtl/>
          <w:lang w:bidi="ar-DZ"/>
        </w:rPr>
        <w:t xml:space="preserve"> </w:t>
      </w:r>
      <w:r w:rsidR="00B57B8E" w:rsidRPr="00040E20">
        <w:rPr>
          <w:rFonts w:hint="cs"/>
          <w:sz w:val="28"/>
          <w:szCs w:val="28"/>
          <w:rtl/>
          <w:lang w:bidi="ar-DZ"/>
        </w:rPr>
        <w:t>ت  الـجـبــريــة</w:t>
      </w:r>
      <w:r w:rsidR="00B57B8E">
        <w:rPr>
          <w:rFonts w:hint="cs"/>
          <w:sz w:val="28"/>
          <w:szCs w:val="28"/>
          <w:rtl/>
          <w:lang w:bidi="ar-DZ"/>
        </w:rPr>
        <w:t xml:space="preserve">  فـ</w:t>
      </w:r>
      <w:r w:rsidR="00074C9F">
        <w:rPr>
          <w:rFonts w:hint="cs"/>
          <w:sz w:val="28"/>
          <w:szCs w:val="28"/>
          <w:rtl/>
          <w:lang w:bidi="ar-DZ"/>
        </w:rPr>
        <w:t>ـ</w:t>
      </w:r>
      <w:r w:rsidR="00B57B8E">
        <w:rPr>
          <w:rFonts w:hint="cs"/>
          <w:sz w:val="28"/>
          <w:szCs w:val="28"/>
          <w:rtl/>
          <w:lang w:bidi="ar-DZ"/>
        </w:rPr>
        <w:t>ي  الـجــد</w:t>
      </w:r>
      <w:r w:rsidR="00B57B8E" w:rsidRPr="00040E20">
        <w:rPr>
          <w:rFonts w:hint="cs"/>
          <w:sz w:val="16"/>
          <w:szCs w:val="16"/>
          <w:rtl/>
          <w:lang w:bidi="ar-DZ"/>
        </w:rPr>
        <w:t xml:space="preserve"> </w:t>
      </w:r>
      <w:r w:rsidR="00B57B8E">
        <w:rPr>
          <w:rFonts w:hint="cs"/>
          <w:sz w:val="28"/>
          <w:szCs w:val="28"/>
          <w:rtl/>
          <w:lang w:bidi="ar-DZ"/>
        </w:rPr>
        <w:t xml:space="preserve">ول  الـمــوالـي </w:t>
      </w:r>
      <w:proofErr w:type="spellStart"/>
      <w:r w:rsidR="00B57B8E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B57B8E" w:rsidRPr="00040E20" w:rsidRDefault="00744BA3" w:rsidP="00B57B8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440" style="position:absolute;left:0;text-align:left;margin-left:-.25pt;margin-top:9.65pt;width:527.25pt;height:260.8pt;z-index:251630592" coordorigin="562,10779" coordsize="10545,5216">
            <v:shape id="_x0000_s3389" type="#_x0000_t32" style="position:absolute;left:579;top:10779;width:0;height:5216" o:connectortype="straight" o:regroupid="68" strokeweight="1.5pt"/>
            <v:shape id="_x0000_s3390" type="#_x0000_t32" style="position:absolute;left:11107;top:10779;width:0;height:5216" o:connectortype="straight" o:regroupid="68" strokeweight="1.5pt"/>
            <v:shape id="_x0000_s3391" type="#_x0000_t32" style="position:absolute;left:3771;top:10779;width:0;height:5216" o:connectortype="straight" o:regroupid="68" strokeweight="1.5pt"/>
            <v:shape id="_x0000_s3392" type="#_x0000_t32" style="position:absolute;left:4431;top:10779;width:0;height:5216" o:connectortype="straight" o:regroupid="68" strokeweight="1.5pt"/>
            <v:shape id="_x0000_s3393" type="#_x0000_t32" style="position:absolute;left:5871;top:10779;width:0;height:5216" o:connectortype="straight" o:regroupid="68" strokeweight="1.5pt"/>
            <v:shape id="_x0000_s3394" type="#_x0000_t32" style="position:absolute;left:5213;top:10779;width:0;height:5216" o:connectortype="straight" o:regroupid="68" strokeweight="1.5pt"/>
            <v:shape id="_x0000_s3395" type="#_x0000_t32" style="position:absolute;left:2469;top:10779;width:0;height:5216" o:connectortype="straight" o:regroupid="68" strokeweight="1.5pt"/>
            <v:shape id="_x0000_s3396" type="#_x0000_t32" style="position:absolute;left:8041;top:10779;width:0;height:5216" o:connectortype="straight" o:regroupid="68" strokeweight="1.5pt"/>
            <v:shape id="_x0000_s3397" type="#_x0000_t32" style="position:absolute;left:5835;top:5520;width:0;height:10545;rotation:90" o:connectortype="straight" o:regroupid="68" strokeweight="1.5pt"/>
            <v:shape id="_x0000_s3411" type="#_x0000_t32" style="position:absolute;left:5835;top:9318;width:0;height:10545;rotation:90" o:connectortype="straight" o:regroupid="68" strokeweight="1.5pt"/>
            <v:shape id="_x0000_s3412" type="#_x0000_t32" style="position:absolute;left:5835;top:8660;width:0;height:10545;rotation:90" o:connectortype="straight" o:regroupid="68" strokeweight="1.5pt"/>
            <v:shape id="_x0000_s3413" type="#_x0000_t32" style="position:absolute;left:5835;top:8016;width:0;height:10545;rotation:90" o:connectortype="straight" o:regroupid="68" strokeweight="1.5pt"/>
            <v:shape id="_x0000_s3414" type="#_x0000_t32" style="position:absolute;left:5835;top:7399;width:0;height:10545;rotation:90" o:connectortype="straight" o:regroupid="68" strokeweight="1.5pt"/>
            <v:shape id="_x0000_s3415" type="#_x0000_t32" style="position:absolute;left:5835;top:6757;width:0;height:10545;rotation:90" o:connectortype="straight" o:regroupid="68" strokeweight="1.5pt"/>
            <v:shape id="_x0000_s3418" type="#_x0000_t32" style="position:absolute;left:5835;top:10716;width:0;height:10545;rotation:90" o:connectortype="straight" o:regroupid="68" strokeweight="1.5pt"/>
            <v:shape id="_x0000_s3434" type="#_x0000_t32" style="position:absolute;left:5835;top:10004;width:0;height:10545;rotation:90" o:connectortype="straight" o:regroupid="68" strokeweight="1.5pt"/>
          </v:group>
        </w:pict>
      </w:r>
    </w:p>
    <w:p w:rsidR="00B57B8E" w:rsidRDefault="00B57B8E" w:rsidP="005555D0">
      <w:pPr>
        <w:bidi/>
        <w:rPr>
          <w:rFonts w:hint="cs"/>
          <w:b/>
          <w:bCs/>
          <w:sz w:val="28"/>
          <w:szCs w:val="28"/>
          <w:rtl/>
          <w:lang w:bidi="ar-DZ"/>
        </w:rPr>
      </w:pP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ال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ع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ـ</w:t>
      </w:r>
      <w:r>
        <w:rPr>
          <w:rFonts w:hint="cs"/>
          <w:b/>
          <w:bCs/>
          <w:sz w:val="28"/>
          <w:szCs w:val="28"/>
          <w:rtl/>
          <w:lang w:bidi="ar-DZ"/>
        </w:rPr>
        <w:t>ب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ـ</w:t>
      </w:r>
      <w:r>
        <w:rPr>
          <w:rFonts w:hint="cs"/>
          <w:b/>
          <w:bCs/>
          <w:sz w:val="28"/>
          <w:szCs w:val="28"/>
          <w:rtl/>
          <w:lang w:bidi="ar-DZ"/>
        </w:rPr>
        <w:t>ا</w:t>
      </w:r>
      <w:r w:rsidR="005555D0" w:rsidRPr="005555D0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رة</w:t>
      </w:r>
      <w:proofErr w:type="spell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ال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م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ح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ـل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ل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ـ</w:t>
      </w:r>
      <w:r>
        <w:rPr>
          <w:rFonts w:hint="cs"/>
          <w:b/>
          <w:bCs/>
          <w:sz w:val="28"/>
          <w:szCs w:val="28"/>
          <w:rtl/>
          <w:lang w:bidi="ar-DZ"/>
        </w:rPr>
        <w:t>ة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 xml:space="preserve">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ك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ت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ا</w:t>
      </w:r>
      <w:proofErr w:type="spellEnd"/>
      <w:r w:rsidRPr="00E739DD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ب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 xml:space="preserve">تـهــا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عـــ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لــى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2E7C84">
        <w:rPr>
          <w:rFonts w:hint="cs"/>
          <w:b/>
          <w:bCs/>
          <w:sz w:val="28"/>
          <w:szCs w:val="28"/>
          <w:rtl/>
          <w:lang w:bidi="ar-DZ"/>
        </w:rPr>
        <w:t xml:space="preserve">              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826D54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8469F9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="00826D54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744BA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826D54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ال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ع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ـب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ـ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>ـا</w:t>
      </w:r>
      <w:r w:rsidRPr="006970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6970E6">
        <w:rPr>
          <w:rFonts w:hint="cs"/>
          <w:b/>
          <w:bCs/>
          <w:sz w:val="28"/>
          <w:szCs w:val="28"/>
          <w:rtl/>
          <w:lang w:bidi="ar-DZ"/>
        </w:rPr>
        <w:t>رة</w:t>
      </w:r>
      <w:proofErr w:type="spell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5555D0" w:rsidRPr="006970E6">
        <w:rPr>
          <w:rFonts w:hint="cs"/>
          <w:b/>
          <w:bCs/>
          <w:sz w:val="28"/>
          <w:szCs w:val="28"/>
          <w:rtl/>
          <w:lang w:bidi="ar-DZ"/>
        </w:rPr>
        <w:t>عـ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 w:rsidR="005555D0" w:rsidRPr="006970E6">
        <w:rPr>
          <w:rFonts w:hint="cs"/>
          <w:b/>
          <w:bCs/>
          <w:sz w:val="28"/>
          <w:szCs w:val="28"/>
          <w:rtl/>
          <w:lang w:bidi="ar-DZ"/>
        </w:rPr>
        <w:t>ل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 w:rsidR="005555D0" w:rsidRPr="006970E6">
        <w:rPr>
          <w:rFonts w:hint="cs"/>
          <w:b/>
          <w:bCs/>
          <w:sz w:val="28"/>
          <w:szCs w:val="28"/>
          <w:rtl/>
          <w:lang w:bidi="ar-DZ"/>
        </w:rPr>
        <w:t>ـى</w:t>
      </w:r>
    </w:p>
    <w:p w:rsidR="005555D0" w:rsidRPr="006970E6" w:rsidRDefault="005555D0" w:rsidP="00744BA3">
      <w:pPr>
        <w:bidi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proofErr w:type="gramStart"/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proofErr w:type="gramEnd"/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744BA3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</w:p>
    <w:p w:rsidR="00B57B8E" w:rsidRPr="006970E6" w:rsidRDefault="00B57B8E" w:rsidP="005555D0">
      <w:pPr>
        <w:bidi/>
        <w:spacing w:line="480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 xml:space="preserve">   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 </w:t>
      </w:r>
      <w:proofErr w:type="gramStart"/>
      <w:r w:rsidR="000614E4" w:rsidRPr="006970E6">
        <w:rPr>
          <w:b/>
          <w:bCs/>
          <w:color w:val="000000"/>
          <w:sz w:val="28"/>
          <w:szCs w:val="28"/>
          <w:lang w:bidi="ar-DZ"/>
        </w:rPr>
        <w:t xml:space="preserve">( </w:t>
      </w:r>
      <w:r w:rsidR="000614E4"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proofErr w:type="gramEnd"/>
      <w:r w:rsidR="000614E4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5555D0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+</w:t>
      </w:r>
      <w:r w:rsidR="000614E4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0614E4"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="000614E4" w:rsidRPr="006970E6">
        <w:rPr>
          <w:b/>
          <w:bCs/>
          <w:color w:val="000000"/>
          <w:sz w:val="28"/>
          <w:szCs w:val="28"/>
          <w:lang w:bidi="ar-DZ"/>
        </w:rPr>
        <w:t xml:space="preserve"> ) </w:t>
      </w:r>
      <w:proofErr w:type="gramStart"/>
      <w:r w:rsidRPr="006970E6">
        <w:rPr>
          <w:b/>
          <w:bCs/>
          <w:color w:val="000000"/>
          <w:sz w:val="28"/>
          <w:szCs w:val="28"/>
          <w:lang w:bidi="ar-DZ"/>
        </w:rPr>
        <w:t xml:space="preserve">(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proofErr w:type="gramEnd"/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5555D0"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–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Pr="006970E6">
        <w:rPr>
          <w:b/>
          <w:bCs/>
          <w:color w:val="000000"/>
          <w:sz w:val="28"/>
          <w:szCs w:val="28"/>
          <w:lang w:bidi="ar-DZ"/>
        </w:rPr>
        <w:t xml:space="preserve"> )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 xml:space="preserve">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016231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016231" w:rsidRPr="006970E6">
        <w:rPr>
          <w:rFonts w:hint="cs"/>
          <w:b/>
          <w:bCs/>
          <w:sz w:val="28"/>
          <w:szCs w:val="28"/>
          <w:rtl/>
          <w:lang w:bidi="ar-DZ"/>
        </w:rPr>
        <w:t xml:space="preserve"> الـش</w:t>
      </w:r>
      <w:r w:rsidR="00016231">
        <w:rPr>
          <w:rFonts w:hint="cs"/>
          <w:b/>
          <w:bCs/>
          <w:sz w:val="28"/>
          <w:szCs w:val="28"/>
          <w:rtl/>
          <w:lang w:bidi="ar-DZ"/>
        </w:rPr>
        <w:t>ـ</w:t>
      </w:r>
      <w:r w:rsidR="00016231" w:rsidRPr="006970E6">
        <w:rPr>
          <w:rFonts w:hint="cs"/>
          <w:b/>
          <w:bCs/>
          <w:sz w:val="28"/>
          <w:szCs w:val="28"/>
          <w:rtl/>
          <w:lang w:bidi="ar-DZ"/>
        </w:rPr>
        <w:t>ـكــل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5555D0" w:rsidRPr="006970E6">
        <w:rPr>
          <w:b/>
          <w:bCs/>
          <w:i/>
          <w:iCs/>
          <w:color w:val="000000"/>
          <w:sz w:val="28"/>
          <w:szCs w:val="28"/>
          <w:lang w:bidi="ar-DZ"/>
        </w:rPr>
        <w:t>a</w:t>
      </w:r>
      <w:r w:rsidR="005555D0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5555D0"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="005555D0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5555D0" w:rsidRPr="006970E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–</w:t>
      </w:r>
      <w:r w:rsidR="005555D0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5555D0" w:rsidRPr="006970E6">
        <w:rPr>
          <w:b/>
          <w:bCs/>
          <w:i/>
          <w:iCs/>
          <w:color w:val="000000"/>
          <w:sz w:val="28"/>
          <w:szCs w:val="28"/>
          <w:lang w:bidi="ar-DZ"/>
        </w:rPr>
        <w:t>b</w:t>
      </w:r>
      <w:r w:rsidR="005555D0" w:rsidRPr="006970E6">
        <w:rPr>
          <w:b/>
          <w:bCs/>
          <w:color w:val="000000"/>
          <w:sz w:val="28"/>
          <w:szCs w:val="28"/>
          <w:lang w:bidi="ar-DZ"/>
        </w:rPr>
        <w:t xml:space="preserve"> </w:t>
      </w:r>
      <w:r w:rsidR="005555D0" w:rsidRPr="006970E6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="005555D0"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2E7C84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</w:t>
      </w:r>
      <w:r w:rsidR="002E7C84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744BA3" w:rsidRPr="00744B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6970E6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5555D0" w:rsidRPr="006970E6">
        <w:rPr>
          <w:rFonts w:hint="cs"/>
          <w:b/>
          <w:bCs/>
          <w:sz w:val="28"/>
          <w:szCs w:val="28"/>
          <w:rtl/>
          <w:lang w:bidi="ar-DZ"/>
        </w:rPr>
        <w:t>ش</w:t>
      </w:r>
      <w:r w:rsidR="005555D0">
        <w:rPr>
          <w:rFonts w:hint="cs"/>
          <w:b/>
          <w:bCs/>
          <w:sz w:val="28"/>
          <w:szCs w:val="28"/>
          <w:rtl/>
          <w:lang w:bidi="ar-DZ"/>
        </w:rPr>
        <w:t>ـ</w:t>
      </w:r>
      <w:r w:rsidR="005555D0" w:rsidRPr="006970E6">
        <w:rPr>
          <w:rFonts w:hint="cs"/>
          <w:b/>
          <w:bCs/>
          <w:sz w:val="28"/>
          <w:szCs w:val="28"/>
          <w:rtl/>
          <w:lang w:bidi="ar-DZ"/>
        </w:rPr>
        <w:t>ـكــل</w:t>
      </w:r>
      <w:r w:rsidRPr="006970E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>م</w:t>
      </w:r>
      <w:r w:rsidR="005555D0">
        <w:rPr>
          <w:rFonts w:hint="cs"/>
          <w:b/>
          <w:bCs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>جـمــوع</w:t>
      </w:r>
    </w:p>
    <w:p w:rsidR="00B57B8E" w:rsidRPr="00AC587C" w:rsidRDefault="008469F9" w:rsidP="005555D0">
      <w:pPr>
        <w:spacing w:line="48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sz w:val="28"/>
          <w:szCs w:val="28"/>
          <w:lang w:bidi="ar-DZ"/>
        </w:rPr>
        <w:t>4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i/>
          <w:iCs/>
          <w:sz w:val="28"/>
          <w:szCs w:val="28"/>
          <w:lang w:bidi="ar-DZ"/>
        </w:rPr>
        <w:t>x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="00B57B8E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B57B8E" w:rsidRPr="00AC587C">
        <w:rPr>
          <w:sz w:val="28"/>
          <w:szCs w:val="28"/>
          <w:lang w:bidi="ar-DZ"/>
        </w:rPr>
        <w:t xml:space="preserve"> 2</w:t>
      </w:r>
      <w:r w:rsidR="00B57B8E" w:rsidRPr="008469F9">
        <w:rPr>
          <w:sz w:val="16"/>
          <w:szCs w:val="16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5   </w:t>
      </w:r>
      <w:r w:rsidR="00C87977" w:rsidRPr="00AC587C">
        <w:rPr>
          <w:sz w:val="28"/>
          <w:szCs w:val="28"/>
          <w:lang w:bidi="ar-DZ"/>
        </w:rPr>
        <w:t xml:space="preserve">  </w:t>
      </w:r>
      <w:r w:rsidR="002E7C84" w:rsidRPr="00AC587C">
        <w:rPr>
          <w:sz w:val="28"/>
          <w:szCs w:val="28"/>
          <w:lang w:bidi="ar-DZ"/>
        </w:rPr>
        <w:t xml:space="preserve"> </w:t>
      </w:r>
      <w:r w:rsidR="00CA3C38" w:rsidRPr="00AC587C">
        <w:rPr>
          <w:sz w:val="28"/>
          <w:szCs w:val="28"/>
          <w:lang w:bidi="ar-DZ"/>
        </w:rPr>
        <w:t xml:space="preserve">   </w:t>
      </w:r>
      <w:r w:rsidR="00C87977" w:rsidRPr="00AC587C">
        <w:rPr>
          <w:sz w:val="28"/>
          <w:szCs w:val="28"/>
          <w:lang w:bidi="ar-DZ"/>
        </w:rPr>
        <w:t xml:space="preserve"> </w:t>
      </w:r>
      <w:r w:rsidR="00826D54" w:rsidRPr="00AC587C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="00826D54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  </w:t>
      </w:r>
      <w:r w:rsidR="00C87977" w:rsidRPr="00AC587C">
        <w:rPr>
          <w:sz w:val="28"/>
          <w:szCs w:val="28"/>
          <w:lang w:bidi="ar-DZ"/>
        </w:rPr>
        <w:t>4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i/>
          <w:iCs/>
          <w:sz w:val="28"/>
          <w:szCs w:val="28"/>
          <w:lang w:bidi="ar-DZ"/>
        </w:rPr>
        <w:t>x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="00B57B8E" w:rsidRPr="00AC587C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  </w:t>
      </w:r>
      <w:r w:rsidR="002E7C84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   </w:t>
      </w:r>
      <w:proofErr w:type="spellStart"/>
      <w:r w:rsidR="00B57B8E" w:rsidRPr="00AC587C">
        <w:rPr>
          <w:sz w:val="28"/>
          <w:szCs w:val="28"/>
          <w:lang w:bidi="ar-DZ"/>
        </w:rPr>
        <w:t>2</w:t>
      </w:r>
      <w:proofErr w:type="spellEnd"/>
      <w:r w:rsidR="00B57B8E" w:rsidRPr="008469F9">
        <w:rPr>
          <w:sz w:val="16"/>
          <w:szCs w:val="16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5 </w:t>
      </w:r>
      <w:r w:rsidR="005555D0">
        <w:rPr>
          <w:sz w:val="28"/>
          <w:szCs w:val="28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</w:t>
      </w:r>
      <w:r w:rsidR="00B57B8E" w:rsidRPr="00AC587C">
        <w:rPr>
          <w:sz w:val="28"/>
          <w:szCs w:val="28"/>
          <w:lang w:bidi="ar-DZ"/>
        </w:rPr>
        <w:t xml:space="preserve"> </w:t>
      </w:r>
      <w:r w:rsidR="002E7C84" w:rsidRPr="00AC587C">
        <w:rPr>
          <w:sz w:val="28"/>
          <w:szCs w:val="28"/>
          <w:lang w:bidi="ar-DZ"/>
        </w:rPr>
        <w:t>2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i/>
          <w:iCs/>
          <w:sz w:val="28"/>
          <w:szCs w:val="28"/>
          <w:lang w:bidi="ar-DZ"/>
        </w:rPr>
        <w:t>x</w:t>
      </w:r>
      <w:r w:rsidR="00B57B8E" w:rsidRPr="00AC587C">
        <w:rPr>
          <w:sz w:val="28"/>
          <w:szCs w:val="28"/>
          <w:lang w:bidi="ar-DZ"/>
        </w:rPr>
        <w:t xml:space="preserve">  </w:t>
      </w:r>
      <w:r w:rsidR="00050357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="002E7C84" w:rsidRPr="00AC587C">
        <w:rPr>
          <w:sz w:val="28"/>
          <w:szCs w:val="28"/>
          <w:lang w:bidi="ar-DZ"/>
        </w:rPr>
        <w:t xml:space="preserve">  </w:t>
      </w:r>
      <w:r w:rsidR="00B57B8E" w:rsidRPr="00AC587C">
        <w:rPr>
          <w:sz w:val="28"/>
          <w:szCs w:val="28"/>
          <w:lang w:bidi="ar-DZ"/>
        </w:rPr>
        <w:t xml:space="preserve"> 5  </w:t>
      </w:r>
      <w:r w:rsidR="005555D0">
        <w:rPr>
          <w:sz w:val="28"/>
          <w:szCs w:val="28"/>
          <w:lang w:bidi="ar-DZ"/>
        </w:rPr>
        <w:t xml:space="preserve">  </w:t>
      </w:r>
      <w:r w:rsidR="002E7C84" w:rsidRPr="00AC587C">
        <w:rPr>
          <w:sz w:val="28"/>
          <w:szCs w:val="28"/>
          <w:lang w:bidi="ar-DZ"/>
        </w:rPr>
        <w:t xml:space="preserve"> </w:t>
      </w:r>
      <w:proofErr w:type="gramStart"/>
      <w:r w:rsidR="00CA3C38" w:rsidRPr="00AC587C">
        <w:rPr>
          <w:sz w:val="28"/>
          <w:szCs w:val="28"/>
          <w:lang w:bidi="ar-DZ"/>
        </w:rPr>
        <w:t>( 2</w:t>
      </w:r>
      <w:proofErr w:type="gramEnd"/>
      <w:r w:rsidR="00CA3C38" w:rsidRPr="00AC587C">
        <w:rPr>
          <w:sz w:val="28"/>
          <w:szCs w:val="28"/>
          <w:lang w:bidi="ar-DZ"/>
        </w:rPr>
        <w:t xml:space="preserve"> </w:t>
      </w:r>
      <w:r w:rsidR="00CA3C38" w:rsidRPr="00AC587C">
        <w:rPr>
          <w:i/>
          <w:iCs/>
          <w:sz w:val="28"/>
          <w:szCs w:val="28"/>
          <w:lang w:bidi="ar-DZ"/>
        </w:rPr>
        <w:t>x</w:t>
      </w:r>
      <w:r w:rsidR="00CA3C38" w:rsidRPr="00AC587C">
        <w:rPr>
          <w:sz w:val="28"/>
          <w:szCs w:val="28"/>
          <w:lang w:bidi="ar-DZ"/>
        </w:rPr>
        <w:t xml:space="preserve"> ) </w:t>
      </w:r>
      <w:r w:rsidR="00CA3C38"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="00CA3C38" w:rsidRPr="00AC587C">
        <w:rPr>
          <w:sz w:val="28"/>
          <w:szCs w:val="28"/>
          <w:lang w:bidi="ar-DZ"/>
        </w:rPr>
        <w:t xml:space="preserve"> </w:t>
      </w:r>
      <w:r w:rsidR="00CA3C38"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CA3C38" w:rsidRPr="00AC587C">
        <w:rPr>
          <w:sz w:val="28"/>
          <w:szCs w:val="28"/>
          <w:lang w:bidi="ar-DZ"/>
        </w:rPr>
        <w:t xml:space="preserve"> ( 5 ) </w:t>
      </w:r>
      <w:r w:rsidR="00CA3C38"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="002E7C84" w:rsidRPr="00AC587C">
        <w:rPr>
          <w:sz w:val="28"/>
          <w:szCs w:val="28"/>
          <w:lang w:bidi="ar-DZ"/>
        </w:rPr>
        <w:t xml:space="preserve"> </w:t>
      </w:r>
      <w:r w:rsidR="005620AE">
        <w:rPr>
          <w:sz w:val="28"/>
          <w:szCs w:val="28"/>
          <w:lang w:bidi="ar-DZ"/>
        </w:rPr>
        <w:t xml:space="preserve">  </w:t>
      </w:r>
      <w:r w:rsidR="002E7C84" w:rsidRPr="00AC587C">
        <w:rPr>
          <w:sz w:val="28"/>
          <w:szCs w:val="28"/>
          <w:lang w:bidi="ar-DZ"/>
        </w:rPr>
        <w:t xml:space="preserve"> </w:t>
      </w:r>
      <w:r w:rsidR="00050357">
        <w:rPr>
          <w:sz w:val="28"/>
          <w:szCs w:val="28"/>
          <w:lang w:bidi="ar-DZ"/>
        </w:rPr>
        <w:t xml:space="preserve">  </w:t>
      </w:r>
      <w:r w:rsidR="00B57B8E" w:rsidRPr="00AC587C">
        <w:rPr>
          <w:sz w:val="28"/>
          <w:szCs w:val="28"/>
          <w:lang w:bidi="ar-DZ"/>
        </w:rPr>
        <w:t xml:space="preserve">( </w:t>
      </w:r>
      <w:r w:rsidR="00CA3C38" w:rsidRPr="00AC587C">
        <w:rPr>
          <w:sz w:val="28"/>
          <w:szCs w:val="28"/>
          <w:lang w:bidi="ar-DZ"/>
        </w:rPr>
        <w:t>2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i/>
          <w:iCs/>
          <w:sz w:val="28"/>
          <w:szCs w:val="28"/>
          <w:lang w:bidi="ar-DZ"/>
        </w:rPr>
        <w:t>x</w:t>
      </w:r>
      <w:r w:rsidR="00B57B8E" w:rsidRPr="00AC587C">
        <w:rPr>
          <w:sz w:val="28"/>
          <w:szCs w:val="28"/>
          <w:lang w:bidi="ar-DZ"/>
        </w:rPr>
        <w:t xml:space="preserve"> </w:t>
      </w:r>
      <w:r w:rsidR="00CA3C38" w:rsidRPr="00050357">
        <w:rPr>
          <w:rFonts w:ascii="Arial" w:hAnsi="Arial" w:cs="Arial"/>
          <w:sz w:val="28"/>
          <w:szCs w:val="28"/>
          <w:lang w:bidi="ar-DZ"/>
        </w:rPr>
        <w:t>+</w:t>
      </w:r>
      <w:r w:rsidR="00B57B8E" w:rsidRPr="00AC587C">
        <w:rPr>
          <w:sz w:val="28"/>
          <w:szCs w:val="28"/>
          <w:lang w:bidi="ar-DZ"/>
        </w:rPr>
        <w:t xml:space="preserve"> 5 )</w:t>
      </w:r>
      <w:r w:rsidR="00CA3C38" w:rsidRPr="00AC587C">
        <w:rPr>
          <w:sz w:val="28"/>
          <w:szCs w:val="28"/>
          <w:lang w:bidi="ar-DZ"/>
        </w:rPr>
        <w:t xml:space="preserve"> ( 2 </w:t>
      </w:r>
      <w:r w:rsidR="00CA3C38" w:rsidRPr="00AC587C">
        <w:rPr>
          <w:i/>
          <w:iCs/>
          <w:sz w:val="28"/>
          <w:szCs w:val="28"/>
          <w:lang w:bidi="ar-DZ"/>
        </w:rPr>
        <w:t>x</w:t>
      </w:r>
      <w:r w:rsidR="00CA3C38" w:rsidRPr="00AC587C">
        <w:rPr>
          <w:sz w:val="28"/>
          <w:szCs w:val="28"/>
          <w:lang w:bidi="ar-DZ"/>
        </w:rPr>
        <w:t xml:space="preserve"> </w:t>
      </w:r>
      <w:r w:rsidR="00CA3C38"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CA3C38" w:rsidRPr="00AC587C">
        <w:rPr>
          <w:sz w:val="28"/>
          <w:szCs w:val="28"/>
          <w:lang w:bidi="ar-DZ"/>
        </w:rPr>
        <w:t xml:space="preserve"> 5 )</w:t>
      </w:r>
    </w:p>
    <w:p w:rsidR="00050357" w:rsidRPr="00050357" w:rsidRDefault="008469F9" w:rsidP="005555D0">
      <w:pPr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i/>
          <w:iCs/>
          <w:sz w:val="28"/>
          <w:szCs w:val="28"/>
          <w:lang w:bidi="ar-DZ"/>
        </w:rPr>
        <w:t>x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="00B57B8E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B57B8E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sz w:val="28"/>
          <w:szCs w:val="28"/>
          <w:lang w:bidi="ar-DZ"/>
        </w:rPr>
        <w:t>4</w:t>
      </w:r>
      <w:r w:rsidR="00C87977" w:rsidRPr="008469F9">
        <w:rPr>
          <w:sz w:val="16"/>
          <w:szCs w:val="16"/>
          <w:lang w:bidi="ar-DZ"/>
        </w:rPr>
        <w:t xml:space="preserve"> </w:t>
      </w:r>
      <w:r w:rsidR="00C87977" w:rsidRPr="00AC587C">
        <w:rPr>
          <w:sz w:val="28"/>
          <w:szCs w:val="28"/>
          <w:lang w:bidi="ar-DZ"/>
        </w:rPr>
        <w:t>9</w:t>
      </w:r>
      <w:r w:rsidR="00B57B8E" w:rsidRPr="00AC587C">
        <w:rPr>
          <w:sz w:val="28"/>
          <w:szCs w:val="28"/>
          <w:lang w:bidi="ar-DZ"/>
        </w:rPr>
        <w:t xml:space="preserve">       </w:t>
      </w:r>
      <w:r w:rsidR="00B57B8E" w:rsidRPr="00AC587C">
        <w:rPr>
          <w:color w:val="FF0000"/>
          <w:sz w:val="28"/>
          <w:szCs w:val="28"/>
          <w:lang w:bidi="ar-DZ"/>
        </w:rPr>
        <w:t xml:space="preserve">  </w:t>
      </w:r>
      <w:r w:rsidR="002E7C84" w:rsidRPr="00AC587C">
        <w:rPr>
          <w:color w:val="FF0000"/>
          <w:sz w:val="28"/>
          <w:szCs w:val="28"/>
          <w:lang w:bidi="ar-DZ"/>
        </w:rPr>
        <w:t xml:space="preserve">    </w:t>
      </w:r>
      <w:r w:rsidR="00B57B8E" w:rsidRPr="00AC587C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 </w:t>
      </w:r>
      <w:r w:rsidR="00B57B8E" w:rsidRPr="00AC587C">
        <w:rPr>
          <w:color w:val="FF0000"/>
          <w:sz w:val="28"/>
          <w:szCs w:val="28"/>
          <w:lang w:bidi="ar-DZ"/>
        </w:rPr>
        <w:t xml:space="preserve">    </w:t>
      </w:r>
      <w:r w:rsidR="00B57B8E" w:rsidRPr="00AC587C">
        <w:rPr>
          <w:i/>
          <w:iCs/>
          <w:color w:val="FF0000"/>
          <w:sz w:val="28"/>
          <w:szCs w:val="28"/>
          <w:lang w:bidi="ar-DZ"/>
        </w:rPr>
        <w:t>x</w:t>
      </w:r>
      <w:r w:rsidR="00B57B8E" w:rsidRPr="00AC587C">
        <w:rPr>
          <w:color w:val="FF0000"/>
          <w:sz w:val="28"/>
          <w:szCs w:val="28"/>
          <w:lang w:bidi="ar-DZ"/>
        </w:rPr>
        <w:t xml:space="preserve"> </w:t>
      </w:r>
      <w:r w:rsidR="00B57B8E" w:rsidRPr="00AC587C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B57B8E" w:rsidRPr="00AC587C">
        <w:rPr>
          <w:color w:val="FF0000"/>
          <w:sz w:val="28"/>
          <w:szCs w:val="28"/>
          <w:lang w:bidi="ar-DZ"/>
        </w:rPr>
        <w:t xml:space="preserve">   </w:t>
      </w:r>
      <w:r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 </w:t>
      </w:r>
      <w:r w:rsidR="00B57B8E" w:rsidRPr="00AC587C">
        <w:rPr>
          <w:color w:val="FF0000"/>
          <w:sz w:val="28"/>
          <w:szCs w:val="28"/>
          <w:lang w:bidi="ar-DZ"/>
        </w:rPr>
        <w:t xml:space="preserve">   </w:t>
      </w:r>
      <w:r w:rsidR="002E7C84" w:rsidRPr="00AC587C">
        <w:rPr>
          <w:color w:val="FF0000"/>
          <w:sz w:val="28"/>
          <w:szCs w:val="28"/>
          <w:lang w:bidi="ar-DZ"/>
        </w:rPr>
        <w:t>4</w:t>
      </w:r>
      <w:r w:rsidR="002E7C84" w:rsidRPr="008469F9">
        <w:rPr>
          <w:color w:val="FF0000"/>
          <w:sz w:val="16"/>
          <w:szCs w:val="16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>9</w:t>
      </w:r>
      <w:r w:rsidR="00B57B8E" w:rsidRPr="00AC587C">
        <w:rPr>
          <w:color w:val="FF0000"/>
          <w:sz w:val="28"/>
          <w:szCs w:val="28"/>
          <w:lang w:bidi="ar-DZ"/>
        </w:rPr>
        <w:t xml:space="preserve">  </w:t>
      </w:r>
      <w:r w:rsidR="005555D0">
        <w:rPr>
          <w:color w:val="FF0000"/>
          <w:sz w:val="28"/>
          <w:szCs w:val="28"/>
          <w:lang w:bidi="ar-DZ"/>
        </w:rPr>
        <w:t xml:space="preserve"> </w:t>
      </w:r>
      <w:r w:rsidR="00B57B8E" w:rsidRPr="00AC587C">
        <w:rPr>
          <w:color w:val="FF0000"/>
          <w:sz w:val="28"/>
          <w:szCs w:val="28"/>
          <w:lang w:bidi="ar-DZ"/>
        </w:rPr>
        <w:t xml:space="preserve">    </w:t>
      </w:r>
      <w:r w:rsidR="00B57B8E" w:rsidRPr="00AC587C">
        <w:rPr>
          <w:i/>
          <w:iCs/>
          <w:color w:val="FF0000"/>
          <w:sz w:val="28"/>
          <w:szCs w:val="28"/>
          <w:lang w:bidi="ar-DZ"/>
        </w:rPr>
        <w:t>x</w:t>
      </w:r>
      <w:r w:rsidR="00B57B8E" w:rsidRPr="00AC587C">
        <w:rPr>
          <w:color w:val="FF0000"/>
          <w:sz w:val="28"/>
          <w:szCs w:val="28"/>
          <w:lang w:bidi="ar-DZ"/>
        </w:rPr>
        <w:t xml:space="preserve">  </w:t>
      </w:r>
      <w:r w:rsidR="0082359F" w:rsidRPr="00AC587C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 xml:space="preserve"> </w:t>
      </w:r>
      <w:r w:rsidR="0082359F" w:rsidRPr="00AC587C">
        <w:rPr>
          <w:color w:val="FF0000"/>
          <w:sz w:val="28"/>
          <w:szCs w:val="28"/>
          <w:lang w:bidi="ar-DZ"/>
        </w:rPr>
        <w:t xml:space="preserve"> </w:t>
      </w:r>
      <w:r w:rsidR="00B57B8E" w:rsidRPr="00AC587C">
        <w:rPr>
          <w:color w:val="FF0000"/>
          <w:sz w:val="28"/>
          <w:szCs w:val="28"/>
          <w:lang w:bidi="ar-DZ"/>
        </w:rPr>
        <w:t xml:space="preserve">    </w:t>
      </w:r>
      <w:r w:rsidR="002E7C84" w:rsidRPr="00AC587C">
        <w:rPr>
          <w:color w:val="FF0000"/>
          <w:sz w:val="28"/>
          <w:szCs w:val="28"/>
          <w:lang w:bidi="ar-DZ"/>
        </w:rPr>
        <w:t>7</w:t>
      </w:r>
      <w:r w:rsidR="00B57B8E" w:rsidRPr="00AC587C">
        <w:rPr>
          <w:color w:val="FF0000"/>
          <w:sz w:val="28"/>
          <w:szCs w:val="28"/>
          <w:lang w:bidi="ar-DZ"/>
        </w:rPr>
        <w:t xml:space="preserve">  </w:t>
      </w:r>
      <w:r w:rsidR="005555D0">
        <w:rPr>
          <w:color w:val="FF0000"/>
          <w:sz w:val="28"/>
          <w:szCs w:val="28"/>
          <w:lang w:bidi="ar-DZ"/>
        </w:rPr>
        <w:t xml:space="preserve">       </w:t>
      </w:r>
      <w:r w:rsidR="00B57B8E" w:rsidRPr="00AC587C">
        <w:rPr>
          <w:color w:val="FF0000"/>
          <w:sz w:val="28"/>
          <w:szCs w:val="28"/>
          <w:lang w:bidi="ar-DZ"/>
        </w:rPr>
        <w:t xml:space="preserve">  </w:t>
      </w:r>
      <w:r w:rsidR="00B57B8E" w:rsidRPr="00050357">
        <w:rPr>
          <w:color w:val="FF0000"/>
          <w:sz w:val="28"/>
          <w:szCs w:val="28"/>
          <w:lang w:bidi="ar-DZ"/>
        </w:rPr>
        <w:t xml:space="preserve"> </w:t>
      </w:r>
      <w:r w:rsidR="00B57B8E" w:rsidRPr="00050357">
        <w:rPr>
          <w:i/>
          <w:iCs/>
          <w:color w:val="FF0000"/>
          <w:sz w:val="28"/>
          <w:szCs w:val="28"/>
          <w:lang w:bidi="ar-DZ"/>
        </w:rPr>
        <w:t>x</w:t>
      </w:r>
      <w:r w:rsidR="00B57B8E" w:rsidRPr="00050357">
        <w:rPr>
          <w:color w:val="FF0000"/>
          <w:sz w:val="28"/>
          <w:szCs w:val="28"/>
          <w:lang w:bidi="ar-DZ"/>
        </w:rPr>
        <w:t xml:space="preserve"> </w:t>
      </w:r>
      <w:r w:rsidR="00B57B8E" w:rsidRPr="00050357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B57B8E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B57B8E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color w:val="FF0000"/>
          <w:sz w:val="28"/>
          <w:szCs w:val="28"/>
          <w:lang w:bidi="ar-DZ"/>
        </w:rPr>
        <w:t xml:space="preserve">7 </w:t>
      </w:r>
      <w:r w:rsidR="00050357" w:rsidRPr="00050357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B57B8E" w:rsidRPr="00050357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 xml:space="preserve">    </w:t>
      </w:r>
      <w:r w:rsidR="005555D0">
        <w:rPr>
          <w:color w:val="FF0000"/>
          <w:sz w:val="28"/>
          <w:szCs w:val="28"/>
          <w:lang w:bidi="ar-DZ"/>
        </w:rPr>
        <w:t xml:space="preserve"> </w:t>
      </w:r>
      <w:r w:rsidR="005620AE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 xml:space="preserve">    </w:t>
      </w:r>
      <w:r w:rsidR="00B57B8E" w:rsidRPr="0005035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050357" w:rsidRPr="00050357">
        <w:rPr>
          <w:color w:val="FF0000"/>
          <w:sz w:val="28"/>
          <w:szCs w:val="28"/>
          <w:lang w:bidi="ar-DZ"/>
        </w:rPr>
        <w:t xml:space="preserve">( </w:t>
      </w:r>
      <w:r w:rsidR="00050357" w:rsidRPr="00050357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>7</w:t>
      </w:r>
      <w:r w:rsidR="00050357" w:rsidRPr="00050357">
        <w:rPr>
          <w:color w:val="FF0000"/>
          <w:sz w:val="28"/>
          <w:szCs w:val="28"/>
          <w:lang w:bidi="ar-DZ"/>
        </w:rPr>
        <w:t xml:space="preserve"> ) ( </w:t>
      </w:r>
      <w:r w:rsidR="00050357" w:rsidRPr="00050357">
        <w:rPr>
          <w:i/>
          <w:iCs/>
          <w:color w:val="FF0000"/>
          <w:sz w:val="28"/>
          <w:szCs w:val="28"/>
          <w:lang w:bidi="ar-DZ"/>
        </w:rPr>
        <w:t>x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>7</w:t>
      </w:r>
      <w:r w:rsidR="00050357" w:rsidRPr="00050357">
        <w:rPr>
          <w:color w:val="FF0000"/>
          <w:sz w:val="28"/>
          <w:szCs w:val="28"/>
          <w:lang w:bidi="ar-DZ"/>
        </w:rPr>
        <w:t xml:space="preserve"> )</w:t>
      </w:r>
    </w:p>
    <w:p w:rsidR="00B57B8E" w:rsidRPr="00050357" w:rsidRDefault="008469F9" w:rsidP="005555D0">
      <w:pPr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sz w:val="28"/>
          <w:szCs w:val="28"/>
          <w:lang w:bidi="ar-DZ"/>
        </w:rPr>
        <w:t>1</w:t>
      </w:r>
      <w:r w:rsidR="00B57B8E" w:rsidRPr="008469F9">
        <w:rPr>
          <w:sz w:val="16"/>
          <w:szCs w:val="16"/>
          <w:lang w:bidi="ar-DZ"/>
        </w:rPr>
        <w:t xml:space="preserve"> </w:t>
      </w:r>
      <w:r w:rsidR="00C87977" w:rsidRPr="00AC587C">
        <w:rPr>
          <w:sz w:val="28"/>
          <w:szCs w:val="28"/>
          <w:lang w:bidi="ar-DZ"/>
        </w:rPr>
        <w:t>6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i/>
          <w:iCs/>
          <w:sz w:val="28"/>
          <w:szCs w:val="28"/>
          <w:lang w:bidi="ar-DZ"/>
        </w:rPr>
        <w:t>x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B57B8E" w:rsidRPr="00AC587C">
        <w:rPr>
          <w:sz w:val="28"/>
          <w:szCs w:val="28"/>
          <w:lang w:bidi="ar-DZ"/>
        </w:rPr>
        <w:t xml:space="preserve"> 9 </w:t>
      </w:r>
      <w:r w:rsidR="002E7C84" w:rsidRPr="00AC587C">
        <w:rPr>
          <w:sz w:val="28"/>
          <w:szCs w:val="28"/>
          <w:lang w:bidi="ar-DZ"/>
        </w:rPr>
        <w:t xml:space="preserve">          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color w:val="FF0000"/>
          <w:sz w:val="28"/>
          <w:szCs w:val="28"/>
          <w:lang w:bidi="ar-DZ"/>
        </w:rPr>
        <w:t xml:space="preserve">  </w:t>
      </w:r>
      <w:r w:rsidR="002E7C84" w:rsidRPr="00AC587C">
        <w:rPr>
          <w:color w:val="FF0000"/>
          <w:sz w:val="28"/>
          <w:szCs w:val="28"/>
          <w:lang w:bidi="ar-DZ"/>
        </w:rPr>
        <w:t>1</w:t>
      </w:r>
      <w:r w:rsidR="00B57B8E" w:rsidRPr="008469F9">
        <w:rPr>
          <w:color w:val="FF0000"/>
          <w:sz w:val="16"/>
          <w:szCs w:val="16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>6</w:t>
      </w:r>
      <w:r w:rsidR="00B57B8E" w:rsidRPr="00AC587C">
        <w:rPr>
          <w:color w:val="FF0000"/>
          <w:sz w:val="28"/>
          <w:szCs w:val="28"/>
          <w:lang w:bidi="ar-DZ"/>
        </w:rPr>
        <w:t xml:space="preserve"> </w:t>
      </w:r>
      <w:r w:rsidR="00B57B8E" w:rsidRPr="00AC587C">
        <w:rPr>
          <w:i/>
          <w:iCs/>
          <w:color w:val="FF0000"/>
          <w:sz w:val="28"/>
          <w:szCs w:val="28"/>
          <w:lang w:bidi="ar-DZ"/>
        </w:rPr>
        <w:t>x</w:t>
      </w:r>
      <w:r w:rsidR="00B57B8E" w:rsidRPr="00AC587C">
        <w:rPr>
          <w:color w:val="FF0000"/>
          <w:sz w:val="28"/>
          <w:szCs w:val="28"/>
          <w:lang w:bidi="ar-DZ"/>
        </w:rPr>
        <w:t xml:space="preserve"> </w:t>
      </w:r>
      <w:r w:rsidR="00B57B8E" w:rsidRPr="00AC587C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B57B8E" w:rsidRPr="00AC587C">
        <w:rPr>
          <w:color w:val="FF0000"/>
          <w:sz w:val="28"/>
          <w:szCs w:val="28"/>
          <w:lang w:bidi="ar-DZ"/>
        </w:rPr>
        <w:t xml:space="preserve">  </w:t>
      </w:r>
      <w:r w:rsidR="0082359F" w:rsidRPr="00AC587C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 </w:t>
      </w:r>
      <w:r w:rsidR="00B57B8E" w:rsidRPr="00AC587C">
        <w:rPr>
          <w:color w:val="FF0000"/>
          <w:sz w:val="28"/>
          <w:szCs w:val="28"/>
          <w:lang w:bidi="ar-DZ"/>
        </w:rPr>
        <w:t xml:space="preserve">   9  </w:t>
      </w:r>
      <w:r w:rsidR="005555D0">
        <w:rPr>
          <w:color w:val="FF0000"/>
          <w:sz w:val="28"/>
          <w:szCs w:val="28"/>
          <w:lang w:bidi="ar-DZ"/>
        </w:rPr>
        <w:t xml:space="preserve"> </w:t>
      </w:r>
      <w:r w:rsidR="00B57B8E" w:rsidRPr="00AC587C">
        <w:rPr>
          <w:color w:val="FF0000"/>
          <w:sz w:val="28"/>
          <w:szCs w:val="28"/>
          <w:lang w:bidi="ar-DZ"/>
        </w:rPr>
        <w:t xml:space="preserve">    </w:t>
      </w:r>
      <w:r w:rsidR="002E7C84" w:rsidRPr="00AC587C">
        <w:rPr>
          <w:color w:val="FF0000"/>
          <w:sz w:val="28"/>
          <w:szCs w:val="28"/>
          <w:lang w:bidi="ar-DZ"/>
        </w:rPr>
        <w:t>4</w:t>
      </w:r>
      <w:r w:rsidR="00B57B8E" w:rsidRPr="00AC587C">
        <w:rPr>
          <w:color w:val="FF0000"/>
          <w:sz w:val="28"/>
          <w:szCs w:val="28"/>
          <w:lang w:bidi="ar-DZ"/>
        </w:rPr>
        <w:t xml:space="preserve"> </w:t>
      </w:r>
      <w:r w:rsidR="00B57B8E" w:rsidRPr="00AC587C">
        <w:rPr>
          <w:i/>
          <w:iCs/>
          <w:color w:val="FF0000"/>
          <w:sz w:val="28"/>
          <w:szCs w:val="28"/>
          <w:lang w:bidi="ar-DZ"/>
        </w:rPr>
        <w:t>x</w:t>
      </w:r>
      <w:r w:rsidR="00B57B8E" w:rsidRPr="00AC587C">
        <w:rPr>
          <w:color w:val="FF0000"/>
          <w:sz w:val="28"/>
          <w:szCs w:val="28"/>
          <w:lang w:bidi="ar-DZ"/>
        </w:rPr>
        <w:t xml:space="preserve">  </w:t>
      </w:r>
      <w:r w:rsidR="00050357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 </w:t>
      </w:r>
      <w:r w:rsidR="00B57B8E" w:rsidRPr="00AC587C">
        <w:rPr>
          <w:color w:val="FF0000"/>
          <w:sz w:val="28"/>
          <w:szCs w:val="28"/>
          <w:lang w:bidi="ar-DZ"/>
        </w:rPr>
        <w:t xml:space="preserve">  3  </w:t>
      </w:r>
      <w:r w:rsidR="005555D0">
        <w:rPr>
          <w:color w:val="FF0000"/>
          <w:sz w:val="28"/>
          <w:szCs w:val="28"/>
          <w:lang w:bidi="ar-DZ"/>
        </w:rPr>
        <w:t xml:space="preserve">   </w:t>
      </w:r>
      <w:r w:rsidR="00050357" w:rsidRPr="00050357">
        <w:rPr>
          <w:color w:val="FF0000"/>
          <w:sz w:val="28"/>
          <w:szCs w:val="28"/>
          <w:lang w:bidi="ar-DZ"/>
        </w:rPr>
        <w:t xml:space="preserve">( </w:t>
      </w:r>
      <w:r w:rsidR="00050357">
        <w:rPr>
          <w:color w:val="FF0000"/>
          <w:sz w:val="28"/>
          <w:szCs w:val="28"/>
          <w:lang w:bidi="ar-DZ"/>
        </w:rPr>
        <w:t>4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i/>
          <w:iCs/>
          <w:color w:val="FF0000"/>
          <w:sz w:val="28"/>
          <w:szCs w:val="28"/>
          <w:lang w:bidi="ar-DZ"/>
        </w:rPr>
        <w:t>x</w:t>
      </w:r>
      <w:r w:rsidR="00050357" w:rsidRPr="00050357">
        <w:rPr>
          <w:color w:val="FF0000"/>
          <w:sz w:val="28"/>
          <w:szCs w:val="28"/>
          <w:lang w:bidi="ar-DZ"/>
        </w:rPr>
        <w:t xml:space="preserve"> ) </w:t>
      </w:r>
      <w:r w:rsidR="00050357" w:rsidRPr="00050357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50357" w:rsidRPr="00050357">
        <w:rPr>
          <w:color w:val="FF0000"/>
          <w:sz w:val="28"/>
          <w:szCs w:val="28"/>
          <w:lang w:bidi="ar-DZ"/>
        </w:rPr>
        <w:t xml:space="preserve"> ( </w:t>
      </w:r>
      <w:r w:rsidR="00050357">
        <w:rPr>
          <w:color w:val="FF0000"/>
          <w:sz w:val="28"/>
          <w:szCs w:val="28"/>
          <w:lang w:bidi="ar-DZ"/>
        </w:rPr>
        <w:t>3</w:t>
      </w:r>
      <w:r w:rsidR="00050357" w:rsidRPr="00050357">
        <w:rPr>
          <w:color w:val="FF0000"/>
          <w:sz w:val="28"/>
          <w:szCs w:val="28"/>
          <w:lang w:bidi="ar-DZ"/>
        </w:rPr>
        <w:t xml:space="preserve"> ) </w:t>
      </w:r>
      <w:r w:rsidR="00050357" w:rsidRPr="00050357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050357" w:rsidRPr="00050357">
        <w:rPr>
          <w:color w:val="FF0000"/>
          <w:sz w:val="28"/>
          <w:szCs w:val="28"/>
          <w:lang w:bidi="ar-DZ"/>
        </w:rPr>
        <w:t xml:space="preserve">  </w:t>
      </w:r>
      <w:r w:rsidR="005555D0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color w:val="FF0000"/>
          <w:sz w:val="28"/>
          <w:szCs w:val="28"/>
          <w:lang w:bidi="ar-DZ"/>
        </w:rPr>
        <w:t xml:space="preserve">   ( </w:t>
      </w:r>
      <w:r w:rsidR="00050357">
        <w:rPr>
          <w:color w:val="FF0000"/>
          <w:sz w:val="28"/>
          <w:szCs w:val="28"/>
          <w:lang w:bidi="ar-DZ"/>
        </w:rPr>
        <w:t>4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i/>
          <w:iCs/>
          <w:color w:val="FF0000"/>
          <w:sz w:val="28"/>
          <w:szCs w:val="28"/>
          <w:lang w:bidi="ar-DZ"/>
        </w:rPr>
        <w:t>x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>3</w:t>
      </w:r>
      <w:r w:rsidR="00050357" w:rsidRPr="00050357">
        <w:rPr>
          <w:color w:val="FF0000"/>
          <w:sz w:val="28"/>
          <w:szCs w:val="28"/>
          <w:lang w:bidi="ar-DZ"/>
        </w:rPr>
        <w:t xml:space="preserve"> ) ( </w:t>
      </w:r>
      <w:r w:rsidR="00050357">
        <w:rPr>
          <w:color w:val="FF0000"/>
          <w:sz w:val="28"/>
          <w:szCs w:val="28"/>
          <w:lang w:bidi="ar-DZ"/>
        </w:rPr>
        <w:t>4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i/>
          <w:iCs/>
          <w:color w:val="FF0000"/>
          <w:sz w:val="28"/>
          <w:szCs w:val="28"/>
          <w:lang w:bidi="ar-DZ"/>
        </w:rPr>
        <w:t>x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>3</w:t>
      </w:r>
      <w:r w:rsidR="00050357" w:rsidRPr="00050357">
        <w:rPr>
          <w:color w:val="FF0000"/>
          <w:sz w:val="28"/>
          <w:szCs w:val="28"/>
          <w:lang w:bidi="ar-DZ"/>
        </w:rPr>
        <w:t xml:space="preserve"> )</w:t>
      </w:r>
    </w:p>
    <w:p w:rsidR="00B57B8E" w:rsidRPr="00AC587C" w:rsidRDefault="008469F9" w:rsidP="005555D0">
      <w:pPr>
        <w:spacing w:line="408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sz w:val="28"/>
          <w:szCs w:val="28"/>
          <w:lang w:bidi="ar-DZ"/>
        </w:rPr>
        <w:t>(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i/>
          <w:iCs/>
          <w:sz w:val="28"/>
          <w:szCs w:val="28"/>
          <w:lang w:bidi="ar-DZ"/>
        </w:rPr>
        <w:t>x</w:t>
      </w:r>
      <w:r w:rsidR="00C87977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C87977" w:rsidRPr="00AC587C">
        <w:rPr>
          <w:sz w:val="28"/>
          <w:szCs w:val="28"/>
          <w:lang w:bidi="ar-DZ"/>
        </w:rPr>
        <w:t xml:space="preserve"> 1 )</w:t>
      </w:r>
      <w:r w:rsidR="00B57B8E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="00B57B8E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B57B8E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sz w:val="28"/>
          <w:szCs w:val="28"/>
          <w:lang w:bidi="ar-DZ"/>
        </w:rPr>
        <w:t>3</w:t>
      </w:r>
      <w:r w:rsidR="00B57B8E" w:rsidRPr="00AC587C">
        <w:rPr>
          <w:sz w:val="16"/>
          <w:szCs w:val="16"/>
          <w:lang w:bidi="ar-DZ"/>
        </w:rPr>
        <w:t xml:space="preserve"> </w:t>
      </w:r>
      <w:r w:rsidR="00C87977" w:rsidRPr="00AC587C">
        <w:rPr>
          <w:sz w:val="28"/>
          <w:szCs w:val="28"/>
          <w:lang w:bidi="ar-DZ"/>
        </w:rPr>
        <w:t>6</w:t>
      </w:r>
      <w:r w:rsidR="00B57B8E" w:rsidRPr="00AC587C">
        <w:rPr>
          <w:sz w:val="28"/>
          <w:szCs w:val="28"/>
          <w:lang w:bidi="ar-DZ"/>
        </w:rPr>
        <w:t xml:space="preserve"> </w:t>
      </w:r>
      <w:r w:rsidR="00826D54" w:rsidRPr="00AC587C">
        <w:rPr>
          <w:sz w:val="28"/>
          <w:szCs w:val="28"/>
          <w:lang w:bidi="ar-DZ"/>
        </w:rPr>
        <w:t xml:space="preserve"> </w:t>
      </w:r>
      <w:r w:rsidR="00B57B8E" w:rsidRPr="00AC587C">
        <w:rPr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( </w:t>
      </w:r>
      <w:r w:rsidR="002E7C84" w:rsidRPr="00AC587C">
        <w:rPr>
          <w:i/>
          <w:iCs/>
          <w:color w:val="FF0000"/>
          <w:sz w:val="28"/>
          <w:szCs w:val="28"/>
          <w:lang w:bidi="ar-DZ"/>
        </w:rPr>
        <w:t>x</w:t>
      </w:r>
      <w:r w:rsidR="002E7C84" w:rsidRPr="00AC587C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2E7C84" w:rsidRPr="00AC587C">
        <w:rPr>
          <w:color w:val="FF0000"/>
          <w:sz w:val="28"/>
          <w:szCs w:val="28"/>
          <w:lang w:bidi="ar-DZ"/>
        </w:rPr>
        <w:t xml:space="preserve"> 1 ) </w:t>
      </w:r>
      <w:r w:rsidR="002E7C84" w:rsidRPr="00AC587C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B57B8E" w:rsidRPr="00AC587C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</w:t>
      </w:r>
      <w:r w:rsidR="00B57B8E" w:rsidRPr="00AC587C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>3</w:t>
      </w:r>
      <w:r w:rsidR="00B57B8E" w:rsidRPr="00AC587C">
        <w:rPr>
          <w:color w:val="FF0000"/>
          <w:sz w:val="16"/>
          <w:szCs w:val="16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6 </w:t>
      </w:r>
      <w:r w:rsidR="005555D0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</w:t>
      </w:r>
      <w:r w:rsidR="00B57B8E" w:rsidRPr="00AC587C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i/>
          <w:iCs/>
          <w:color w:val="FF0000"/>
          <w:sz w:val="28"/>
          <w:szCs w:val="28"/>
          <w:lang w:bidi="ar-DZ"/>
        </w:rPr>
        <w:t>x</w:t>
      </w:r>
      <w:r w:rsidR="002E7C84" w:rsidRPr="00AC587C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2E7C84" w:rsidRPr="00AC587C">
        <w:rPr>
          <w:color w:val="FF0000"/>
          <w:sz w:val="28"/>
          <w:szCs w:val="28"/>
          <w:lang w:bidi="ar-DZ"/>
        </w:rPr>
        <w:t xml:space="preserve"> 1</w:t>
      </w:r>
      <w:r w:rsidR="00050357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   6</w:t>
      </w:r>
      <w:r w:rsidR="00B57B8E" w:rsidRPr="00AC587C">
        <w:rPr>
          <w:color w:val="FF0000"/>
          <w:sz w:val="28"/>
          <w:szCs w:val="28"/>
          <w:lang w:bidi="ar-DZ"/>
        </w:rPr>
        <w:t xml:space="preserve">  </w:t>
      </w:r>
      <w:r w:rsidR="005555D0">
        <w:rPr>
          <w:color w:val="FF0000"/>
          <w:sz w:val="28"/>
          <w:szCs w:val="28"/>
          <w:lang w:bidi="ar-DZ"/>
        </w:rPr>
        <w:t xml:space="preserve">   </w:t>
      </w:r>
      <w:r w:rsidR="00050357" w:rsidRPr="00AC587C">
        <w:rPr>
          <w:color w:val="FF0000"/>
          <w:sz w:val="28"/>
          <w:szCs w:val="28"/>
          <w:lang w:bidi="ar-DZ"/>
        </w:rPr>
        <w:t xml:space="preserve">( </w:t>
      </w:r>
      <w:r w:rsidR="00050357" w:rsidRPr="00AC587C">
        <w:rPr>
          <w:i/>
          <w:iCs/>
          <w:color w:val="FF0000"/>
          <w:sz w:val="28"/>
          <w:szCs w:val="28"/>
          <w:lang w:bidi="ar-DZ"/>
        </w:rPr>
        <w:t>x</w:t>
      </w:r>
      <w:r w:rsidR="00050357" w:rsidRPr="00AC587C">
        <w:rPr>
          <w:color w:val="FF0000"/>
          <w:sz w:val="28"/>
          <w:szCs w:val="28"/>
          <w:lang w:bidi="ar-DZ"/>
        </w:rPr>
        <w:t xml:space="preserve"> </w:t>
      </w:r>
      <w:r w:rsidR="00050357" w:rsidRPr="00AC587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50357" w:rsidRPr="00AC587C">
        <w:rPr>
          <w:color w:val="FF0000"/>
          <w:sz w:val="28"/>
          <w:szCs w:val="28"/>
          <w:lang w:bidi="ar-DZ"/>
        </w:rPr>
        <w:t xml:space="preserve"> 1 ) </w:t>
      </w:r>
      <w:r w:rsidR="00050357" w:rsidRPr="00AC587C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050357" w:rsidRPr="00AC587C">
        <w:rPr>
          <w:color w:val="FF0000"/>
          <w:sz w:val="28"/>
          <w:szCs w:val="28"/>
          <w:lang w:bidi="ar-DZ"/>
        </w:rPr>
        <w:t xml:space="preserve"> </w:t>
      </w:r>
      <w:r w:rsidR="00050357" w:rsidRPr="00AC587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50357" w:rsidRPr="00AC587C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>6</w:t>
      </w:r>
      <w:r w:rsidR="00050357" w:rsidRPr="00AC587C">
        <w:rPr>
          <w:color w:val="FF0000"/>
          <w:sz w:val="28"/>
          <w:szCs w:val="28"/>
          <w:lang w:bidi="ar-DZ"/>
        </w:rPr>
        <w:t xml:space="preserve"> </w:t>
      </w:r>
      <w:r w:rsidR="00050357" w:rsidRPr="00AC587C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82359F" w:rsidRPr="00AC587C">
        <w:rPr>
          <w:color w:val="FF0000"/>
          <w:sz w:val="28"/>
          <w:szCs w:val="28"/>
          <w:lang w:bidi="ar-DZ"/>
        </w:rPr>
        <w:t xml:space="preserve">  </w:t>
      </w:r>
      <w:r w:rsidR="005620AE">
        <w:rPr>
          <w:color w:val="FF0000"/>
          <w:sz w:val="28"/>
          <w:szCs w:val="28"/>
          <w:lang w:bidi="ar-DZ"/>
        </w:rPr>
        <w:t xml:space="preserve"> </w:t>
      </w:r>
      <w:r w:rsidR="005555D0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 xml:space="preserve">  </w:t>
      </w:r>
      <w:r w:rsidR="00050357" w:rsidRPr="00050357">
        <w:rPr>
          <w:color w:val="FF0000"/>
          <w:sz w:val="28"/>
          <w:szCs w:val="28"/>
          <w:lang w:bidi="ar-DZ"/>
        </w:rPr>
        <w:t xml:space="preserve"> ( </w:t>
      </w:r>
      <w:r w:rsidR="00050357" w:rsidRPr="00050357">
        <w:rPr>
          <w:i/>
          <w:iCs/>
          <w:color w:val="FF0000"/>
          <w:sz w:val="28"/>
          <w:szCs w:val="28"/>
          <w:lang w:bidi="ar-DZ"/>
        </w:rPr>
        <w:t>x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>5</w:t>
      </w:r>
      <w:r w:rsidR="00050357" w:rsidRPr="00050357">
        <w:rPr>
          <w:color w:val="FF0000"/>
          <w:sz w:val="28"/>
          <w:szCs w:val="28"/>
          <w:lang w:bidi="ar-DZ"/>
        </w:rPr>
        <w:t xml:space="preserve"> ) ( </w:t>
      </w:r>
      <w:r w:rsidR="00050357" w:rsidRPr="00050357">
        <w:rPr>
          <w:i/>
          <w:iCs/>
          <w:color w:val="FF0000"/>
          <w:sz w:val="28"/>
          <w:szCs w:val="28"/>
          <w:lang w:bidi="ar-DZ"/>
        </w:rPr>
        <w:t>x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 w:rsidRPr="0005035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50357" w:rsidRPr="00050357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>7</w:t>
      </w:r>
      <w:r w:rsidR="00050357" w:rsidRPr="00050357">
        <w:rPr>
          <w:color w:val="FF0000"/>
          <w:sz w:val="28"/>
          <w:szCs w:val="28"/>
          <w:lang w:bidi="ar-DZ"/>
        </w:rPr>
        <w:t xml:space="preserve"> )</w:t>
      </w:r>
    </w:p>
    <w:p w:rsidR="00C87977" w:rsidRPr="00AC587C" w:rsidRDefault="008469F9" w:rsidP="005555D0">
      <w:pPr>
        <w:spacing w:line="408" w:lineRule="auto"/>
        <w:rPr>
          <w:color w:val="FF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="00C87977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i/>
          <w:iCs/>
          <w:sz w:val="28"/>
          <w:szCs w:val="28"/>
          <w:lang w:bidi="ar-DZ"/>
        </w:rPr>
        <w:t>x</w:t>
      </w:r>
      <w:r w:rsidR="00C87977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="00C87977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C87977" w:rsidRPr="00AC587C">
        <w:rPr>
          <w:sz w:val="28"/>
          <w:szCs w:val="28"/>
          <w:lang w:bidi="ar-DZ"/>
        </w:rPr>
        <w:t xml:space="preserve"> 3             </w:t>
      </w:r>
      <w:r w:rsidR="002E7C84" w:rsidRPr="00AC587C">
        <w:rPr>
          <w:color w:val="FF0000"/>
          <w:sz w:val="28"/>
          <w:szCs w:val="28"/>
          <w:lang w:bidi="ar-DZ"/>
        </w:rPr>
        <w:t xml:space="preserve">  </w:t>
      </w:r>
      <w:r w:rsidR="0082359F" w:rsidRPr="00AC587C">
        <w:rPr>
          <w:color w:val="FF0000"/>
          <w:sz w:val="28"/>
          <w:szCs w:val="28"/>
          <w:lang w:bidi="ar-DZ"/>
        </w:rPr>
        <w:t xml:space="preserve">  </w:t>
      </w:r>
      <w:r w:rsidR="002E7C84" w:rsidRPr="00AC587C">
        <w:rPr>
          <w:color w:val="FF0000"/>
          <w:sz w:val="28"/>
          <w:szCs w:val="28"/>
          <w:lang w:bidi="ar-DZ"/>
        </w:rPr>
        <w:t xml:space="preserve">     </w:t>
      </w:r>
      <w:r w:rsidR="002E7C84" w:rsidRPr="00AC587C">
        <w:rPr>
          <w:i/>
          <w:iCs/>
          <w:color w:val="FF0000"/>
          <w:sz w:val="28"/>
          <w:szCs w:val="28"/>
          <w:lang w:bidi="ar-DZ"/>
        </w:rPr>
        <w:t>x</w:t>
      </w:r>
      <w:r w:rsidR="002E7C84" w:rsidRPr="00AC587C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2E7C84" w:rsidRPr="00AC587C">
        <w:rPr>
          <w:color w:val="FF0000"/>
          <w:sz w:val="28"/>
          <w:szCs w:val="28"/>
          <w:lang w:bidi="ar-DZ"/>
        </w:rPr>
        <w:t xml:space="preserve">   </w:t>
      </w:r>
      <w:r>
        <w:rPr>
          <w:color w:val="FF0000"/>
          <w:sz w:val="28"/>
          <w:szCs w:val="28"/>
          <w:lang w:bidi="ar-DZ"/>
        </w:rPr>
        <w:t xml:space="preserve">     </w:t>
      </w:r>
      <w:r w:rsidR="002E7C84" w:rsidRPr="00AC587C">
        <w:rPr>
          <w:color w:val="FF0000"/>
          <w:sz w:val="28"/>
          <w:szCs w:val="28"/>
          <w:lang w:bidi="ar-DZ"/>
        </w:rPr>
        <w:t xml:space="preserve">   3  </w:t>
      </w:r>
      <w:r w:rsidR="005555D0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    </w:t>
      </w:r>
      <w:r w:rsidR="002E7C84" w:rsidRPr="00AC587C">
        <w:rPr>
          <w:i/>
          <w:iCs/>
          <w:color w:val="FF0000"/>
          <w:sz w:val="28"/>
          <w:szCs w:val="28"/>
          <w:lang w:bidi="ar-DZ"/>
        </w:rPr>
        <w:t>x</w:t>
      </w:r>
      <w:r w:rsidR="002E7C84" w:rsidRPr="00AC587C">
        <w:rPr>
          <w:color w:val="FF0000"/>
          <w:sz w:val="28"/>
          <w:szCs w:val="28"/>
          <w:lang w:bidi="ar-DZ"/>
        </w:rPr>
        <w:t xml:space="preserve">  </w:t>
      </w:r>
      <w:r w:rsidR="00AC587C">
        <w:rPr>
          <w:color w:val="FF0000"/>
          <w:sz w:val="28"/>
          <w:szCs w:val="28"/>
          <w:lang w:bidi="ar-DZ"/>
        </w:rPr>
        <w:t xml:space="preserve"> </w:t>
      </w:r>
      <w:r w:rsidR="00B80B71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 </w:t>
      </w:r>
      <w:r w:rsidR="00D1111D" w:rsidRPr="00AC587C">
        <w:rPr>
          <w:color w:val="000000"/>
          <w:position w:val="-8"/>
          <w:sz w:val="28"/>
          <w:szCs w:val="28"/>
          <w:lang w:bidi="ar-DZ"/>
        </w:rPr>
        <w:object w:dxaOrig="580" w:dyaOrig="440">
          <v:shape id="_x0000_i1097" type="#_x0000_t75" style="width:29.2pt;height:21.75pt" o:ole="">
            <v:imagedata r:id="rId167" o:title=""/>
          </v:shape>
          <o:OLEObject Type="Embed" ProgID="Equation.DSMT4" ShapeID="_x0000_i1097" DrawAspect="Content" ObjectID="_1569681924" r:id="rId168"/>
        </w:object>
      </w:r>
      <w:r w:rsidR="002E7C84" w:rsidRPr="00AC587C">
        <w:rPr>
          <w:color w:val="FF0000"/>
          <w:sz w:val="28"/>
          <w:szCs w:val="28"/>
          <w:lang w:bidi="ar-DZ"/>
        </w:rPr>
        <w:t xml:space="preserve">  </w:t>
      </w:r>
      <w:r w:rsidR="00B80B71" w:rsidRPr="00383CC4">
        <w:rPr>
          <w:color w:val="FF0000"/>
          <w:position w:val="-12"/>
          <w:sz w:val="28"/>
          <w:szCs w:val="28"/>
          <w:lang w:bidi="ar-DZ"/>
        </w:rPr>
        <w:object w:dxaOrig="1800" w:dyaOrig="480">
          <v:shape id="_x0000_i1098" type="#_x0000_t75" style="width:90.35pt;height:23.75pt" o:ole="">
            <v:imagedata r:id="rId169" o:title=""/>
          </v:shape>
          <o:OLEObject Type="Embed" ProgID="Equation.DSMT4" ShapeID="_x0000_i1098" DrawAspect="Content" ObjectID="_1569681925" r:id="rId170"/>
        </w:object>
      </w:r>
      <w:r w:rsidR="002E7C84" w:rsidRPr="00AC587C">
        <w:rPr>
          <w:color w:val="FF0000"/>
          <w:sz w:val="28"/>
          <w:szCs w:val="28"/>
          <w:lang w:bidi="ar-DZ"/>
        </w:rPr>
        <w:t xml:space="preserve"> </w:t>
      </w:r>
      <w:r w:rsidR="005555D0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 </w:t>
      </w:r>
      <w:r w:rsidR="00383CC4">
        <w:rPr>
          <w:color w:val="FF0000"/>
          <w:sz w:val="28"/>
          <w:szCs w:val="28"/>
          <w:lang w:bidi="ar-DZ"/>
        </w:rPr>
        <w:t xml:space="preserve"> </w:t>
      </w:r>
      <w:r w:rsidR="005620AE" w:rsidRPr="00383CC4">
        <w:rPr>
          <w:color w:val="FF0000"/>
          <w:position w:val="-12"/>
          <w:sz w:val="28"/>
          <w:szCs w:val="28"/>
          <w:lang w:bidi="ar-DZ"/>
        </w:rPr>
        <w:object w:dxaOrig="2780" w:dyaOrig="480">
          <v:shape id="_x0000_i1099" type="#_x0000_t75" style="width:139.25pt;height:23.75pt" o:ole="">
            <v:imagedata r:id="rId171" o:title=""/>
          </v:shape>
          <o:OLEObject Type="Embed" ProgID="Equation.DSMT4" ShapeID="_x0000_i1099" DrawAspect="Content" ObjectID="_1569681926" r:id="rId172"/>
        </w:object>
      </w:r>
    </w:p>
    <w:p w:rsidR="00C87977" w:rsidRPr="00D1111D" w:rsidRDefault="008469F9" w:rsidP="005555D0">
      <w:pPr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="00C87977" w:rsidRPr="00AC587C">
        <w:rPr>
          <w:sz w:val="28"/>
          <w:szCs w:val="28"/>
          <w:lang w:bidi="ar-DZ"/>
        </w:rPr>
        <w:t xml:space="preserve"> 2 </w:t>
      </w:r>
      <w:r w:rsidR="00C87977" w:rsidRPr="00AC587C">
        <w:rPr>
          <w:i/>
          <w:iCs/>
          <w:sz w:val="28"/>
          <w:szCs w:val="28"/>
          <w:lang w:bidi="ar-DZ"/>
        </w:rPr>
        <w:t>x</w:t>
      </w:r>
      <w:r w:rsidR="00C87977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b/>
          <w:bCs/>
          <w:sz w:val="28"/>
          <w:szCs w:val="28"/>
          <w:vertAlign w:val="superscript"/>
          <w:lang w:bidi="ar-DZ"/>
        </w:rPr>
        <w:t>2</w:t>
      </w:r>
      <w:r w:rsidR="00C87977" w:rsidRPr="00AC587C">
        <w:rPr>
          <w:sz w:val="28"/>
          <w:szCs w:val="28"/>
          <w:lang w:bidi="ar-DZ"/>
        </w:rPr>
        <w:t xml:space="preserve"> </w:t>
      </w:r>
      <w:r w:rsidR="00C87977" w:rsidRPr="00AC587C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C87977" w:rsidRPr="00AC587C">
        <w:rPr>
          <w:sz w:val="28"/>
          <w:szCs w:val="28"/>
          <w:lang w:bidi="ar-DZ"/>
        </w:rPr>
        <w:t xml:space="preserve"> 1        </w:t>
      </w:r>
      <w:r w:rsidR="002E7C84" w:rsidRPr="00AC587C">
        <w:rPr>
          <w:sz w:val="28"/>
          <w:szCs w:val="28"/>
          <w:lang w:bidi="ar-DZ"/>
        </w:rPr>
        <w:t xml:space="preserve">    </w:t>
      </w:r>
      <w:r w:rsidR="00826D54" w:rsidRPr="00AC587C">
        <w:rPr>
          <w:sz w:val="28"/>
          <w:szCs w:val="28"/>
          <w:lang w:bidi="ar-DZ"/>
        </w:rPr>
        <w:t xml:space="preserve">  </w:t>
      </w:r>
      <w:r w:rsidR="002E7C84" w:rsidRPr="00AC587C">
        <w:rPr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  2 </w:t>
      </w:r>
      <w:r w:rsidR="002E7C84" w:rsidRPr="00AC587C">
        <w:rPr>
          <w:i/>
          <w:iCs/>
          <w:color w:val="FF0000"/>
          <w:sz w:val="28"/>
          <w:szCs w:val="28"/>
          <w:lang w:bidi="ar-DZ"/>
        </w:rPr>
        <w:t>x</w:t>
      </w:r>
      <w:r w:rsidR="002E7C84" w:rsidRPr="00AC587C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2E7C84" w:rsidRPr="00AC587C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 xml:space="preserve">  </w:t>
      </w:r>
      <w:r w:rsidR="002E7C84" w:rsidRPr="00AC587C">
        <w:rPr>
          <w:color w:val="FF0000"/>
          <w:sz w:val="28"/>
          <w:szCs w:val="28"/>
          <w:lang w:bidi="ar-DZ"/>
        </w:rPr>
        <w:t xml:space="preserve">     1    </w:t>
      </w:r>
      <w:r w:rsidR="005620AE" w:rsidRPr="00D1111D">
        <w:rPr>
          <w:color w:val="000000"/>
          <w:position w:val="-8"/>
          <w:sz w:val="28"/>
          <w:szCs w:val="28"/>
          <w:lang w:bidi="ar-DZ"/>
        </w:rPr>
        <w:object w:dxaOrig="840" w:dyaOrig="440">
          <v:shape id="_x0000_i1100" type="#_x0000_t75" style="width:42.1pt;height:21.75pt" o:ole="">
            <v:imagedata r:id="rId173" o:title=""/>
          </v:shape>
          <o:OLEObject Type="Embed" ProgID="Equation.DSMT4" ShapeID="_x0000_i1100" DrawAspect="Content" ObjectID="_1569681927" r:id="rId174"/>
        </w:object>
      </w:r>
      <w:r w:rsidR="002E7C84" w:rsidRPr="00AC587C">
        <w:rPr>
          <w:color w:val="FF0000"/>
          <w:sz w:val="28"/>
          <w:szCs w:val="28"/>
          <w:lang w:bidi="ar-DZ"/>
        </w:rPr>
        <w:t xml:space="preserve"> </w:t>
      </w:r>
      <w:r w:rsidR="00050357">
        <w:rPr>
          <w:color w:val="FF0000"/>
          <w:sz w:val="28"/>
          <w:szCs w:val="28"/>
          <w:lang w:bidi="ar-DZ"/>
        </w:rPr>
        <w:t xml:space="preserve"> </w:t>
      </w:r>
      <w:r w:rsidR="002E7C84" w:rsidRPr="00AC587C">
        <w:rPr>
          <w:color w:val="FF0000"/>
          <w:sz w:val="28"/>
          <w:szCs w:val="28"/>
          <w:lang w:bidi="ar-DZ"/>
        </w:rPr>
        <w:t xml:space="preserve"> 1   </w:t>
      </w:r>
      <w:r w:rsidR="00D1111D" w:rsidRPr="00AC587C">
        <w:rPr>
          <w:color w:val="FF0000"/>
          <w:sz w:val="28"/>
          <w:szCs w:val="28"/>
          <w:lang w:bidi="ar-DZ"/>
        </w:rPr>
        <w:t xml:space="preserve"> </w:t>
      </w:r>
      <w:r w:rsidR="005620AE" w:rsidRPr="00383CC4">
        <w:rPr>
          <w:color w:val="FF0000"/>
          <w:position w:val="-12"/>
          <w:sz w:val="28"/>
          <w:szCs w:val="28"/>
          <w:lang w:bidi="ar-DZ"/>
        </w:rPr>
        <w:object w:dxaOrig="2079" w:dyaOrig="480">
          <v:shape id="_x0000_i1101" type="#_x0000_t75" style="width:103.9pt;height:23.75pt" o:ole="">
            <v:imagedata r:id="rId175" o:title=""/>
          </v:shape>
          <o:OLEObject Type="Embed" ProgID="Equation.DSMT4" ShapeID="_x0000_i1101" DrawAspect="Content" ObjectID="_1569681928" r:id="rId176"/>
        </w:object>
      </w:r>
      <w:r w:rsidR="00D1111D" w:rsidRPr="00AC587C">
        <w:rPr>
          <w:color w:val="FF0000"/>
          <w:sz w:val="28"/>
          <w:szCs w:val="28"/>
          <w:lang w:bidi="ar-DZ"/>
        </w:rPr>
        <w:t xml:space="preserve"> </w:t>
      </w:r>
      <w:r w:rsidR="005555D0">
        <w:rPr>
          <w:color w:val="FF0000"/>
          <w:sz w:val="28"/>
          <w:szCs w:val="28"/>
          <w:lang w:bidi="ar-DZ"/>
        </w:rPr>
        <w:t xml:space="preserve"> </w:t>
      </w:r>
      <w:r w:rsidR="006A12E4" w:rsidRPr="00383CC4">
        <w:rPr>
          <w:color w:val="FF0000"/>
          <w:position w:val="-12"/>
          <w:sz w:val="28"/>
          <w:szCs w:val="28"/>
          <w:lang w:bidi="ar-DZ"/>
        </w:rPr>
        <w:object w:dxaOrig="2940" w:dyaOrig="499">
          <v:shape id="_x0000_i1102" type="#_x0000_t75" style="width:146.7pt;height:25.15pt" o:ole="">
            <v:imagedata r:id="rId177" o:title=""/>
          </v:shape>
          <o:OLEObject Type="Embed" ProgID="Equation.DSMT4" ShapeID="_x0000_i1102" DrawAspect="Content" ObjectID="_1569681929" r:id="rId178"/>
        </w:object>
      </w:r>
    </w:p>
    <w:p w:rsidR="004C601A" w:rsidRDefault="004C601A" w:rsidP="004C601A">
      <w:pPr>
        <w:rPr>
          <w:sz w:val="28"/>
          <w:szCs w:val="28"/>
          <w:lang w:bidi="ar-DZ"/>
        </w:rPr>
      </w:pPr>
    </w:p>
    <w:p w:rsidR="004C601A" w:rsidRDefault="004C601A" w:rsidP="004C601A">
      <w:pPr>
        <w:rPr>
          <w:sz w:val="28"/>
          <w:szCs w:val="28"/>
          <w:lang w:bidi="ar-DZ"/>
        </w:rPr>
        <w:sectPr w:rsidR="004C601A" w:rsidSect="001921FD">
          <w:pgSz w:w="11906" w:h="16838"/>
          <w:pgMar w:top="340" w:right="567" w:bottom="340" w:left="567" w:header="709" w:footer="709" w:gutter="0"/>
          <w:cols w:sep="1" w:space="709"/>
          <w:bidi/>
          <w:docGrid w:linePitch="360"/>
        </w:sectPr>
      </w:pPr>
    </w:p>
    <w:p w:rsidR="00D85145" w:rsidRDefault="005445AF" w:rsidP="00D36064">
      <w:pPr>
        <w:bidi/>
        <w:spacing w:line="360" w:lineRule="auto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lastRenderedPageBreak/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3980" type="#_x0000_t62" style="position:absolute;left:0;text-align:left;margin-left:140.3pt;margin-top:99.15pt;width:226.75pt;height:28.35pt;z-index:251670528" adj="-2424,21714" filled="f" strokecolor="blue" strokeweight="1.5pt">
            <v:textbox inset=".5mm,,.5mm">
              <w:txbxContent>
                <w:p w:rsidR="005445AF" w:rsidRPr="005445AF" w:rsidRDefault="005445AF" w:rsidP="005445AF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تـط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بـقـة  شهـيـرة  مـن  الـشـكـل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–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</w:txbxContent>
            </v:textbox>
          </v:shape>
        </w:pict>
      </w:r>
      <w:r w:rsidR="00D85145">
        <w:rPr>
          <w:rFonts w:hint="cs"/>
          <w:b/>
          <w:bCs/>
          <w:sz w:val="28"/>
          <w:szCs w:val="28"/>
          <w:rtl/>
          <w:lang w:bidi="ar-DZ"/>
        </w:rPr>
        <w:t>4</w:t>
      </w:r>
      <w:r w:rsidR="00D85145"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D85145" w:rsidRPr="002E0763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="00D85145" w:rsidRPr="002E0763">
        <w:rPr>
          <w:rFonts w:hint="cs"/>
          <w:b/>
          <w:bCs/>
          <w:sz w:val="28"/>
          <w:szCs w:val="28"/>
          <w:rtl/>
          <w:lang w:bidi="ar-DZ"/>
        </w:rPr>
        <w:t xml:space="preserve"> حـلــل  </w:t>
      </w:r>
      <w:r w:rsidR="00D36064" w:rsidRPr="002E0763">
        <w:rPr>
          <w:rFonts w:hint="cs"/>
          <w:b/>
          <w:bCs/>
          <w:sz w:val="28"/>
          <w:szCs w:val="28"/>
          <w:rtl/>
          <w:lang w:bidi="ar-DZ"/>
        </w:rPr>
        <w:t>الـعـبــا</w:t>
      </w:r>
      <w:r w:rsidR="00D36064"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="00D36064" w:rsidRPr="002E0763">
        <w:rPr>
          <w:rFonts w:hint="cs"/>
          <w:b/>
          <w:bCs/>
          <w:sz w:val="28"/>
          <w:szCs w:val="28"/>
          <w:rtl/>
          <w:lang w:bidi="ar-DZ"/>
        </w:rPr>
        <w:t>را</w:t>
      </w:r>
      <w:proofErr w:type="spellEnd"/>
      <w:r w:rsidR="00D36064"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D36064" w:rsidRPr="002E0763">
        <w:rPr>
          <w:rFonts w:hint="cs"/>
          <w:b/>
          <w:bCs/>
          <w:sz w:val="28"/>
          <w:szCs w:val="28"/>
          <w:rtl/>
          <w:lang w:bidi="ar-DZ"/>
        </w:rPr>
        <w:t>ت  الـجـبــريــة</w:t>
      </w:r>
      <w:r w:rsidR="00D85145" w:rsidRPr="002E0763">
        <w:rPr>
          <w:rFonts w:hint="cs"/>
          <w:b/>
          <w:bCs/>
          <w:sz w:val="28"/>
          <w:szCs w:val="28"/>
          <w:rtl/>
          <w:lang w:bidi="ar-DZ"/>
        </w:rPr>
        <w:t xml:space="preserve">  ال</w:t>
      </w:r>
      <w:r w:rsidR="00D85145">
        <w:rPr>
          <w:rFonts w:hint="cs"/>
          <w:b/>
          <w:bCs/>
          <w:sz w:val="28"/>
          <w:szCs w:val="28"/>
          <w:rtl/>
          <w:lang w:bidi="ar-DZ"/>
        </w:rPr>
        <w:t>ـ</w:t>
      </w:r>
      <w:r w:rsidR="00D85145" w:rsidRPr="002E0763">
        <w:rPr>
          <w:rFonts w:hint="cs"/>
          <w:b/>
          <w:bCs/>
          <w:sz w:val="28"/>
          <w:szCs w:val="28"/>
          <w:rtl/>
          <w:lang w:bidi="ar-DZ"/>
        </w:rPr>
        <w:t>تـ</w:t>
      </w:r>
      <w:r w:rsidR="00D85145">
        <w:rPr>
          <w:rFonts w:hint="cs"/>
          <w:b/>
          <w:bCs/>
          <w:sz w:val="28"/>
          <w:szCs w:val="28"/>
          <w:rtl/>
          <w:lang w:bidi="ar-DZ"/>
        </w:rPr>
        <w:t>ا</w:t>
      </w:r>
      <w:r w:rsidR="00D36064" w:rsidRPr="00D36064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="00D85145">
        <w:rPr>
          <w:rFonts w:hint="cs"/>
          <w:b/>
          <w:bCs/>
          <w:sz w:val="28"/>
          <w:szCs w:val="28"/>
          <w:rtl/>
          <w:lang w:bidi="ar-DZ"/>
        </w:rPr>
        <w:t>لـ</w:t>
      </w:r>
      <w:r w:rsidR="00D85145" w:rsidRPr="002E0763">
        <w:rPr>
          <w:rFonts w:hint="cs"/>
          <w:b/>
          <w:bCs/>
          <w:sz w:val="28"/>
          <w:szCs w:val="28"/>
          <w:rtl/>
          <w:lang w:bidi="ar-DZ"/>
        </w:rPr>
        <w:t>يـة</w:t>
      </w:r>
      <w:proofErr w:type="spellEnd"/>
      <w:r w:rsidR="00D85145"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D85145" w:rsidRPr="002E0763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D85145" w:rsidRDefault="00D85145" w:rsidP="00547A3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A</w:t>
      </w:r>
      <w:r>
        <w:rPr>
          <w:rFonts w:hint="cs"/>
          <w:color w:val="000000"/>
          <w:sz w:val="28"/>
          <w:szCs w:val="28"/>
          <w:lang w:bidi="ar-DZ"/>
        </w:rPr>
        <w:t xml:space="preserve"> </w:t>
      </w:r>
      <w:r w:rsidRPr="00AE046F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5 </w:t>
      </w:r>
      <w:r>
        <w:rPr>
          <w:i/>
          <w:iCs/>
          <w:color w:val="000000"/>
          <w:sz w:val="28"/>
          <w:szCs w:val="28"/>
          <w:lang w:bidi="ar-DZ"/>
        </w:rPr>
        <w:t>x</w:t>
      </w:r>
    </w:p>
    <w:p w:rsidR="00D85145" w:rsidRPr="003E1FA0" w:rsidRDefault="00100ECC" w:rsidP="00547A30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pict>
          <v:shape id="_x0000_s3984" type="#_x0000_t62" style="position:absolute;margin-left:219.3pt;margin-top:3.55pt;width:147.4pt;height:28.35pt;z-index:251672576" adj="-15585,14781" filled="f" strokecolor="blue" strokeweight="1.5pt">
            <v:textbox style="mso-next-textbox:#_x0000_s3984" inset=".5mm,,.5mm">
              <w:txbxContent>
                <w:p w:rsidR="003A0B62" w:rsidRPr="005445AF" w:rsidRDefault="003A0B62" w:rsidP="003A0B62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5445AF">
                    <w:rPr>
                      <w:i/>
                      <w:iCs/>
                      <w:color w:val="009900"/>
                      <w:sz w:val="28"/>
                      <w:szCs w:val="28"/>
                      <w:lang w:bidi="ar-DZ"/>
                    </w:rPr>
                    <w:t>x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="00100ECC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</w:t>
                  </w:r>
                  <w:r w:rsidR="00100ECC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ل  مـ</w:t>
                  </w:r>
                  <w:r w:rsidR="00100ECC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ش</w:t>
                  </w:r>
                  <w:r w:rsidR="00100ECC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ت</w:t>
                  </w:r>
                  <w:r w:rsidR="00100ECC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رك</w:t>
                  </w:r>
                </w:p>
              </w:txbxContent>
            </v:textbox>
          </v:shape>
        </w:pict>
      </w:r>
      <w:r w:rsidR="00D85145" w:rsidRPr="003E1FA0">
        <w:rPr>
          <w:color w:val="FF0000"/>
          <w:sz w:val="28"/>
          <w:szCs w:val="28"/>
          <w:lang w:bidi="ar-DZ"/>
        </w:rPr>
        <w:t xml:space="preserve">      </w:t>
      </w:r>
      <w:r w:rsidR="00D85145" w:rsidRPr="003E1FA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85145" w:rsidRPr="003E1FA0">
        <w:rPr>
          <w:color w:val="FF0000"/>
          <w:sz w:val="28"/>
          <w:szCs w:val="28"/>
          <w:lang w:bidi="ar-DZ"/>
        </w:rPr>
        <w:t xml:space="preserve">  </w:t>
      </w:r>
      <w:r w:rsidR="00D85145" w:rsidRPr="003E1FA0">
        <w:rPr>
          <w:i/>
          <w:iCs/>
          <w:color w:val="009900"/>
          <w:sz w:val="28"/>
          <w:szCs w:val="28"/>
          <w:lang w:bidi="ar-DZ"/>
        </w:rPr>
        <w:t>x</w:t>
      </w:r>
      <w:r w:rsidR="00D85145" w:rsidRPr="003E1FA0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D85145" w:rsidRPr="003E1FA0">
        <w:rPr>
          <w:color w:val="FF0000"/>
          <w:sz w:val="28"/>
          <w:szCs w:val="28"/>
          <w:lang w:bidi="ar-DZ"/>
        </w:rPr>
        <w:t xml:space="preserve">( </w:t>
      </w:r>
      <w:r w:rsidR="00D85145" w:rsidRPr="003E1FA0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="00D85145" w:rsidRPr="003E1FA0">
        <w:rPr>
          <w:color w:val="FF0000"/>
          <w:sz w:val="28"/>
          <w:szCs w:val="28"/>
          <w:lang w:bidi="ar-DZ"/>
        </w:rPr>
        <w:t xml:space="preserve"> ) </w:t>
      </w:r>
      <w:r w:rsidR="00D85145"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D85145" w:rsidRPr="003E1FA0">
        <w:rPr>
          <w:color w:val="FF0000"/>
          <w:sz w:val="28"/>
          <w:szCs w:val="28"/>
          <w:lang w:bidi="ar-DZ"/>
        </w:rPr>
        <w:t xml:space="preserve"> 5 </w:t>
      </w:r>
      <w:r w:rsidR="00D85145" w:rsidRPr="003E1FA0">
        <w:rPr>
          <w:i/>
          <w:iCs/>
          <w:color w:val="009900"/>
          <w:sz w:val="28"/>
          <w:szCs w:val="28"/>
          <w:lang w:bidi="ar-DZ"/>
        </w:rPr>
        <w:t>x</w:t>
      </w:r>
    </w:p>
    <w:p w:rsidR="00D85145" w:rsidRPr="003E1FA0" w:rsidRDefault="00D85145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3E1FA0">
        <w:rPr>
          <w:color w:val="FF0000"/>
          <w:sz w:val="28"/>
          <w:szCs w:val="28"/>
          <w:lang w:bidi="ar-DZ"/>
        </w:rPr>
        <w:t xml:space="preserve">     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E1FA0">
        <w:rPr>
          <w:color w:val="FF0000"/>
          <w:sz w:val="28"/>
          <w:szCs w:val="28"/>
          <w:lang w:bidi="ar-DZ"/>
        </w:rPr>
        <w:t xml:space="preserve">  </w:t>
      </w:r>
      <w:r w:rsidRPr="003E1FA0">
        <w:rPr>
          <w:i/>
          <w:iCs/>
          <w:color w:val="0099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3E1FA0">
        <w:rPr>
          <w:color w:val="FF0000"/>
          <w:sz w:val="28"/>
          <w:szCs w:val="28"/>
          <w:lang w:bidi="ar-DZ"/>
        </w:rPr>
        <w:t xml:space="preserve">(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5 )</w:t>
      </w:r>
    </w:p>
    <w:p w:rsidR="00D85145" w:rsidRDefault="00D85145" w:rsidP="00547A3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B</w:t>
      </w:r>
      <w:r>
        <w:rPr>
          <w:rFonts w:hint="cs"/>
          <w:color w:val="000000"/>
          <w:sz w:val="28"/>
          <w:szCs w:val="28"/>
          <w:lang w:bidi="ar-DZ"/>
        </w:rPr>
        <w:t xml:space="preserve"> </w:t>
      </w:r>
      <w:r w:rsidRPr="00AE046F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9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4</w:t>
      </w:r>
    </w:p>
    <w:p w:rsidR="00D85145" w:rsidRPr="003E1FA0" w:rsidRDefault="005445AF" w:rsidP="00547A30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shape id="_x0000_s3975" type="#_x0000_t62" style="position:absolute;margin-left:236.3pt;margin-top:19.4pt;width:130.4pt;height:45.35pt;z-index:251666432" adj="-8398,18266" filled="f" strokecolor="blue" strokeweight="1.5pt">
            <v:textbox style="mso-next-textbox:#_x0000_s3975" inset=".5mm,,.5mm">
              <w:txbxContent>
                <w:p w:rsidR="005445AF" w:rsidRPr="005445AF" w:rsidRDefault="005445AF" w:rsidP="005445AF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تـط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بـقـة  شهـيـرة  مـن</w:t>
                  </w:r>
                </w:p>
                <w:p w:rsidR="005445AF" w:rsidRPr="005445AF" w:rsidRDefault="005445AF" w:rsidP="005445AF">
                  <w:pPr>
                    <w:bidi/>
                    <w:spacing w:line="360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لـشــكـــل</w:t>
                  </w:r>
                  <w:proofErr w:type="gramEnd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5445AF">
                    <w:rPr>
                      <w:rFonts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–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</w:txbxContent>
            </v:textbox>
          </v:shape>
        </w:pict>
      </w:r>
      <w:r w:rsidR="00D85145" w:rsidRPr="003E1FA0">
        <w:rPr>
          <w:color w:val="FF0000"/>
          <w:sz w:val="28"/>
          <w:szCs w:val="28"/>
          <w:lang w:bidi="ar-DZ"/>
        </w:rPr>
        <w:t xml:space="preserve">      </w:t>
      </w:r>
      <w:r w:rsidR="00D85145" w:rsidRPr="003E1FA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85145" w:rsidRPr="003E1FA0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D85145" w:rsidRPr="003E1FA0">
        <w:rPr>
          <w:color w:val="FF0000"/>
          <w:sz w:val="28"/>
          <w:szCs w:val="28"/>
          <w:lang w:bidi="ar-DZ"/>
        </w:rPr>
        <w:t>( 3</w:t>
      </w:r>
      <w:proofErr w:type="gramEnd"/>
      <w:r w:rsidR="00D85145" w:rsidRPr="003E1FA0">
        <w:rPr>
          <w:color w:val="FF0000"/>
          <w:sz w:val="28"/>
          <w:szCs w:val="28"/>
          <w:lang w:bidi="ar-DZ"/>
        </w:rPr>
        <w:t xml:space="preserve"> </w:t>
      </w:r>
      <w:r w:rsidR="00D85145" w:rsidRPr="003E1FA0">
        <w:rPr>
          <w:i/>
          <w:iCs/>
          <w:color w:val="FF0000"/>
          <w:sz w:val="28"/>
          <w:szCs w:val="28"/>
          <w:lang w:bidi="ar-DZ"/>
        </w:rPr>
        <w:t>x</w:t>
      </w:r>
      <w:r w:rsidR="00D85145" w:rsidRPr="003E1FA0">
        <w:rPr>
          <w:color w:val="FF0000"/>
          <w:sz w:val="28"/>
          <w:szCs w:val="28"/>
          <w:lang w:bidi="ar-DZ"/>
        </w:rPr>
        <w:t xml:space="preserve"> ) </w:t>
      </w:r>
      <w:r w:rsidR="00D85145" w:rsidRPr="003E1FA0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D85145" w:rsidRPr="003E1FA0">
        <w:rPr>
          <w:color w:val="FF0000"/>
          <w:sz w:val="28"/>
          <w:szCs w:val="28"/>
          <w:lang w:bidi="ar-DZ"/>
        </w:rPr>
        <w:t xml:space="preserve"> </w:t>
      </w:r>
      <w:r w:rsidR="00D85145"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D85145" w:rsidRPr="003E1FA0">
        <w:rPr>
          <w:color w:val="FF0000"/>
          <w:sz w:val="28"/>
          <w:szCs w:val="28"/>
          <w:lang w:bidi="ar-DZ"/>
        </w:rPr>
        <w:t xml:space="preserve"> 2 </w:t>
      </w:r>
      <w:proofErr w:type="spellStart"/>
      <w:r w:rsidR="00D85145" w:rsidRPr="003E1FA0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proofErr w:type="spellEnd"/>
    </w:p>
    <w:p w:rsidR="00D85145" w:rsidRPr="003E1FA0" w:rsidRDefault="00D85145" w:rsidP="00547A30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3E1FA0">
        <w:rPr>
          <w:color w:val="FF0000"/>
          <w:sz w:val="28"/>
          <w:szCs w:val="28"/>
          <w:lang w:bidi="ar-DZ"/>
        </w:rPr>
        <w:t xml:space="preserve">     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3E1FA0">
        <w:rPr>
          <w:color w:val="FF0000"/>
          <w:sz w:val="28"/>
          <w:szCs w:val="28"/>
          <w:lang w:bidi="ar-DZ"/>
        </w:rPr>
        <w:t>( 3</w:t>
      </w:r>
      <w:proofErr w:type="gramEnd"/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2 ) ( 3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E1FA0">
        <w:rPr>
          <w:color w:val="FF0000"/>
          <w:sz w:val="28"/>
          <w:szCs w:val="28"/>
          <w:lang w:bidi="ar-DZ"/>
        </w:rPr>
        <w:t xml:space="preserve"> 2 )</w:t>
      </w:r>
    </w:p>
    <w:p w:rsidR="00D85145" w:rsidRDefault="00D85145" w:rsidP="00547A30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C</w:t>
      </w:r>
      <w:r>
        <w:rPr>
          <w:rFonts w:hint="cs"/>
          <w:color w:val="000000"/>
          <w:sz w:val="28"/>
          <w:szCs w:val="28"/>
          <w:lang w:bidi="ar-DZ"/>
        </w:rPr>
        <w:t xml:space="preserve"> </w:t>
      </w:r>
      <w:r w:rsidRPr="00AE046F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>( 2</w:t>
      </w:r>
      <w:proofErr w:type="gramEnd"/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 </w:t>
      </w:r>
      <w:r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( 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 ) </w:t>
      </w:r>
      <w:r>
        <w:rPr>
          <w:b/>
          <w:bCs/>
          <w:sz w:val="28"/>
          <w:szCs w:val="28"/>
          <w:vertAlign w:val="superscript"/>
          <w:lang w:bidi="ar-DZ"/>
        </w:rPr>
        <w:t>2</w:t>
      </w:r>
    </w:p>
    <w:p w:rsidR="00D85145" w:rsidRPr="003E1FA0" w:rsidRDefault="00D85145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3E1FA0">
        <w:rPr>
          <w:color w:val="FF0000"/>
          <w:sz w:val="28"/>
          <w:szCs w:val="28"/>
          <w:lang w:bidi="ar-DZ"/>
        </w:rPr>
        <w:t xml:space="preserve">     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E1FA0">
        <w:rPr>
          <w:color w:val="FF0000"/>
          <w:sz w:val="28"/>
          <w:szCs w:val="28"/>
          <w:lang w:bidi="ar-DZ"/>
        </w:rPr>
        <w:t xml:space="preserve"> [ ( 2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3 )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E1FA0">
        <w:rPr>
          <w:color w:val="FF0000"/>
          <w:sz w:val="28"/>
          <w:szCs w:val="28"/>
          <w:lang w:bidi="ar-DZ"/>
        </w:rPr>
        <w:t xml:space="preserve"> ( 4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E1FA0">
        <w:rPr>
          <w:color w:val="FF0000"/>
          <w:sz w:val="28"/>
          <w:szCs w:val="28"/>
          <w:lang w:bidi="ar-DZ"/>
        </w:rPr>
        <w:t xml:space="preserve"> 1 ) ] [ ( 2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3 )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( 4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E1FA0">
        <w:rPr>
          <w:color w:val="FF0000"/>
          <w:sz w:val="28"/>
          <w:szCs w:val="28"/>
          <w:lang w:bidi="ar-DZ"/>
        </w:rPr>
        <w:t xml:space="preserve"> 1 ) ]</w:t>
      </w:r>
    </w:p>
    <w:p w:rsidR="00D85145" w:rsidRPr="003E1FA0" w:rsidRDefault="00D85145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3E1FA0">
        <w:rPr>
          <w:color w:val="FF0000"/>
          <w:sz w:val="28"/>
          <w:szCs w:val="28"/>
          <w:lang w:bidi="ar-DZ"/>
        </w:rPr>
        <w:t xml:space="preserve">     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3E1FA0">
        <w:rPr>
          <w:color w:val="FF0000"/>
          <w:sz w:val="28"/>
          <w:szCs w:val="28"/>
          <w:lang w:bidi="ar-DZ"/>
        </w:rPr>
        <w:t>( 2</w:t>
      </w:r>
      <w:proofErr w:type="gramEnd"/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3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E1FA0">
        <w:rPr>
          <w:color w:val="FF0000"/>
          <w:sz w:val="28"/>
          <w:szCs w:val="28"/>
          <w:lang w:bidi="ar-DZ"/>
        </w:rPr>
        <w:t xml:space="preserve"> 4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E1FA0">
        <w:rPr>
          <w:color w:val="FF0000"/>
          <w:sz w:val="28"/>
          <w:szCs w:val="28"/>
          <w:lang w:bidi="ar-DZ"/>
        </w:rPr>
        <w:t xml:space="preserve"> 1 ) ( 2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3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4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1 )</w:t>
      </w:r>
    </w:p>
    <w:p w:rsidR="00D85145" w:rsidRPr="003E1FA0" w:rsidRDefault="00D85145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3E1FA0">
        <w:rPr>
          <w:color w:val="FF0000"/>
          <w:sz w:val="28"/>
          <w:szCs w:val="28"/>
          <w:lang w:bidi="ar-DZ"/>
        </w:rPr>
        <w:t xml:space="preserve">     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3E1FA0">
        <w:rPr>
          <w:color w:val="FF0000"/>
          <w:sz w:val="28"/>
          <w:szCs w:val="28"/>
          <w:lang w:bidi="ar-DZ"/>
        </w:rPr>
        <w:t>( 2</w:t>
      </w:r>
      <w:proofErr w:type="gramEnd"/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E1FA0">
        <w:rPr>
          <w:color w:val="FF0000"/>
          <w:sz w:val="28"/>
          <w:szCs w:val="28"/>
          <w:lang w:bidi="ar-DZ"/>
        </w:rPr>
        <w:t xml:space="preserve"> 4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E1FA0">
        <w:rPr>
          <w:color w:val="FF0000"/>
          <w:sz w:val="28"/>
          <w:szCs w:val="28"/>
          <w:lang w:bidi="ar-DZ"/>
        </w:rPr>
        <w:t xml:space="preserve"> 1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3 ) ( 2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4 </w:t>
      </w:r>
      <w:r w:rsidRPr="003E1FA0">
        <w:rPr>
          <w:i/>
          <w:iCs/>
          <w:color w:val="FF0000"/>
          <w:sz w:val="28"/>
          <w:szCs w:val="28"/>
          <w:lang w:bidi="ar-DZ"/>
        </w:rPr>
        <w:t>x</w:t>
      </w:r>
      <w:r w:rsidRPr="003E1FA0">
        <w:rPr>
          <w:color w:val="FF0000"/>
          <w:sz w:val="28"/>
          <w:szCs w:val="28"/>
          <w:lang w:bidi="ar-DZ"/>
        </w:rPr>
        <w:t xml:space="preserve">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1 </w:t>
      </w:r>
      <w:r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1FA0">
        <w:rPr>
          <w:color w:val="FF0000"/>
          <w:sz w:val="28"/>
          <w:szCs w:val="28"/>
          <w:lang w:bidi="ar-DZ"/>
        </w:rPr>
        <w:t xml:space="preserve"> 3 )</w:t>
      </w:r>
    </w:p>
    <w:p w:rsidR="00D85145" w:rsidRPr="003E1FA0" w:rsidRDefault="005445AF" w:rsidP="00D85145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pict>
          <v:shape id="_x0000_s3977" type="#_x0000_t62" style="position:absolute;margin-left:219.05pt;margin-top:17.4pt;width:147.4pt;height:28.35pt;z-index:251667456" adj="-2000,19352" filled="f" strokecolor="blue" strokeweight="1.5pt">
            <v:textbox style="mso-next-textbox:#_x0000_s3977" inset=".5mm,,.5mm">
              <w:txbxContent>
                <w:p w:rsidR="005445AF" w:rsidRPr="005445AF" w:rsidRDefault="005445AF" w:rsidP="005445AF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234637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( </w:t>
                  </w:r>
                  <w:r w:rsidRPr="00234637">
                    <w:rPr>
                      <w:i/>
                      <w:iCs/>
                      <w:color w:val="009900"/>
                      <w:sz w:val="28"/>
                      <w:szCs w:val="28"/>
                      <w:lang w:bidi="ar-DZ"/>
                    </w:rPr>
                    <w:t>x</w:t>
                  </w:r>
                  <w:proofErr w:type="gramEnd"/>
                  <w:r w:rsidRPr="00234637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234637">
                    <w:rPr>
                      <w:rFonts w:ascii="Arial" w:hAnsi="Arial" w:cs="Arial"/>
                      <w:color w:val="009900"/>
                      <w:sz w:val="28"/>
                      <w:szCs w:val="28"/>
                      <w:lang w:bidi="ar-DZ"/>
                    </w:rPr>
                    <w:t>–</w:t>
                  </w:r>
                  <w:r w:rsidRPr="00234637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 3 )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عـ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ل  مـشـتـرك</w:t>
                  </w:r>
                </w:p>
              </w:txbxContent>
            </v:textbox>
          </v:shape>
        </w:pict>
      </w:r>
      <w:r w:rsidR="00D85145" w:rsidRPr="003E1FA0">
        <w:rPr>
          <w:color w:val="FF0000"/>
          <w:sz w:val="28"/>
          <w:szCs w:val="28"/>
          <w:lang w:bidi="ar-DZ"/>
        </w:rPr>
        <w:t xml:space="preserve">      </w:t>
      </w:r>
      <w:r w:rsidR="00D85145" w:rsidRPr="003E1FA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85145" w:rsidRPr="003E1FA0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D85145" w:rsidRPr="003E1FA0">
        <w:rPr>
          <w:color w:val="FF0000"/>
          <w:sz w:val="28"/>
          <w:szCs w:val="28"/>
          <w:lang w:bidi="ar-DZ"/>
        </w:rPr>
        <w:t>( 6</w:t>
      </w:r>
      <w:proofErr w:type="gramEnd"/>
      <w:r w:rsidR="00D85145" w:rsidRPr="003E1FA0">
        <w:rPr>
          <w:color w:val="FF0000"/>
          <w:sz w:val="28"/>
          <w:szCs w:val="28"/>
          <w:lang w:bidi="ar-DZ"/>
        </w:rPr>
        <w:t xml:space="preserve"> </w:t>
      </w:r>
      <w:r w:rsidR="00D85145" w:rsidRPr="003E1FA0">
        <w:rPr>
          <w:i/>
          <w:iCs/>
          <w:color w:val="FF0000"/>
          <w:sz w:val="28"/>
          <w:szCs w:val="28"/>
          <w:lang w:bidi="ar-DZ"/>
        </w:rPr>
        <w:t>x</w:t>
      </w:r>
      <w:r w:rsidR="00D85145" w:rsidRPr="003E1FA0">
        <w:rPr>
          <w:color w:val="FF0000"/>
          <w:sz w:val="28"/>
          <w:szCs w:val="28"/>
          <w:lang w:bidi="ar-DZ"/>
        </w:rPr>
        <w:t xml:space="preserve"> </w:t>
      </w:r>
      <w:r w:rsidR="00D85145"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D85145" w:rsidRPr="003E1FA0">
        <w:rPr>
          <w:color w:val="FF0000"/>
          <w:sz w:val="28"/>
          <w:szCs w:val="28"/>
          <w:lang w:bidi="ar-DZ"/>
        </w:rPr>
        <w:t xml:space="preserve"> 2 ) ( </w:t>
      </w:r>
      <w:r w:rsidR="00D85145"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D85145" w:rsidRPr="003E1FA0">
        <w:rPr>
          <w:color w:val="FF0000"/>
          <w:sz w:val="28"/>
          <w:szCs w:val="28"/>
          <w:lang w:bidi="ar-DZ"/>
        </w:rPr>
        <w:t xml:space="preserve"> 2 </w:t>
      </w:r>
      <w:r w:rsidR="00D85145" w:rsidRPr="003E1FA0">
        <w:rPr>
          <w:i/>
          <w:iCs/>
          <w:color w:val="FF0000"/>
          <w:sz w:val="28"/>
          <w:szCs w:val="28"/>
          <w:lang w:bidi="ar-DZ"/>
        </w:rPr>
        <w:t>x</w:t>
      </w:r>
      <w:r w:rsidR="00D85145" w:rsidRPr="003E1FA0">
        <w:rPr>
          <w:color w:val="FF0000"/>
          <w:sz w:val="28"/>
          <w:szCs w:val="28"/>
          <w:lang w:bidi="ar-DZ"/>
        </w:rPr>
        <w:t xml:space="preserve"> </w:t>
      </w:r>
      <w:r w:rsidR="00D85145" w:rsidRPr="003E1FA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D85145" w:rsidRPr="003E1FA0">
        <w:rPr>
          <w:color w:val="FF0000"/>
          <w:sz w:val="28"/>
          <w:szCs w:val="28"/>
          <w:lang w:bidi="ar-DZ"/>
        </w:rPr>
        <w:t xml:space="preserve"> 4 )</w:t>
      </w:r>
    </w:p>
    <w:p w:rsidR="00D85145" w:rsidRDefault="00D85145" w:rsidP="00D85145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D </w:t>
      </w:r>
      <w:r w:rsidRPr="00AE046F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proofErr w:type="gramEnd"/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 </w:t>
      </w:r>
      <w:r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 ( 4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7 )</w:t>
      </w:r>
    </w:p>
    <w:p w:rsidR="00D85145" w:rsidRPr="00234637" w:rsidRDefault="00D85145" w:rsidP="00D85145">
      <w:pPr>
        <w:spacing w:line="360" w:lineRule="auto"/>
        <w:rPr>
          <w:color w:val="FF0000"/>
          <w:sz w:val="28"/>
          <w:szCs w:val="28"/>
          <w:lang w:bidi="ar-DZ"/>
        </w:rPr>
      </w:pPr>
      <w:r w:rsidRPr="00234637">
        <w:rPr>
          <w:color w:val="FF0000"/>
          <w:sz w:val="28"/>
          <w:szCs w:val="28"/>
          <w:lang w:bidi="ar-DZ"/>
        </w:rPr>
        <w:t xml:space="preserve">     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234637">
        <w:rPr>
          <w:color w:val="009900"/>
          <w:sz w:val="28"/>
          <w:szCs w:val="28"/>
          <w:lang w:bidi="ar-DZ"/>
        </w:rPr>
        <w:t xml:space="preserve">( </w:t>
      </w:r>
      <w:r w:rsidRPr="00234637">
        <w:rPr>
          <w:i/>
          <w:iCs/>
          <w:color w:val="009900"/>
          <w:sz w:val="28"/>
          <w:szCs w:val="28"/>
          <w:lang w:bidi="ar-DZ"/>
        </w:rPr>
        <w:t>x</w:t>
      </w:r>
      <w:proofErr w:type="gramEnd"/>
      <w:r w:rsidRPr="00234637">
        <w:rPr>
          <w:color w:val="0099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234637">
        <w:rPr>
          <w:color w:val="009900"/>
          <w:sz w:val="28"/>
          <w:szCs w:val="28"/>
          <w:lang w:bidi="ar-DZ"/>
        </w:rPr>
        <w:t xml:space="preserve"> 3 )</w:t>
      </w:r>
      <w:r w:rsidRPr="00234637">
        <w:rPr>
          <w:color w:val="FF0000"/>
          <w:sz w:val="28"/>
          <w:szCs w:val="28"/>
          <w:lang w:bidi="ar-DZ"/>
        </w:rPr>
        <w:t xml:space="preserve"> ( </w:t>
      </w:r>
      <w:r w:rsidRPr="00234637">
        <w:rPr>
          <w:i/>
          <w:iCs/>
          <w:color w:val="FF0000"/>
          <w:sz w:val="28"/>
          <w:szCs w:val="28"/>
          <w:lang w:bidi="ar-DZ"/>
        </w:rPr>
        <w:t>x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3 )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r w:rsidRPr="00234637">
        <w:rPr>
          <w:color w:val="009900"/>
          <w:sz w:val="28"/>
          <w:szCs w:val="28"/>
          <w:lang w:bidi="ar-DZ"/>
        </w:rPr>
        <w:t xml:space="preserve">( </w:t>
      </w:r>
      <w:r w:rsidRPr="00234637">
        <w:rPr>
          <w:i/>
          <w:iCs/>
          <w:color w:val="009900"/>
          <w:sz w:val="28"/>
          <w:szCs w:val="28"/>
          <w:lang w:bidi="ar-DZ"/>
        </w:rPr>
        <w:t>x</w:t>
      </w:r>
      <w:r w:rsidRPr="00234637">
        <w:rPr>
          <w:color w:val="0099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234637">
        <w:rPr>
          <w:color w:val="009900"/>
          <w:sz w:val="28"/>
          <w:szCs w:val="28"/>
          <w:lang w:bidi="ar-DZ"/>
        </w:rPr>
        <w:t xml:space="preserve"> 3 )</w:t>
      </w:r>
      <w:r w:rsidRPr="00234637">
        <w:rPr>
          <w:color w:val="FF0000"/>
          <w:sz w:val="28"/>
          <w:szCs w:val="28"/>
          <w:lang w:bidi="ar-DZ"/>
        </w:rPr>
        <w:t xml:space="preserve"> ( 4 </w:t>
      </w:r>
      <w:r w:rsidRPr="00234637">
        <w:rPr>
          <w:i/>
          <w:iCs/>
          <w:color w:val="FF0000"/>
          <w:sz w:val="28"/>
          <w:szCs w:val="28"/>
          <w:lang w:bidi="ar-DZ"/>
        </w:rPr>
        <w:t>x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7 )</w:t>
      </w:r>
    </w:p>
    <w:p w:rsidR="00D85145" w:rsidRPr="00234637" w:rsidRDefault="00D85145" w:rsidP="00D85145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234637">
        <w:rPr>
          <w:color w:val="FF0000"/>
          <w:sz w:val="28"/>
          <w:szCs w:val="28"/>
          <w:lang w:bidi="ar-DZ"/>
        </w:rPr>
        <w:t xml:space="preserve">     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234637">
        <w:rPr>
          <w:color w:val="009900"/>
          <w:sz w:val="28"/>
          <w:szCs w:val="28"/>
          <w:lang w:bidi="ar-DZ"/>
        </w:rPr>
        <w:t xml:space="preserve">( </w:t>
      </w:r>
      <w:r w:rsidRPr="00234637">
        <w:rPr>
          <w:i/>
          <w:iCs/>
          <w:color w:val="009900"/>
          <w:sz w:val="28"/>
          <w:szCs w:val="28"/>
          <w:lang w:bidi="ar-DZ"/>
        </w:rPr>
        <w:t>x</w:t>
      </w:r>
      <w:proofErr w:type="gramEnd"/>
      <w:r w:rsidRPr="00234637">
        <w:rPr>
          <w:color w:val="0099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234637">
        <w:rPr>
          <w:color w:val="009900"/>
          <w:sz w:val="28"/>
          <w:szCs w:val="28"/>
          <w:lang w:bidi="ar-DZ"/>
        </w:rPr>
        <w:t xml:space="preserve"> 3 )</w:t>
      </w:r>
      <w:r w:rsidRPr="00234637">
        <w:rPr>
          <w:color w:val="FF0000"/>
          <w:sz w:val="28"/>
          <w:szCs w:val="28"/>
          <w:lang w:bidi="ar-DZ"/>
        </w:rPr>
        <w:t xml:space="preserve"> [ ( </w:t>
      </w:r>
      <w:r w:rsidRPr="00234637">
        <w:rPr>
          <w:i/>
          <w:iCs/>
          <w:color w:val="FF0000"/>
          <w:sz w:val="28"/>
          <w:szCs w:val="28"/>
          <w:lang w:bidi="ar-DZ"/>
        </w:rPr>
        <w:t>x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3 )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( 4 </w:t>
      </w:r>
      <w:r w:rsidRPr="00234637">
        <w:rPr>
          <w:i/>
          <w:iCs/>
          <w:color w:val="FF0000"/>
          <w:sz w:val="28"/>
          <w:szCs w:val="28"/>
          <w:lang w:bidi="ar-DZ"/>
        </w:rPr>
        <w:t>x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7 ) ]</w:t>
      </w:r>
    </w:p>
    <w:p w:rsidR="00D85145" w:rsidRPr="00234637" w:rsidRDefault="00D85145" w:rsidP="00D85145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234637">
        <w:rPr>
          <w:color w:val="FF0000"/>
          <w:sz w:val="28"/>
          <w:szCs w:val="28"/>
          <w:lang w:bidi="ar-DZ"/>
        </w:rPr>
        <w:t xml:space="preserve">     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C26937">
        <w:rPr>
          <w:color w:val="009900"/>
          <w:sz w:val="28"/>
          <w:szCs w:val="28"/>
          <w:lang w:bidi="ar-DZ"/>
        </w:rPr>
        <w:t xml:space="preserve">( </w:t>
      </w:r>
      <w:r w:rsidRPr="00C26937">
        <w:rPr>
          <w:i/>
          <w:iCs/>
          <w:color w:val="009900"/>
          <w:sz w:val="28"/>
          <w:szCs w:val="28"/>
          <w:lang w:bidi="ar-DZ"/>
        </w:rPr>
        <w:t>x</w:t>
      </w:r>
      <w:proofErr w:type="gramEnd"/>
      <w:r w:rsidRPr="00C26937">
        <w:rPr>
          <w:color w:val="009900"/>
          <w:sz w:val="28"/>
          <w:szCs w:val="28"/>
          <w:lang w:bidi="ar-DZ"/>
        </w:rPr>
        <w:t xml:space="preserve"> </w:t>
      </w:r>
      <w:r w:rsidRPr="00C26937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C26937">
        <w:rPr>
          <w:color w:val="009900"/>
          <w:sz w:val="28"/>
          <w:szCs w:val="28"/>
          <w:lang w:bidi="ar-DZ"/>
        </w:rPr>
        <w:t xml:space="preserve"> 3 )</w:t>
      </w:r>
      <w:r w:rsidRPr="00234637">
        <w:rPr>
          <w:color w:val="FF0000"/>
          <w:sz w:val="28"/>
          <w:szCs w:val="28"/>
          <w:lang w:bidi="ar-DZ"/>
        </w:rPr>
        <w:t xml:space="preserve"> ( </w:t>
      </w:r>
      <w:r w:rsidRPr="00234637">
        <w:rPr>
          <w:i/>
          <w:iCs/>
          <w:color w:val="FF0000"/>
          <w:sz w:val="28"/>
          <w:szCs w:val="28"/>
          <w:lang w:bidi="ar-DZ"/>
        </w:rPr>
        <w:t>x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3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4 </w:t>
      </w:r>
      <w:r w:rsidRPr="00234637">
        <w:rPr>
          <w:i/>
          <w:iCs/>
          <w:color w:val="FF0000"/>
          <w:sz w:val="28"/>
          <w:szCs w:val="28"/>
          <w:lang w:bidi="ar-DZ"/>
        </w:rPr>
        <w:t>x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234637">
        <w:rPr>
          <w:color w:val="FF0000"/>
          <w:sz w:val="28"/>
          <w:szCs w:val="28"/>
          <w:lang w:bidi="ar-DZ"/>
        </w:rPr>
        <w:t xml:space="preserve"> 7 )</w:t>
      </w:r>
    </w:p>
    <w:p w:rsidR="00D85145" w:rsidRPr="00234637" w:rsidRDefault="00D85145" w:rsidP="00D85145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234637">
        <w:rPr>
          <w:color w:val="FF0000"/>
          <w:sz w:val="28"/>
          <w:szCs w:val="28"/>
          <w:lang w:bidi="ar-DZ"/>
        </w:rPr>
        <w:t xml:space="preserve">     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C26937">
        <w:rPr>
          <w:color w:val="009900"/>
          <w:sz w:val="28"/>
          <w:szCs w:val="28"/>
          <w:lang w:bidi="ar-DZ"/>
        </w:rPr>
        <w:t xml:space="preserve">( </w:t>
      </w:r>
      <w:r w:rsidRPr="00C26937">
        <w:rPr>
          <w:i/>
          <w:iCs/>
          <w:color w:val="009900"/>
          <w:sz w:val="28"/>
          <w:szCs w:val="28"/>
          <w:lang w:bidi="ar-DZ"/>
        </w:rPr>
        <w:t>x</w:t>
      </w:r>
      <w:proofErr w:type="gramEnd"/>
      <w:r w:rsidRPr="00C26937">
        <w:rPr>
          <w:color w:val="009900"/>
          <w:sz w:val="28"/>
          <w:szCs w:val="28"/>
          <w:lang w:bidi="ar-DZ"/>
        </w:rPr>
        <w:t xml:space="preserve"> </w:t>
      </w:r>
      <w:r w:rsidRPr="00C26937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C26937">
        <w:rPr>
          <w:color w:val="009900"/>
          <w:sz w:val="28"/>
          <w:szCs w:val="28"/>
          <w:lang w:bidi="ar-DZ"/>
        </w:rPr>
        <w:t xml:space="preserve"> 3 )</w:t>
      </w:r>
      <w:r w:rsidRPr="00234637">
        <w:rPr>
          <w:color w:val="FF0000"/>
          <w:sz w:val="28"/>
          <w:szCs w:val="28"/>
          <w:lang w:bidi="ar-DZ"/>
        </w:rPr>
        <w:t xml:space="preserve"> ( </w:t>
      </w:r>
      <w:r w:rsidRPr="00234637">
        <w:rPr>
          <w:i/>
          <w:iCs/>
          <w:color w:val="FF0000"/>
          <w:sz w:val="28"/>
          <w:szCs w:val="28"/>
          <w:lang w:bidi="ar-DZ"/>
        </w:rPr>
        <w:t>x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4 </w:t>
      </w:r>
      <w:r w:rsidRPr="00234637">
        <w:rPr>
          <w:i/>
          <w:iCs/>
          <w:color w:val="FF0000"/>
          <w:sz w:val="28"/>
          <w:szCs w:val="28"/>
          <w:lang w:bidi="ar-DZ"/>
        </w:rPr>
        <w:t>x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234637">
        <w:rPr>
          <w:color w:val="FF0000"/>
          <w:sz w:val="28"/>
          <w:szCs w:val="28"/>
          <w:lang w:bidi="ar-DZ"/>
        </w:rPr>
        <w:t xml:space="preserve"> 7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3 )</w:t>
      </w:r>
    </w:p>
    <w:p w:rsidR="00D85145" w:rsidRPr="00234637" w:rsidRDefault="00D85145" w:rsidP="00D85145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234637">
        <w:rPr>
          <w:color w:val="FF0000"/>
          <w:sz w:val="28"/>
          <w:szCs w:val="28"/>
          <w:lang w:bidi="ar-DZ"/>
        </w:rPr>
        <w:t xml:space="preserve">     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C26937">
        <w:rPr>
          <w:color w:val="009900"/>
          <w:sz w:val="28"/>
          <w:szCs w:val="28"/>
          <w:lang w:bidi="ar-DZ"/>
        </w:rPr>
        <w:t xml:space="preserve">( </w:t>
      </w:r>
      <w:r w:rsidRPr="00C26937">
        <w:rPr>
          <w:i/>
          <w:iCs/>
          <w:color w:val="009900"/>
          <w:sz w:val="28"/>
          <w:szCs w:val="28"/>
          <w:lang w:bidi="ar-DZ"/>
        </w:rPr>
        <w:t>x</w:t>
      </w:r>
      <w:proofErr w:type="gramEnd"/>
      <w:r w:rsidRPr="00C26937">
        <w:rPr>
          <w:color w:val="009900"/>
          <w:sz w:val="28"/>
          <w:szCs w:val="28"/>
          <w:lang w:bidi="ar-DZ"/>
        </w:rPr>
        <w:t xml:space="preserve"> </w:t>
      </w:r>
      <w:r w:rsidRPr="00C26937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C26937">
        <w:rPr>
          <w:color w:val="009900"/>
          <w:sz w:val="28"/>
          <w:szCs w:val="28"/>
          <w:lang w:bidi="ar-DZ"/>
        </w:rPr>
        <w:t xml:space="preserve"> 3 )</w:t>
      </w:r>
      <w:r w:rsidRPr="00234637">
        <w:rPr>
          <w:color w:val="FF0000"/>
          <w:sz w:val="28"/>
          <w:szCs w:val="28"/>
          <w:lang w:bidi="ar-DZ"/>
        </w:rPr>
        <w:t xml:space="preserve"> (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34637">
        <w:rPr>
          <w:color w:val="FF0000"/>
          <w:sz w:val="28"/>
          <w:szCs w:val="28"/>
          <w:lang w:bidi="ar-DZ"/>
        </w:rPr>
        <w:t xml:space="preserve"> 3 </w:t>
      </w:r>
      <w:r w:rsidRPr="00234637">
        <w:rPr>
          <w:i/>
          <w:iCs/>
          <w:color w:val="FF0000"/>
          <w:sz w:val="28"/>
          <w:szCs w:val="28"/>
          <w:lang w:bidi="ar-DZ"/>
        </w:rPr>
        <w:t>x</w:t>
      </w:r>
      <w:r w:rsidRPr="00234637">
        <w:rPr>
          <w:color w:val="FF0000"/>
          <w:sz w:val="28"/>
          <w:szCs w:val="28"/>
          <w:lang w:bidi="ar-DZ"/>
        </w:rPr>
        <w:t xml:space="preserve"> </w:t>
      </w:r>
      <w:r w:rsidRPr="0023463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234637">
        <w:rPr>
          <w:color w:val="FF0000"/>
          <w:sz w:val="28"/>
          <w:szCs w:val="28"/>
          <w:lang w:bidi="ar-DZ"/>
        </w:rPr>
        <w:t xml:space="preserve"> 4 )</w:t>
      </w:r>
    </w:p>
    <w:p w:rsidR="00D85145" w:rsidRDefault="00D85145" w:rsidP="00D85145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E </w:t>
      </w:r>
      <w:r w:rsidRPr="00820E99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perscript"/>
          <w:lang w:bidi="ar-DZ"/>
        </w:rPr>
        <w:t>2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</w:p>
    <w:p w:rsidR="00D85145" w:rsidRPr="00C26937" w:rsidRDefault="00DF22AF" w:rsidP="00D85145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pict>
          <v:shape id="_x0000_s3978" type="#_x0000_t62" style="position:absolute;margin-left:139.7pt;margin-top:3pt;width:226.75pt;height:28.35pt;z-index:251668480" adj="-4068,10286" filled="f" strokecolor="blue" strokeweight="1.5pt">
            <v:textbox style="mso-next-textbox:#_x0000_s3978" inset=".5mm,,.5mm">
              <w:txbxContent>
                <w:p w:rsidR="005445AF" w:rsidRPr="005445AF" w:rsidRDefault="005445AF" w:rsidP="005445AF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تـط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بـقـة  شهـيـرة  مـن  الـشـكـل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–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</w:txbxContent>
            </v:textbox>
          </v:shape>
        </w:pict>
      </w:r>
      <w:r w:rsidR="00D85145" w:rsidRPr="00C26937">
        <w:rPr>
          <w:color w:val="FF0000"/>
          <w:sz w:val="28"/>
          <w:szCs w:val="28"/>
          <w:lang w:bidi="ar-DZ"/>
        </w:rPr>
        <w:t xml:space="preserve">     </w:t>
      </w:r>
      <w:r w:rsidR="00D85145" w:rsidRPr="00C2693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85145" w:rsidRPr="00C26937">
        <w:rPr>
          <w:color w:val="FF0000"/>
          <w:sz w:val="28"/>
          <w:szCs w:val="28"/>
          <w:lang w:bidi="ar-DZ"/>
        </w:rPr>
        <w:t xml:space="preserve"> 1</w:t>
      </w:r>
      <w:r w:rsidR="00D85145" w:rsidRPr="00C26937">
        <w:rPr>
          <w:color w:val="FF0000"/>
          <w:sz w:val="16"/>
          <w:szCs w:val="16"/>
          <w:lang w:bidi="ar-DZ"/>
        </w:rPr>
        <w:t xml:space="preserve"> </w:t>
      </w:r>
      <w:r w:rsidR="00D85145" w:rsidRPr="00C26937">
        <w:rPr>
          <w:color w:val="FF0000"/>
          <w:sz w:val="28"/>
          <w:szCs w:val="28"/>
          <w:lang w:bidi="ar-DZ"/>
        </w:rPr>
        <w:t xml:space="preserve">6 </w:t>
      </w:r>
      <w:r w:rsidR="00D85145" w:rsidRPr="00C269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D85145" w:rsidRPr="00C26937">
        <w:rPr>
          <w:color w:val="FF0000"/>
          <w:sz w:val="28"/>
          <w:szCs w:val="28"/>
          <w:lang w:bidi="ar-DZ"/>
        </w:rPr>
        <w:t xml:space="preserve"> </w:t>
      </w:r>
      <w:r w:rsidR="00D85145" w:rsidRPr="00C26937">
        <w:rPr>
          <w:i/>
          <w:iCs/>
          <w:color w:val="FF0000"/>
          <w:sz w:val="28"/>
          <w:szCs w:val="28"/>
          <w:lang w:bidi="ar-DZ"/>
        </w:rPr>
        <w:t>x</w:t>
      </w:r>
      <w:r w:rsidR="00D85145" w:rsidRPr="00C26937">
        <w:rPr>
          <w:color w:val="FF0000"/>
          <w:sz w:val="28"/>
          <w:szCs w:val="28"/>
          <w:lang w:bidi="ar-DZ"/>
        </w:rPr>
        <w:t xml:space="preserve"> </w:t>
      </w:r>
      <w:r w:rsidR="00D85145" w:rsidRPr="00C26937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</w:p>
    <w:p w:rsidR="00D85145" w:rsidRPr="00C26937" w:rsidRDefault="00D85145" w:rsidP="00D85145">
      <w:pPr>
        <w:spacing w:line="360" w:lineRule="auto"/>
        <w:rPr>
          <w:color w:val="FF0000"/>
          <w:sz w:val="28"/>
          <w:szCs w:val="28"/>
          <w:lang w:bidi="ar-DZ"/>
        </w:rPr>
      </w:pPr>
      <w:r w:rsidRPr="00C26937">
        <w:rPr>
          <w:color w:val="FF0000"/>
          <w:sz w:val="28"/>
          <w:szCs w:val="28"/>
          <w:lang w:bidi="ar-DZ"/>
        </w:rPr>
        <w:t xml:space="preserve">     </w:t>
      </w:r>
      <w:r w:rsidRPr="00C2693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26937">
        <w:rPr>
          <w:color w:val="FF0000"/>
          <w:sz w:val="28"/>
          <w:szCs w:val="28"/>
          <w:lang w:bidi="ar-DZ"/>
        </w:rPr>
        <w:t xml:space="preserve"> 4 </w:t>
      </w:r>
      <w:r w:rsidRPr="00C26937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C26937">
        <w:rPr>
          <w:color w:val="FF0000"/>
          <w:sz w:val="28"/>
          <w:szCs w:val="28"/>
          <w:lang w:bidi="ar-DZ"/>
        </w:rPr>
        <w:t xml:space="preserve"> </w:t>
      </w:r>
      <w:r w:rsidRPr="00C269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C26937">
        <w:rPr>
          <w:color w:val="FF0000"/>
          <w:sz w:val="28"/>
          <w:szCs w:val="28"/>
          <w:lang w:bidi="ar-DZ"/>
        </w:rPr>
        <w:t xml:space="preserve"> </w:t>
      </w:r>
      <w:r w:rsidRPr="00C26937">
        <w:rPr>
          <w:i/>
          <w:iCs/>
          <w:color w:val="FF0000"/>
          <w:sz w:val="28"/>
          <w:szCs w:val="28"/>
          <w:lang w:bidi="ar-DZ"/>
        </w:rPr>
        <w:t>x</w:t>
      </w:r>
      <w:r w:rsidRPr="00C26937">
        <w:rPr>
          <w:color w:val="FF0000"/>
          <w:sz w:val="28"/>
          <w:szCs w:val="28"/>
          <w:lang w:bidi="ar-DZ"/>
        </w:rPr>
        <w:t xml:space="preserve"> </w:t>
      </w:r>
      <w:r w:rsidRPr="00C26937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</w:p>
    <w:p w:rsidR="00D85145" w:rsidRPr="00C26937" w:rsidRDefault="00D85145" w:rsidP="00D85145">
      <w:pPr>
        <w:rPr>
          <w:color w:val="FF0000"/>
          <w:sz w:val="28"/>
          <w:szCs w:val="28"/>
          <w:lang w:bidi="ar-DZ"/>
        </w:rPr>
      </w:pPr>
      <w:r w:rsidRPr="00C26937">
        <w:rPr>
          <w:color w:val="FF0000"/>
          <w:sz w:val="28"/>
          <w:szCs w:val="28"/>
          <w:lang w:bidi="ar-DZ"/>
        </w:rPr>
        <w:t xml:space="preserve">     </w:t>
      </w:r>
      <w:r w:rsidRPr="00C2693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2693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C26937">
        <w:rPr>
          <w:color w:val="FF0000"/>
          <w:sz w:val="28"/>
          <w:szCs w:val="28"/>
          <w:lang w:bidi="ar-DZ"/>
        </w:rPr>
        <w:t>( 4</w:t>
      </w:r>
      <w:proofErr w:type="gramEnd"/>
      <w:r w:rsidRPr="00C26937">
        <w:rPr>
          <w:color w:val="FF0000"/>
          <w:sz w:val="28"/>
          <w:szCs w:val="28"/>
          <w:lang w:bidi="ar-DZ"/>
        </w:rPr>
        <w:t xml:space="preserve"> </w:t>
      </w:r>
      <w:r w:rsidRPr="00C2693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C26937">
        <w:rPr>
          <w:color w:val="FF0000"/>
          <w:sz w:val="28"/>
          <w:szCs w:val="28"/>
          <w:lang w:bidi="ar-DZ"/>
        </w:rPr>
        <w:t xml:space="preserve"> </w:t>
      </w:r>
      <w:r w:rsidRPr="00C26937">
        <w:rPr>
          <w:i/>
          <w:iCs/>
          <w:color w:val="FF0000"/>
          <w:sz w:val="28"/>
          <w:szCs w:val="28"/>
          <w:lang w:bidi="ar-DZ"/>
        </w:rPr>
        <w:t>x</w:t>
      </w:r>
      <w:r w:rsidRPr="00C26937">
        <w:rPr>
          <w:color w:val="FF0000"/>
          <w:sz w:val="28"/>
          <w:szCs w:val="28"/>
          <w:lang w:bidi="ar-DZ"/>
        </w:rPr>
        <w:t xml:space="preserve"> ) ( 4 </w:t>
      </w:r>
      <w:r w:rsidRPr="00C2693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C26937">
        <w:rPr>
          <w:color w:val="FF0000"/>
          <w:sz w:val="28"/>
          <w:szCs w:val="28"/>
          <w:lang w:bidi="ar-DZ"/>
        </w:rPr>
        <w:t xml:space="preserve"> </w:t>
      </w:r>
      <w:r w:rsidRPr="00C26937">
        <w:rPr>
          <w:i/>
          <w:iCs/>
          <w:color w:val="FF0000"/>
          <w:sz w:val="28"/>
          <w:szCs w:val="28"/>
          <w:lang w:bidi="ar-DZ"/>
        </w:rPr>
        <w:t>x</w:t>
      </w:r>
      <w:r w:rsidRPr="00C26937">
        <w:rPr>
          <w:color w:val="FF0000"/>
          <w:sz w:val="28"/>
          <w:szCs w:val="28"/>
          <w:lang w:bidi="ar-DZ"/>
        </w:rPr>
        <w:t xml:space="preserve"> )</w:t>
      </w:r>
    </w:p>
    <w:p w:rsidR="00D85145" w:rsidRPr="006E5087" w:rsidRDefault="00FD3113" w:rsidP="00182324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lastRenderedPageBreak/>
        <w:pict>
          <v:shape id="_x0000_s3989" type="#_x0000_t62" style="position:absolute;left:0;text-align:left;margin-left:216.3pt;margin-top:261.5pt;width:150.25pt;height:45.35pt;z-index:251675648" adj="-9043,3620" filled="f" strokecolor="blue" strokeweight="1.5pt">
            <v:textbox style="mso-next-textbox:#_x0000_s3989" inset=".5mm,,.5mm">
              <w:txbxContent>
                <w:p w:rsidR="00FD3113" w:rsidRPr="005445AF" w:rsidRDefault="00FD3113" w:rsidP="00FD3113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تـط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بـقـة  ش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ه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ي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رة  م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ن</w:t>
                  </w:r>
                </w:p>
                <w:p w:rsidR="00FD3113" w:rsidRPr="005445AF" w:rsidRDefault="00FD3113" w:rsidP="00FD3113">
                  <w:pPr>
                    <w:bidi/>
                    <w:spacing w:line="360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لـشـكـل</w:t>
                  </w:r>
                  <w:proofErr w:type="gramEnd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–</w:t>
                  </w:r>
                  <w:r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+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</w:txbxContent>
            </v:textbox>
          </v:shape>
        </w:pict>
      </w:r>
      <w:r w:rsidR="00D91D99">
        <w:rPr>
          <w:rFonts w:hint="cs"/>
          <w:b/>
          <w:bCs/>
          <w:noProof/>
          <w:sz w:val="28"/>
          <w:szCs w:val="28"/>
          <w:rtl/>
        </w:rPr>
        <w:pict>
          <v:shape id="_x0000_s3979" type="#_x0000_t62" style="position:absolute;left:0;text-align:left;margin-left:247.9pt;margin-top:8.4pt;width:119.05pt;height:28.35pt;z-index:251669504" adj="-6622,25638" filled="f" strokecolor="blue" strokeweight="1.5pt">
            <v:textbox style="mso-next-textbox:#_x0000_s3979" inset=".5mm,,.5mm">
              <w:txbxContent>
                <w:p w:rsidR="005445AF" w:rsidRPr="005445AF" w:rsidRDefault="00D91D99" w:rsidP="00D91D99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ن</w:t>
                  </w:r>
                  <w:r w:rsidR="005445AF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نـشــر </w:t>
                  </w:r>
                  <w:r w:rsidRPr="00D91D99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( 4 </w:t>
                  </w:r>
                  <w:r w:rsidRPr="00D91D99">
                    <w:rPr>
                      <w:i/>
                      <w:iCs/>
                      <w:color w:val="009900"/>
                      <w:sz w:val="28"/>
                      <w:szCs w:val="28"/>
                      <w:lang w:bidi="ar-DZ"/>
                    </w:rPr>
                    <w:t>x</w:t>
                  </w:r>
                  <w:r w:rsidRPr="00D91D99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D91D99">
                    <w:rPr>
                      <w:rFonts w:ascii="Arial" w:hAnsi="Arial" w:cs="Arial"/>
                      <w:color w:val="009900"/>
                      <w:sz w:val="28"/>
                      <w:szCs w:val="28"/>
                      <w:lang w:bidi="ar-DZ"/>
                    </w:rPr>
                    <w:t>+</w:t>
                  </w:r>
                  <w:r w:rsidRPr="00D91D99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 5 ) </w:t>
                  </w:r>
                  <w:r w:rsidRPr="00D91D99">
                    <w:rPr>
                      <w:b/>
                      <w:bCs/>
                      <w:color w:val="0099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</w:txbxContent>
            </v:textbox>
          </v:shape>
        </w:pict>
      </w:r>
    </w:p>
    <w:p w:rsidR="00D85145" w:rsidRDefault="00D85145" w:rsidP="00D85145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F </w:t>
      </w:r>
      <w:r w:rsidRPr="00100B5E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5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</w:t>
      </w:r>
      <w:proofErr w:type="gramStart"/>
      <w:r>
        <w:rPr>
          <w:sz w:val="28"/>
          <w:szCs w:val="28"/>
          <w:lang w:bidi="ar-DZ"/>
        </w:rPr>
        <w:t>( 4</w:t>
      </w:r>
      <w:proofErr w:type="gramEnd"/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5 ) </w:t>
      </w:r>
      <w:r>
        <w:rPr>
          <w:b/>
          <w:bCs/>
          <w:sz w:val="28"/>
          <w:szCs w:val="28"/>
          <w:vertAlign w:val="superscript"/>
          <w:lang w:bidi="ar-DZ"/>
        </w:rPr>
        <w:t>2</w:t>
      </w:r>
    </w:p>
    <w:p w:rsidR="00D85145" w:rsidRPr="008B67A3" w:rsidRDefault="00D85145" w:rsidP="00D85145">
      <w:pPr>
        <w:spacing w:line="360" w:lineRule="auto"/>
        <w:rPr>
          <w:color w:val="FF0000"/>
          <w:sz w:val="28"/>
          <w:szCs w:val="28"/>
          <w:lang w:bidi="ar-DZ"/>
        </w:rPr>
      </w:pPr>
      <w:r w:rsidRPr="00C26937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  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B67A3">
        <w:rPr>
          <w:color w:val="FF0000"/>
          <w:sz w:val="28"/>
          <w:szCs w:val="28"/>
          <w:lang w:bidi="ar-DZ"/>
        </w:rPr>
        <w:t xml:space="preserve"> 5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0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B67A3">
        <w:rPr>
          <w:color w:val="FF0000"/>
          <w:sz w:val="28"/>
          <w:szCs w:val="28"/>
          <w:lang w:bidi="ar-DZ"/>
        </w:rPr>
        <w:t xml:space="preserve"> 2 [ ( 4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) </w:t>
      </w:r>
      <w:r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B67A3">
        <w:rPr>
          <w:color w:val="FF0000"/>
          <w:sz w:val="28"/>
          <w:szCs w:val="28"/>
          <w:lang w:bidi="ar-DZ"/>
        </w:rPr>
        <w:t xml:space="preserve"> 2 ( 4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) ( 5 )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B67A3">
        <w:rPr>
          <w:color w:val="FF0000"/>
          <w:sz w:val="28"/>
          <w:szCs w:val="28"/>
          <w:lang w:bidi="ar-DZ"/>
        </w:rPr>
        <w:t xml:space="preserve"> ( 5 ) </w:t>
      </w:r>
      <w:r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B67A3">
        <w:rPr>
          <w:color w:val="FF0000"/>
          <w:sz w:val="28"/>
          <w:szCs w:val="28"/>
          <w:lang w:bidi="ar-DZ"/>
        </w:rPr>
        <w:t xml:space="preserve"> ]</w:t>
      </w:r>
    </w:p>
    <w:p w:rsidR="00D85145" w:rsidRPr="008B67A3" w:rsidRDefault="00D85145" w:rsidP="00D85145">
      <w:pPr>
        <w:spacing w:line="360" w:lineRule="auto"/>
        <w:rPr>
          <w:color w:val="FF0000"/>
          <w:sz w:val="28"/>
          <w:szCs w:val="28"/>
          <w:lang w:bidi="ar-DZ"/>
        </w:rPr>
      </w:pPr>
      <w:r w:rsidRPr="00C26937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  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B67A3">
        <w:rPr>
          <w:color w:val="FF0000"/>
          <w:sz w:val="28"/>
          <w:szCs w:val="28"/>
          <w:lang w:bidi="ar-DZ"/>
        </w:rPr>
        <w:t xml:space="preserve"> 5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0 </w:t>
      </w:r>
      <w:r w:rsidRPr="008B67A3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8B67A3">
        <w:rPr>
          <w:color w:val="009900"/>
          <w:sz w:val="28"/>
          <w:szCs w:val="28"/>
          <w:lang w:bidi="ar-DZ"/>
        </w:rPr>
        <w:t xml:space="preserve"> 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(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proofErr w:type="gramEnd"/>
      <w:r w:rsidRPr="008B67A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B67A3">
        <w:rPr>
          <w:color w:val="FF0000"/>
          <w:sz w:val="28"/>
          <w:szCs w:val="28"/>
          <w:lang w:bidi="ar-DZ"/>
        </w:rPr>
        <w:t xml:space="preserve"> 4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>5 )</w:t>
      </w:r>
    </w:p>
    <w:p w:rsidR="00D85145" w:rsidRPr="008B67A3" w:rsidRDefault="00D85145" w:rsidP="00D85145">
      <w:pPr>
        <w:spacing w:line="360" w:lineRule="auto"/>
        <w:rPr>
          <w:color w:val="FF0000"/>
          <w:sz w:val="28"/>
          <w:szCs w:val="28"/>
          <w:lang w:bidi="ar-DZ"/>
        </w:rPr>
      </w:pPr>
      <w:r w:rsidRPr="00C26937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  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B67A3">
        <w:rPr>
          <w:color w:val="FF0000"/>
          <w:sz w:val="28"/>
          <w:szCs w:val="28"/>
          <w:lang w:bidi="ar-DZ"/>
        </w:rPr>
        <w:t xml:space="preserve"> 5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0 </w:t>
      </w:r>
      <w:r w:rsidRPr="008B67A3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8B67A3">
        <w:rPr>
          <w:color w:val="009900"/>
          <w:sz w:val="28"/>
          <w:szCs w:val="28"/>
          <w:lang w:bidi="ar-DZ"/>
        </w:rPr>
        <w:t xml:space="preserve"> 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(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proofErr w:type="gramEnd"/>
      <w:r w:rsidRPr="008B67A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>
        <w:rPr>
          <w:color w:val="FF0000"/>
          <w:sz w:val="28"/>
          <w:szCs w:val="28"/>
          <w:lang w:bidi="ar-DZ"/>
        </w:rPr>
        <w:t xml:space="preserve"> )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8B67A3">
        <w:rPr>
          <w:color w:val="009900"/>
          <w:sz w:val="28"/>
          <w:szCs w:val="28"/>
          <w:lang w:bidi="ar-DZ"/>
        </w:rPr>
        <w:t xml:space="preserve"> 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(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B67A3">
        <w:rPr>
          <w:color w:val="FF0000"/>
          <w:sz w:val="28"/>
          <w:szCs w:val="28"/>
          <w:lang w:bidi="ar-DZ"/>
        </w:rPr>
        <w:t xml:space="preserve"> 4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) </w:t>
      </w:r>
      <w:r w:rsidRPr="008B67A3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8B67A3">
        <w:rPr>
          <w:color w:val="009900"/>
          <w:sz w:val="28"/>
          <w:szCs w:val="28"/>
          <w:lang w:bidi="ar-DZ"/>
        </w:rPr>
        <w:t xml:space="preserve"> 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(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>5 )</w:t>
      </w:r>
    </w:p>
    <w:p w:rsidR="00D85145" w:rsidRPr="008B67A3" w:rsidRDefault="00D85145" w:rsidP="00D85145">
      <w:pPr>
        <w:spacing w:line="360" w:lineRule="auto"/>
        <w:rPr>
          <w:color w:val="FF0000"/>
          <w:sz w:val="28"/>
          <w:szCs w:val="28"/>
          <w:lang w:bidi="ar-DZ"/>
        </w:rPr>
      </w:pPr>
      <w:r w:rsidRPr="008B67A3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253572">
        <w:rPr>
          <w:color w:val="0000FF"/>
          <w:sz w:val="28"/>
          <w:szCs w:val="28"/>
          <w:lang w:bidi="ar-DZ"/>
        </w:rPr>
        <w:t>5</w:t>
      </w:r>
      <w:r w:rsidRPr="00253572">
        <w:rPr>
          <w:color w:val="0000FF"/>
          <w:sz w:val="16"/>
          <w:szCs w:val="16"/>
          <w:lang w:bidi="ar-DZ"/>
        </w:rPr>
        <w:t xml:space="preserve"> </w:t>
      </w:r>
      <w:r w:rsidRPr="00253572">
        <w:rPr>
          <w:color w:val="0000FF"/>
          <w:sz w:val="28"/>
          <w:szCs w:val="28"/>
          <w:lang w:bidi="ar-DZ"/>
        </w:rPr>
        <w:t>0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B67A3">
        <w:rPr>
          <w:color w:val="FF0000"/>
          <w:sz w:val="28"/>
          <w:szCs w:val="28"/>
          <w:lang w:bidi="ar-DZ"/>
        </w:rPr>
        <w:t xml:space="preserve"> 3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2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</w:p>
    <w:p w:rsidR="00D85145" w:rsidRPr="008B67A3" w:rsidRDefault="00D85145" w:rsidP="00D85145">
      <w:pPr>
        <w:spacing w:line="360" w:lineRule="auto"/>
        <w:rPr>
          <w:color w:val="FF0000"/>
          <w:sz w:val="28"/>
          <w:szCs w:val="28"/>
          <w:lang w:bidi="ar-DZ"/>
        </w:rPr>
      </w:pPr>
      <w:r w:rsidRPr="008B67A3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B67A3">
        <w:rPr>
          <w:color w:val="FF0000"/>
          <w:sz w:val="28"/>
          <w:szCs w:val="28"/>
          <w:lang w:bidi="ar-DZ"/>
        </w:rPr>
        <w:t xml:space="preserve"> 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B67A3">
        <w:rPr>
          <w:color w:val="FF0000"/>
          <w:sz w:val="28"/>
          <w:szCs w:val="28"/>
          <w:lang w:bidi="ar-DZ"/>
        </w:rPr>
        <w:t xml:space="preserve"> 3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2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8B67A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0 </w:t>
      </w:r>
      <w:r w:rsidRPr="00253572">
        <w:rPr>
          <w:rFonts w:ascii="Arial" w:hAnsi="Arial" w:cs="Arial"/>
          <w:color w:val="0000FF"/>
          <w:sz w:val="28"/>
          <w:szCs w:val="28"/>
          <w:lang w:bidi="ar-DZ"/>
        </w:rPr>
        <w:t>+</w:t>
      </w:r>
      <w:r w:rsidRPr="00253572">
        <w:rPr>
          <w:color w:val="0000FF"/>
          <w:sz w:val="28"/>
          <w:szCs w:val="28"/>
          <w:lang w:bidi="ar-DZ"/>
        </w:rPr>
        <w:t xml:space="preserve"> 5</w:t>
      </w:r>
      <w:r w:rsidRPr="00253572">
        <w:rPr>
          <w:color w:val="0000FF"/>
          <w:sz w:val="16"/>
          <w:szCs w:val="16"/>
          <w:lang w:bidi="ar-DZ"/>
        </w:rPr>
        <w:t xml:space="preserve"> </w:t>
      </w:r>
      <w:r w:rsidRPr="00253572">
        <w:rPr>
          <w:color w:val="0000FF"/>
          <w:sz w:val="28"/>
          <w:szCs w:val="28"/>
          <w:lang w:bidi="ar-DZ"/>
        </w:rPr>
        <w:t>0</w:t>
      </w:r>
    </w:p>
    <w:p w:rsidR="00D85145" w:rsidRDefault="00C97BEE" w:rsidP="00D85145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pict>
          <v:shape id="_x0000_s3983" type="#_x0000_t62" style="position:absolute;margin-left:214.15pt;margin-top:20.4pt;width:153.05pt;height:28.35pt;z-index:251671552" adj="-8214,3657" filled="f" strokecolor="blue" strokeweight="1.5pt">
            <v:textbox style="mso-next-textbox:#_x0000_s3983" inset=".5mm,,.5mm">
              <w:txbxContent>
                <w:p w:rsidR="00AB0953" w:rsidRPr="005445AF" w:rsidRDefault="00182324" w:rsidP="00AB0953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141126">
                    <w:rPr>
                      <w:rFonts w:ascii="Arial" w:hAnsi="Arial" w:cs="Arial"/>
                      <w:color w:val="009900"/>
                      <w:sz w:val="28"/>
                      <w:szCs w:val="28"/>
                      <w:lang w:bidi="ar-DZ"/>
                    </w:rPr>
                    <w:t>–</w:t>
                  </w:r>
                  <w:r w:rsidRPr="00141126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 1</w:t>
                  </w:r>
                  <w:r w:rsidRPr="00141126">
                    <w:rPr>
                      <w:color w:val="009900"/>
                      <w:sz w:val="16"/>
                      <w:szCs w:val="16"/>
                      <w:lang w:bidi="ar-DZ"/>
                    </w:rPr>
                    <w:t xml:space="preserve"> </w:t>
                  </w:r>
                  <w:r w:rsidRPr="00141126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6 </w:t>
                  </w:r>
                  <w:r w:rsidRPr="00141126">
                    <w:rPr>
                      <w:i/>
                      <w:iCs/>
                      <w:color w:val="009900"/>
                      <w:sz w:val="28"/>
                      <w:szCs w:val="28"/>
                      <w:lang w:bidi="ar-DZ"/>
                    </w:rPr>
                    <w:t>x</w:t>
                  </w:r>
                  <w:r w:rsidR="00AB095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proofErr w:type="spellStart"/>
                  <w:r w:rsidR="00AB095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عـا</w:t>
                  </w:r>
                  <w:proofErr w:type="spellEnd"/>
                  <w:r w:rsidR="00AB0953"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="00AB095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ـل  مـشـتــرك</w:t>
                  </w:r>
                </w:p>
              </w:txbxContent>
            </v:textbox>
          </v:shape>
        </w:pict>
      </w:r>
      <w:r w:rsidR="00D85145" w:rsidRPr="008B67A3">
        <w:rPr>
          <w:color w:val="FF0000"/>
          <w:sz w:val="28"/>
          <w:szCs w:val="28"/>
          <w:lang w:bidi="ar-DZ"/>
        </w:rPr>
        <w:t xml:space="preserve">  </w:t>
      </w:r>
      <w:r w:rsidR="00D85145">
        <w:rPr>
          <w:color w:val="FF0000"/>
          <w:sz w:val="28"/>
          <w:szCs w:val="28"/>
          <w:lang w:bidi="ar-DZ"/>
        </w:rPr>
        <w:t xml:space="preserve"> </w:t>
      </w:r>
      <w:r w:rsidR="00D85145" w:rsidRPr="008B67A3">
        <w:rPr>
          <w:color w:val="FF0000"/>
          <w:sz w:val="28"/>
          <w:szCs w:val="28"/>
          <w:lang w:bidi="ar-DZ"/>
        </w:rPr>
        <w:t xml:space="preserve">  </w:t>
      </w:r>
      <w:r w:rsidR="00D85145"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85145" w:rsidRPr="008B67A3">
        <w:rPr>
          <w:color w:val="FF0000"/>
          <w:sz w:val="28"/>
          <w:szCs w:val="28"/>
          <w:lang w:bidi="ar-DZ"/>
        </w:rPr>
        <w:t xml:space="preserve"> </w:t>
      </w:r>
      <w:r w:rsidR="00D85145" w:rsidRPr="00141126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D85145" w:rsidRPr="00141126">
        <w:rPr>
          <w:color w:val="009900"/>
          <w:sz w:val="28"/>
          <w:szCs w:val="28"/>
          <w:lang w:bidi="ar-DZ"/>
        </w:rPr>
        <w:t xml:space="preserve"> 1</w:t>
      </w:r>
      <w:r w:rsidR="00D85145" w:rsidRPr="00141126">
        <w:rPr>
          <w:color w:val="009900"/>
          <w:sz w:val="16"/>
          <w:szCs w:val="16"/>
          <w:lang w:bidi="ar-DZ"/>
        </w:rPr>
        <w:t xml:space="preserve"> </w:t>
      </w:r>
      <w:r w:rsidR="00D85145" w:rsidRPr="00141126">
        <w:rPr>
          <w:color w:val="009900"/>
          <w:sz w:val="28"/>
          <w:szCs w:val="28"/>
          <w:lang w:bidi="ar-DZ"/>
        </w:rPr>
        <w:t xml:space="preserve">6 </w:t>
      </w:r>
      <w:r w:rsidR="00D85145" w:rsidRPr="00141126">
        <w:rPr>
          <w:i/>
          <w:iCs/>
          <w:color w:val="009900"/>
          <w:sz w:val="28"/>
          <w:szCs w:val="28"/>
          <w:lang w:bidi="ar-DZ"/>
        </w:rPr>
        <w:t>x</w:t>
      </w:r>
      <w:r w:rsidR="00D85145" w:rsidRPr="008B67A3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D85145" w:rsidRPr="008B67A3">
        <w:rPr>
          <w:color w:val="FF0000"/>
          <w:sz w:val="28"/>
          <w:szCs w:val="28"/>
          <w:lang w:bidi="ar-DZ"/>
        </w:rPr>
        <w:t xml:space="preserve">( </w:t>
      </w:r>
      <w:r w:rsidR="00D85145">
        <w:rPr>
          <w:color w:val="FF0000"/>
          <w:sz w:val="28"/>
          <w:szCs w:val="28"/>
          <w:lang w:bidi="ar-DZ"/>
        </w:rPr>
        <w:t>2</w:t>
      </w:r>
      <w:proofErr w:type="gramEnd"/>
      <w:r w:rsidR="00D85145" w:rsidRPr="008B67A3">
        <w:rPr>
          <w:color w:val="FF0000"/>
          <w:sz w:val="28"/>
          <w:szCs w:val="28"/>
          <w:lang w:bidi="ar-DZ"/>
        </w:rPr>
        <w:t xml:space="preserve"> </w:t>
      </w:r>
      <w:r w:rsidR="00D85145" w:rsidRPr="008B67A3">
        <w:rPr>
          <w:i/>
          <w:iCs/>
          <w:color w:val="FF0000"/>
          <w:sz w:val="28"/>
          <w:szCs w:val="28"/>
          <w:lang w:bidi="ar-DZ"/>
        </w:rPr>
        <w:t>x</w:t>
      </w:r>
      <w:r w:rsidR="00D85145" w:rsidRPr="008B67A3">
        <w:rPr>
          <w:color w:val="FF0000"/>
          <w:sz w:val="28"/>
          <w:szCs w:val="28"/>
          <w:lang w:bidi="ar-DZ"/>
        </w:rPr>
        <w:t xml:space="preserve"> ) </w:t>
      </w:r>
      <w:r w:rsidR="00D85145" w:rsidRPr="00141126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D85145" w:rsidRPr="00141126">
        <w:rPr>
          <w:color w:val="009900"/>
          <w:sz w:val="28"/>
          <w:szCs w:val="28"/>
          <w:lang w:bidi="ar-DZ"/>
        </w:rPr>
        <w:t xml:space="preserve"> 1</w:t>
      </w:r>
      <w:r w:rsidR="00D85145" w:rsidRPr="00141126">
        <w:rPr>
          <w:color w:val="009900"/>
          <w:sz w:val="16"/>
          <w:szCs w:val="16"/>
          <w:lang w:bidi="ar-DZ"/>
        </w:rPr>
        <w:t xml:space="preserve"> </w:t>
      </w:r>
      <w:r w:rsidR="00D85145" w:rsidRPr="00141126">
        <w:rPr>
          <w:color w:val="009900"/>
          <w:sz w:val="28"/>
          <w:szCs w:val="28"/>
          <w:lang w:bidi="ar-DZ"/>
        </w:rPr>
        <w:t xml:space="preserve">6 </w:t>
      </w:r>
      <w:r w:rsidR="00D85145" w:rsidRPr="00141126">
        <w:rPr>
          <w:i/>
          <w:iCs/>
          <w:color w:val="009900"/>
          <w:sz w:val="28"/>
          <w:szCs w:val="28"/>
          <w:lang w:bidi="ar-DZ"/>
        </w:rPr>
        <w:t>x</w:t>
      </w:r>
      <w:r w:rsidR="00D85145">
        <w:rPr>
          <w:color w:val="FF0000"/>
          <w:sz w:val="28"/>
          <w:szCs w:val="28"/>
          <w:lang w:bidi="ar-DZ"/>
        </w:rPr>
        <w:t xml:space="preserve"> </w:t>
      </w:r>
      <w:r w:rsidR="00D85145" w:rsidRPr="008B67A3">
        <w:rPr>
          <w:color w:val="FF0000"/>
          <w:sz w:val="28"/>
          <w:szCs w:val="28"/>
          <w:lang w:bidi="ar-DZ"/>
        </w:rPr>
        <w:t xml:space="preserve">( </w:t>
      </w:r>
      <w:r w:rsidR="00D85145" w:rsidRPr="00141126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D85145">
        <w:rPr>
          <w:color w:val="FF0000"/>
          <w:sz w:val="28"/>
          <w:szCs w:val="28"/>
          <w:lang w:bidi="ar-DZ"/>
        </w:rPr>
        <w:t xml:space="preserve"> 5</w:t>
      </w:r>
      <w:r w:rsidR="00D85145" w:rsidRPr="008B67A3">
        <w:rPr>
          <w:color w:val="FF0000"/>
          <w:sz w:val="28"/>
          <w:szCs w:val="28"/>
          <w:lang w:bidi="ar-DZ"/>
        </w:rPr>
        <w:t xml:space="preserve"> ) </w:t>
      </w:r>
      <w:r w:rsidR="00D85145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D85145" w:rsidRPr="008B67A3">
        <w:rPr>
          <w:color w:val="FF0000"/>
          <w:sz w:val="28"/>
          <w:szCs w:val="28"/>
          <w:lang w:bidi="ar-DZ"/>
        </w:rPr>
        <w:t xml:space="preserve"> </w:t>
      </w:r>
      <w:r w:rsidR="00D85145">
        <w:rPr>
          <w:color w:val="FF0000"/>
          <w:sz w:val="28"/>
          <w:szCs w:val="28"/>
          <w:lang w:bidi="ar-DZ"/>
        </w:rPr>
        <w:t>0</w:t>
      </w:r>
    </w:p>
    <w:p w:rsidR="00D85145" w:rsidRPr="008B67A3" w:rsidRDefault="00D85145" w:rsidP="00D85145">
      <w:pPr>
        <w:spacing w:line="360" w:lineRule="auto"/>
        <w:rPr>
          <w:color w:val="FF0000"/>
          <w:sz w:val="28"/>
          <w:szCs w:val="28"/>
          <w:lang w:bidi="ar-DZ"/>
        </w:rPr>
      </w:pPr>
      <w:r w:rsidRPr="008B67A3">
        <w:rPr>
          <w:color w:val="FF0000"/>
          <w:sz w:val="28"/>
          <w:szCs w:val="28"/>
          <w:lang w:bidi="ar-DZ"/>
        </w:rPr>
        <w:t xml:space="preserve">   </w:t>
      </w:r>
      <w:r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141126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141126">
        <w:rPr>
          <w:color w:val="009900"/>
          <w:sz w:val="28"/>
          <w:szCs w:val="28"/>
          <w:lang w:bidi="ar-DZ"/>
        </w:rPr>
        <w:t xml:space="preserve"> 1</w:t>
      </w:r>
      <w:r w:rsidRPr="00141126">
        <w:rPr>
          <w:color w:val="009900"/>
          <w:sz w:val="16"/>
          <w:szCs w:val="16"/>
          <w:lang w:bidi="ar-DZ"/>
        </w:rPr>
        <w:t xml:space="preserve"> </w:t>
      </w:r>
      <w:r w:rsidRPr="00141126">
        <w:rPr>
          <w:color w:val="009900"/>
          <w:sz w:val="28"/>
          <w:szCs w:val="28"/>
          <w:lang w:bidi="ar-DZ"/>
        </w:rPr>
        <w:t xml:space="preserve">6 </w:t>
      </w:r>
      <w:r w:rsidRPr="00141126">
        <w:rPr>
          <w:i/>
          <w:iCs/>
          <w:color w:val="0099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8B67A3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2</w:t>
      </w:r>
      <w:proofErr w:type="gramEnd"/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141126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5</w:t>
      </w:r>
      <w:r w:rsidRPr="008B67A3">
        <w:rPr>
          <w:color w:val="FF0000"/>
          <w:sz w:val="28"/>
          <w:szCs w:val="28"/>
          <w:lang w:bidi="ar-DZ"/>
        </w:rPr>
        <w:t xml:space="preserve"> )</w:t>
      </w:r>
    </w:p>
    <w:p w:rsidR="00D85145" w:rsidRPr="00141126" w:rsidRDefault="00D85145" w:rsidP="00D85145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</w:t>
      </w:r>
      <w:r w:rsidR="00F07021" w:rsidRPr="00E73145">
        <w:rPr>
          <w:color w:val="000000"/>
          <w:position w:val="-58"/>
          <w:sz w:val="28"/>
          <w:szCs w:val="28"/>
          <w:lang w:bidi="ar-DZ"/>
        </w:rPr>
        <w:object w:dxaOrig="4300" w:dyaOrig="1380">
          <v:shape id="_x0000_i1103" type="#_x0000_t75" style="width:215.3pt;height:69.3pt" o:ole="">
            <v:imagedata r:id="rId179" o:title=""/>
          </v:shape>
          <o:OLEObject Type="Embed" ProgID="Equation.DSMT4" ShapeID="_x0000_i1103" DrawAspect="Content" ObjectID="_1569681930" r:id="rId180"/>
        </w:object>
      </w:r>
    </w:p>
    <w:p w:rsidR="00D85145" w:rsidRDefault="00D85145" w:rsidP="00D85145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H</w:t>
      </w:r>
      <w:r>
        <w:rPr>
          <w:color w:val="000000"/>
          <w:sz w:val="28"/>
          <w:szCs w:val="28"/>
          <w:lang w:bidi="ar-DZ"/>
        </w:rPr>
        <w:t xml:space="preserve"> </w:t>
      </w:r>
      <w:r w:rsidRPr="00E73145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color w:val="000000"/>
          <w:sz w:val="28"/>
          <w:szCs w:val="28"/>
          <w:lang w:bidi="ar-DZ"/>
        </w:rPr>
        <w:t>1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,</w:t>
      </w:r>
      <w:proofErr w:type="gramEnd"/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>
        <w:rPr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color w:val="000000"/>
          <w:sz w:val="28"/>
          <w:szCs w:val="28"/>
          <w:lang w:bidi="ar-DZ"/>
        </w:rPr>
        <w:t>4</w:t>
      </w:r>
      <w:proofErr w:type="spellEnd"/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0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,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</w:p>
    <w:p w:rsidR="00D85145" w:rsidRPr="00E73145" w:rsidRDefault="00FD3113" w:rsidP="00D85145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pict>
          <v:shape id="_x0000_s3988" type="#_x0000_t62" style="position:absolute;margin-left:236.15pt;margin-top:2.45pt;width:130.4pt;height:45.35pt;z-index:251674624" adj="-8398,18266" filled="f" strokecolor="blue" strokeweight="1.5pt">
            <v:textbox style="mso-next-textbox:#_x0000_s3988" inset=".5mm,,.5mm">
              <w:txbxContent>
                <w:p w:rsidR="00FD3113" w:rsidRPr="005445AF" w:rsidRDefault="00FD3113" w:rsidP="00FD3113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تـط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بـقـة  شهـيـرة  مـن</w:t>
                  </w:r>
                </w:p>
                <w:p w:rsidR="00FD3113" w:rsidRPr="005445AF" w:rsidRDefault="00FD3113" w:rsidP="00FD3113">
                  <w:pPr>
                    <w:bidi/>
                    <w:spacing w:line="360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لـشــكـــل</w:t>
                  </w:r>
                  <w:proofErr w:type="gramEnd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5445AF">
                    <w:rPr>
                      <w:rFonts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–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</w:txbxContent>
            </v:textbox>
          </v:shape>
        </w:pict>
      </w:r>
      <w:r w:rsidR="00D85145" w:rsidRPr="00E73145">
        <w:rPr>
          <w:color w:val="FF0000"/>
          <w:sz w:val="28"/>
          <w:szCs w:val="28"/>
          <w:lang w:bidi="ar-DZ"/>
        </w:rPr>
        <w:t xml:space="preserve">      </w:t>
      </w:r>
      <w:r w:rsidR="00D85145" w:rsidRPr="00E7314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85145" w:rsidRPr="00E73145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D85145" w:rsidRPr="00E73145">
        <w:rPr>
          <w:color w:val="FF0000"/>
          <w:sz w:val="28"/>
          <w:szCs w:val="28"/>
          <w:lang w:bidi="ar-DZ"/>
        </w:rPr>
        <w:t>( 1</w:t>
      </w:r>
      <w:proofErr w:type="gramEnd"/>
      <w:r w:rsidR="00D85145" w:rsidRPr="00E73145">
        <w:rPr>
          <w:color w:val="FF0000"/>
          <w:sz w:val="16"/>
          <w:szCs w:val="16"/>
          <w:lang w:bidi="ar-DZ"/>
        </w:rPr>
        <w:t xml:space="preserve"> </w:t>
      </w:r>
      <w:r w:rsidR="00D85145" w:rsidRPr="00E73145">
        <w:rPr>
          <w:color w:val="FF0000"/>
          <w:sz w:val="28"/>
          <w:szCs w:val="28"/>
          <w:lang w:bidi="ar-DZ"/>
        </w:rPr>
        <w:t>,</w:t>
      </w:r>
      <w:r w:rsidR="00D85145" w:rsidRPr="00E73145">
        <w:rPr>
          <w:color w:val="FF0000"/>
          <w:sz w:val="16"/>
          <w:szCs w:val="16"/>
          <w:lang w:bidi="ar-DZ"/>
        </w:rPr>
        <w:t xml:space="preserve"> </w:t>
      </w:r>
      <w:r w:rsidR="00D85145" w:rsidRPr="00E73145">
        <w:rPr>
          <w:color w:val="FF0000"/>
          <w:sz w:val="28"/>
          <w:szCs w:val="28"/>
          <w:lang w:bidi="ar-DZ"/>
        </w:rPr>
        <w:t xml:space="preserve">2 ) </w:t>
      </w:r>
      <w:r w:rsidR="00D85145" w:rsidRPr="00E73145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D85145" w:rsidRPr="00E73145">
        <w:rPr>
          <w:color w:val="FF0000"/>
          <w:sz w:val="28"/>
          <w:szCs w:val="28"/>
          <w:lang w:bidi="ar-DZ"/>
        </w:rPr>
        <w:t xml:space="preserve"> </w:t>
      </w:r>
      <w:r w:rsidR="00D85145" w:rsidRPr="00E73145">
        <w:rPr>
          <w:i/>
          <w:iCs/>
          <w:color w:val="FF0000"/>
          <w:sz w:val="28"/>
          <w:szCs w:val="28"/>
          <w:lang w:bidi="ar-DZ"/>
        </w:rPr>
        <w:t>x</w:t>
      </w:r>
      <w:r w:rsidR="00D85145" w:rsidRPr="00E73145">
        <w:rPr>
          <w:color w:val="FF0000"/>
          <w:sz w:val="28"/>
          <w:szCs w:val="28"/>
          <w:lang w:bidi="ar-DZ"/>
        </w:rPr>
        <w:t xml:space="preserve"> </w:t>
      </w:r>
      <w:r w:rsidR="00D85145" w:rsidRPr="00E73145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D85145" w:rsidRPr="00E73145">
        <w:rPr>
          <w:color w:val="FF0000"/>
          <w:sz w:val="28"/>
          <w:szCs w:val="28"/>
          <w:lang w:bidi="ar-DZ"/>
        </w:rPr>
        <w:t xml:space="preserve"> </w:t>
      </w:r>
      <w:r w:rsidR="00D85145" w:rsidRPr="00E7314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D85145" w:rsidRPr="00E73145">
        <w:rPr>
          <w:color w:val="FF0000"/>
          <w:sz w:val="28"/>
          <w:szCs w:val="28"/>
          <w:lang w:bidi="ar-DZ"/>
        </w:rPr>
        <w:t xml:space="preserve"> ( 0</w:t>
      </w:r>
      <w:r w:rsidR="00D85145" w:rsidRPr="00E73145">
        <w:rPr>
          <w:color w:val="FF0000"/>
          <w:sz w:val="16"/>
          <w:szCs w:val="16"/>
          <w:lang w:bidi="ar-DZ"/>
        </w:rPr>
        <w:t xml:space="preserve"> </w:t>
      </w:r>
      <w:r w:rsidR="00D85145" w:rsidRPr="00E73145">
        <w:rPr>
          <w:color w:val="FF0000"/>
          <w:sz w:val="28"/>
          <w:szCs w:val="28"/>
          <w:lang w:bidi="ar-DZ"/>
        </w:rPr>
        <w:t>,</w:t>
      </w:r>
      <w:r w:rsidR="00D85145" w:rsidRPr="00E73145">
        <w:rPr>
          <w:color w:val="FF0000"/>
          <w:sz w:val="16"/>
          <w:szCs w:val="16"/>
          <w:lang w:bidi="ar-DZ"/>
        </w:rPr>
        <w:t xml:space="preserve"> </w:t>
      </w:r>
      <w:r w:rsidR="00D85145" w:rsidRPr="00E73145">
        <w:rPr>
          <w:color w:val="FF0000"/>
          <w:sz w:val="28"/>
          <w:szCs w:val="28"/>
          <w:lang w:bidi="ar-DZ"/>
        </w:rPr>
        <w:t xml:space="preserve">1 ) </w:t>
      </w:r>
      <w:r w:rsidR="00D85145" w:rsidRPr="00E73145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</w:p>
    <w:p w:rsidR="00D85145" w:rsidRPr="00E73145" w:rsidRDefault="00D85145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E73145">
        <w:rPr>
          <w:color w:val="FF0000"/>
          <w:sz w:val="28"/>
          <w:szCs w:val="28"/>
          <w:lang w:bidi="ar-DZ"/>
        </w:rPr>
        <w:t xml:space="preserve">      </w:t>
      </w:r>
      <w:r w:rsidRPr="00E7314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E73145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E73145">
        <w:rPr>
          <w:color w:val="FF0000"/>
          <w:sz w:val="28"/>
          <w:szCs w:val="28"/>
          <w:lang w:bidi="ar-DZ"/>
        </w:rPr>
        <w:t>( 1</w:t>
      </w:r>
      <w:proofErr w:type="gramEnd"/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>,</w:t>
      </w:r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 xml:space="preserve">2 </w:t>
      </w:r>
      <w:r w:rsidRPr="00E73145">
        <w:rPr>
          <w:i/>
          <w:iCs/>
          <w:color w:val="FF0000"/>
          <w:sz w:val="28"/>
          <w:szCs w:val="28"/>
          <w:lang w:bidi="ar-DZ"/>
        </w:rPr>
        <w:t>x</w:t>
      </w:r>
      <w:r w:rsidRPr="00E73145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) </w:t>
      </w:r>
      <w:r w:rsidRPr="00E73145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E73145">
        <w:rPr>
          <w:color w:val="FF0000"/>
          <w:sz w:val="28"/>
          <w:szCs w:val="28"/>
          <w:lang w:bidi="ar-DZ"/>
        </w:rPr>
        <w:t xml:space="preserve"> </w:t>
      </w:r>
      <w:r w:rsidRPr="00E7314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E73145">
        <w:rPr>
          <w:color w:val="FF0000"/>
          <w:sz w:val="28"/>
          <w:szCs w:val="28"/>
          <w:lang w:bidi="ar-DZ"/>
        </w:rPr>
        <w:t xml:space="preserve"> ( 0</w:t>
      </w:r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>,</w:t>
      </w:r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 xml:space="preserve">1 ) </w:t>
      </w:r>
      <w:r w:rsidRPr="00E73145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</w:p>
    <w:p w:rsidR="00D85145" w:rsidRPr="00E73145" w:rsidRDefault="00D85145" w:rsidP="00D85145">
      <w:pPr>
        <w:spacing w:line="360" w:lineRule="auto"/>
        <w:rPr>
          <w:color w:val="FF0000"/>
          <w:sz w:val="28"/>
          <w:szCs w:val="28"/>
          <w:lang w:bidi="ar-DZ"/>
        </w:rPr>
      </w:pPr>
      <w:r w:rsidRPr="00E73145">
        <w:rPr>
          <w:color w:val="FF0000"/>
          <w:sz w:val="28"/>
          <w:szCs w:val="28"/>
          <w:lang w:bidi="ar-DZ"/>
        </w:rPr>
        <w:t xml:space="preserve">      </w:t>
      </w:r>
      <w:r w:rsidRPr="00E7314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E73145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E73145">
        <w:rPr>
          <w:color w:val="FF0000"/>
          <w:sz w:val="28"/>
          <w:szCs w:val="28"/>
          <w:lang w:bidi="ar-DZ"/>
        </w:rPr>
        <w:t>( 1</w:t>
      </w:r>
      <w:proofErr w:type="gramEnd"/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>,</w:t>
      </w:r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 xml:space="preserve">2 </w:t>
      </w:r>
      <w:r w:rsidRPr="00E73145">
        <w:rPr>
          <w:i/>
          <w:iCs/>
          <w:color w:val="FF0000"/>
          <w:sz w:val="28"/>
          <w:szCs w:val="28"/>
          <w:lang w:bidi="ar-DZ"/>
        </w:rPr>
        <w:t>x</w:t>
      </w:r>
      <w:r w:rsidRPr="00E73145">
        <w:rPr>
          <w:color w:val="FF0000"/>
          <w:sz w:val="28"/>
          <w:szCs w:val="28"/>
          <w:lang w:bidi="ar-DZ"/>
        </w:rPr>
        <w:t xml:space="preserve"> </w:t>
      </w:r>
      <w:r w:rsidRPr="00E7314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E73145">
        <w:rPr>
          <w:color w:val="FF0000"/>
          <w:sz w:val="28"/>
          <w:szCs w:val="28"/>
          <w:lang w:bidi="ar-DZ"/>
        </w:rPr>
        <w:t xml:space="preserve"> 0</w:t>
      </w:r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>,</w:t>
      </w:r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>1 ) ( 1</w:t>
      </w:r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>,</w:t>
      </w:r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 xml:space="preserve">2 </w:t>
      </w:r>
      <w:r w:rsidRPr="00E73145">
        <w:rPr>
          <w:i/>
          <w:iCs/>
          <w:color w:val="FF0000"/>
          <w:sz w:val="28"/>
          <w:szCs w:val="28"/>
          <w:lang w:bidi="ar-DZ"/>
        </w:rPr>
        <w:t>x</w:t>
      </w:r>
      <w:r w:rsidRPr="00E73145"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E73145">
        <w:rPr>
          <w:color w:val="FF0000"/>
          <w:sz w:val="28"/>
          <w:szCs w:val="28"/>
          <w:lang w:bidi="ar-DZ"/>
        </w:rPr>
        <w:t xml:space="preserve"> 0</w:t>
      </w:r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>,</w:t>
      </w:r>
      <w:r w:rsidRPr="00E73145">
        <w:rPr>
          <w:color w:val="FF0000"/>
          <w:sz w:val="16"/>
          <w:szCs w:val="16"/>
          <w:lang w:bidi="ar-DZ"/>
        </w:rPr>
        <w:t xml:space="preserve"> </w:t>
      </w:r>
      <w:r w:rsidRPr="00E73145">
        <w:rPr>
          <w:color w:val="FF0000"/>
          <w:sz w:val="28"/>
          <w:szCs w:val="28"/>
          <w:lang w:bidi="ar-DZ"/>
        </w:rPr>
        <w:t>1 )</w:t>
      </w:r>
    </w:p>
    <w:p w:rsidR="00547A30" w:rsidRPr="00AF6F93" w:rsidRDefault="00547A30" w:rsidP="00547A30">
      <w:pPr>
        <w:spacing w:line="360" w:lineRule="auto"/>
        <w:rPr>
          <w:color w:val="000000"/>
          <w:sz w:val="28"/>
          <w:szCs w:val="28"/>
          <w:lang w:bidi="ar-DZ"/>
        </w:rPr>
      </w:pPr>
      <w:r w:rsidRPr="00AF6F93">
        <w:rPr>
          <w:color w:val="000000"/>
          <w:sz w:val="28"/>
          <w:szCs w:val="28"/>
          <w:lang w:bidi="ar-DZ"/>
        </w:rPr>
        <w:t xml:space="preserve">  I </w:t>
      </w:r>
      <w:r w:rsidRPr="00AF6F93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AF6F93">
        <w:rPr>
          <w:color w:val="000000"/>
          <w:sz w:val="28"/>
          <w:szCs w:val="28"/>
          <w:lang w:bidi="ar-DZ"/>
        </w:rPr>
        <w:t xml:space="preserve"> 2</w:t>
      </w:r>
      <w:r w:rsidRPr="00AF6F93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 w:rsidRPr="00AF6F93">
        <w:rPr>
          <w:i/>
          <w:iCs/>
          <w:color w:val="000000"/>
          <w:sz w:val="28"/>
          <w:szCs w:val="28"/>
          <w:lang w:bidi="ar-DZ"/>
        </w:rPr>
        <w:t>x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 w:rsidRPr="00AF6F93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 w:rsidRPr="00AF6F93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AF6F93">
        <w:rPr>
          <w:color w:val="000000"/>
          <w:sz w:val="16"/>
          <w:szCs w:val="16"/>
          <w:lang w:bidi="ar-DZ"/>
        </w:rPr>
        <w:t xml:space="preserve"> </w:t>
      </w:r>
      <w:r w:rsidRPr="00AF6F93">
        <w:rPr>
          <w:color w:val="000000"/>
          <w:sz w:val="28"/>
          <w:szCs w:val="28"/>
          <w:lang w:bidi="ar-DZ"/>
        </w:rPr>
        <w:t xml:space="preserve">0 </w:t>
      </w:r>
      <w:r w:rsidRPr="00AF6F93">
        <w:rPr>
          <w:i/>
          <w:iCs/>
          <w:color w:val="000000"/>
          <w:sz w:val="28"/>
          <w:szCs w:val="28"/>
          <w:lang w:bidi="ar-DZ"/>
        </w:rPr>
        <w:t>x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 w:rsidRPr="00AF6F93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AF6F9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</w:p>
    <w:p w:rsidR="00547A30" w:rsidRPr="00547A30" w:rsidRDefault="00547A30" w:rsidP="00BA5A00">
      <w:pPr>
        <w:spacing w:line="360" w:lineRule="auto"/>
        <w:rPr>
          <w:color w:val="FF0000"/>
          <w:sz w:val="28"/>
          <w:szCs w:val="28"/>
          <w:lang w:bidi="ar-DZ"/>
        </w:rPr>
      </w:pPr>
      <w:r w:rsidRPr="00547A30">
        <w:rPr>
          <w:color w:val="FF0000"/>
          <w:sz w:val="28"/>
          <w:szCs w:val="28"/>
          <w:lang w:bidi="ar-DZ"/>
        </w:rPr>
        <w:t xml:space="preserve">    </w:t>
      </w:r>
      <w:r w:rsidRPr="00547A3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47A30">
        <w:rPr>
          <w:color w:val="FF0000"/>
          <w:sz w:val="28"/>
          <w:szCs w:val="28"/>
          <w:lang w:bidi="ar-DZ"/>
        </w:rPr>
        <w:t xml:space="preserve"> 5</w:t>
      </w:r>
      <w:r w:rsidR="00BA5A00" w:rsidRPr="00547A30">
        <w:rPr>
          <w:color w:val="FF0000"/>
          <w:sz w:val="28"/>
          <w:szCs w:val="28"/>
          <w:lang w:bidi="ar-DZ"/>
        </w:rPr>
        <w:t xml:space="preserve"> </w:t>
      </w:r>
      <w:r w:rsidR="00BA5A00" w:rsidRPr="00547A30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BA5A00">
        <w:rPr>
          <w:color w:val="FF0000"/>
          <w:sz w:val="28"/>
          <w:szCs w:val="28"/>
          <w:lang w:bidi="ar-DZ"/>
        </w:rPr>
        <w:t xml:space="preserve"> </w:t>
      </w:r>
      <w:r w:rsidRPr="00547A30">
        <w:rPr>
          <w:color w:val="FF0000"/>
          <w:sz w:val="28"/>
          <w:szCs w:val="28"/>
          <w:lang w:bidi="ar-DZ"/>
        </w:rPr>
        <w:t xml:space="preserve"> </w:t>
      </w:r>
      <w:r w:rsidRPr="00547A30">
        <w:rPr>
          <w:i/>
          <w:iCs/>
          <w:color w:val="FF0000"/>
          <w:sz w:val="28"/>
          <w:szCs w:val="28"/>
          <w:lang w:bidi="ar-DZ"/>
        </w:rPr>
        <w:t>x</w:t>
      </w:r>
      <w:r w:rsidRPr="00547A30">
        <w:rPr>
          <w:color w:val="FF0000"/>
          <w:sz w:val="28"/>
          <w:szCs w:val="28"/>
          <w:lang w:bidi="ar-DZ"/>
        </w:rPr>
        <w:t xml:space="preserve"> </w:t>
      </w:r>
      <w:r w:rsidRPr="00547A30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547A30">
        <w:rPr>
          <w:color w:val="FF0000"/>
          <w:sz w:val="28"/>
          <w:szCs w:val="28"/>
          <w:lang w:bidi="ar-DZ"/>
        </w:rPr>
        <w:t xml:space="preserve"> </w:t>
      </w:r>
      <w:r w:rsidRPr="00547A3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547A30">
        <w:rPr>
          <w:color w:val="FF0000"/>
          <w:sz w:val="28"/>
          <w:szCs w:val="28"/>
          <w:lang w:bidi="ar-DZ"/>
        </w:rPr>
        <w:t xml:space="preserve"> 1</w:t>
      </w:r>
      <w:r w:rsidRPr="00547A30">
        <w:rPr>
          <w:color w:val="FF0000"/>
          <w:sz w:val="16"/>
          <w:szCs w:val="16"/>
          <w:lang w:bidi="ar-DZ"/>
        </w:rPr>
        <w:t xml:space="preserve"> </w:t>
      </w:r>
      <w:r w:rsidRPr="00547A30">
        <w:rPr>
          <w:color w:val="FF0000"/>
          <w:sz w:val="28"/>
          <w:szCs w:val="28"/>
          <w:lang w:bidi="ar-DZ"/>
        </w:rPr>
        <w:t xml:space="preserve">0 </w:t>
      </w:r>
      <w:r w:rsidRPr="00547A30">
        <w:rPr>
          <w:i/>
          <w:iCs/>
          <w:color w:val="FF0000"/>
          <w:sz w:val="28"/>
          <w:szCs w:val="28"/>
          <w:lang w:bidi="ar-DZ"/>
        </w:rPr>
        <w:t>x</w:t>
      </w:r>
      <w:r w:rsidR="00BA5A00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BA5A00">
        <w:rPr>
          <w:color w:val="FF0000"/>
          <w:sz w:val="28"/>
          <w:szCs w:val="28"/>
          <w:lang w:bidi="ar-DZ"/>
        </w:rPr>
        <w:t>( 1</w:t>
      </w:r>
      <w:proofErr w:type="gramEnd"/>
      <w:r w:rsidR="00BA5A00">
        <w:rPr>
          <w:color w:val="FF0000"/>
          <w:sz w:val="28"/>
          <w:szCs w:val="28"/>
          <w:lang w:bidi="ar-DZ"/>
        </w:rPr>
        <w:t xml:space="preserve"> )</w:t>
      </w:r>
      <w:r w:rsidRPr="00547A30">
        <w:rPr>
          <w:color w:val="FF0000"/>
          <w:sz w:val="28"/>
          <w:szCs w:val="28"/>
          <w:lang w:bidi="ar-DZ"/>
        </w:rPr>
        <w:t xml:space="preserve"> </w:t>
      </w:r>
      <w:r w:rsidRPr="00547A3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547A30">
        <w:rPr>
          <w:color w:val="FF0000"/>
          <w:sz w:val="28"/>
          <w:szCs w:val="28"/>
          <w:lang w:bidi="ar-DZ"/>
        </w:rPr>
        <w:t xml:space="preserve"> 1</w:t>
      </w:r>
    </w:p>
    <w:p w:rsidR="00547A30" w:rsidRPr="00547A30" w:rsidRDefault="00FD3113" w:rsidP="00547A30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pict>
          <v:shape id="_x0000_s3986" type="#_x0000_t62" style="position:absolute;margin-left:216.3pt;margin-top:15.6pt;width:150.25pt;height:45.35pt;z-index:251673600" adj="-9043,3620" filled="f" strokecolor="blue" strokeweight="1.5pt">
            <v:textbox style="mso-next-textbox:#_x0000_s3986" inset=".5mm,,.5mm">
              <w:txbxContent>
                <w:p w:rsidR="00FD3113" w:rsidRPr="005445AF" w:rsidRDefault="00FD3113" w:rsidP="00FD3113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تـط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بـقـة  ش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ه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ي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رة  م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ن</w:t>
                  </w:r>
                </w:p>
                <w:p w:rsidR="00FD3113" w:rsidRPr="005445AF" w:rsidRDefault="00FD3113" w:rsidP="00FD3113">
                  <w:pPr>
                    <w:bidi/>
                    <w:spacing w:line="360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لـشـكـل</w:t>
                  </w:r>
                  <w:proofErr w:type="gramEnd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+</w:t>
                  </w:r>
                  <w:r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+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</w:txbxContent>
            </v:textbox>
          </v:shape>
        </w:pict>
      </w:r>
      <w:r w:rsidR="00547A30" w:rsidRPr="00547A30">
        <w:rPr>
          <w:color w:val="FF0000"/>
          <w:sz w:val="28"/>
          <w:szCs w:val="28"/>
          <w:lang w:bidi="ar-DZ"/>
        </w:rPr>
        <w:t xml:space="preserve">    </w:t>
      </w:r>
      <w:r w:rsidR="00547A30" w:rsidRPr="00547A3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547A30" w:rsidRPr="00547A30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547A30">
        <w:rPr>
          <w:color w:val="FF0000"/>
          <w:sz w:val="28"/>
          <w:szCs w:val="28"/>
          <w:lang w:bidi="ar-DZ"/>
        </w:rPr>
        <w:t xml:space="preserve">( </w:t>
      </w:r>
      <w:r w:rsidR="00547A30" w:rsidRPr="00547A30">
        <w:rPr>
          <w:color w:val="FF0000"/>
          <w:sz w:val="28"/>
          <w:szCs w:val="28"/>
          <w:lang w:bidi="ar-DZ"/>
        </w:rPr>
        <w:t>5</w:t>
      </w:r>
      <w:proofErr w:type="gramEnd"/>
      <w:r w:rsidR="00547A30" w:rsidRPr="00547A30">
        <w:rPr>
          <w:color w:val="FF0000"/>
          <w:sz w:val="28"/>
          <w:szCs w:val="28"/>
          <w:lang w:bidi="ar-DZ"/>
        </w:rPr>
        <w:t xml:space="preserve"> </w:t>
      </w:r>
      <w:r w:rsidR="00547A30" w:rsidRPr="00547A30">
        <w:rPr>
          <w:i/>
          <w:iCs/>
          <w:color w:val="FF0000"/>
          <w:sz w:val="28"/>
          <w:szCs w:val="28"/>
          <w:lang w:bidi="ar-DZ"/>
        </w:rPr>
        <w:t>x</w:t>
      </w:r>
      <w:r w:rsidR="00547A30">
        <w:rPr>
          <w:color w:val="FF0000"/>
          <w:sz w:val="28"/>
          <w:szCs w:val="28"/>
          <w:lang w:bidi="ar-DZ"/>
        </w:rPr>
        <w:t xml:space="preserve"> )</w:t>
      </w:r>
      <w:r w:rsidR="00547A30" w:rsidRPr="00547A30">
        <w:rPr>
          <w:color w:val="FF0000"/>
          <w:sz w:val="28"/>
          <w:szCs w:val="28"/>
          <w:lang w:bidi="ar-DZ"/>
        </w:rPr>
        <w:t xml:space="preserve"> </w:t>
      </w:r>
      <w:r w:rsidR="00547A30" w:rsidRPr="00547A30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547A30" w:rsidRPr="00547A30">
        <w:rPr>
          <w:color w:val="FF0000"/>
          <w:sz w:val="28"/>
          <w:szCs w:val="28"/>
          <w:lang w:bidi="ar-DZ"/>
        </w:rPr>
        <w:t xml:space="preserve"> </w:t>
      </w:r>
      <w:r w:rsidR="00547A30" w:rsidRPr="00547A3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547A30" w:rsidRPr="00547A30">
        <w:rPr>
          <w:color w:val="FF0000"/>
          <w:sz w:val="28"/>
          <w:szCs w:val="28"/>
          <w:lang w:bidi="ar-DZ"/>
        </w:rPr>
        <w:t xml:space="preserve"> </w:t>
      </w:r>
      <w:r w:rsidR="00547A30">
        <w:rPr>
          <w:color w:val="FF0000"/>
          <w:sz w:val="28"/>
          <w:szCs w:val="28"/>
          <w:lang w:bidi="ar-DZ"/>
        </w:rPr>
        <w:t>2 ( 5</w:t>
      </w:r>
      <w:r w:rsidR="00547A30" w:rsidRPr="00547A30">
        <w:rPr>
          <w:color w:val="FF0000"/>
          <w:sz w:val="28"/>
          <w:szCs w:val="28"/>
          <w:lang w:bidi="ar-DZ"/>
        </w:rPr>
        <w:t xml:space="preserve"> </w:t>
      </w:r>
      <w:r w:rsidR="00547A30" w:rsidRPr="00547A30">
        <w:rPr>
          <w:i/>
          <w:iCs/>
          <w:color w:val="FF0000"/>
          <w:sz w:val="28"/>
          <w:szCs w:val="28"/>
          <w:lang w:bidi="ar-DZ"/>
        </w:rPr>
        <w:t>x</w:t>
      </w:r>
      <w:r w:rsidR="00547A30">
        <w:rPr>
          <w:color w:val="FF0000"/>
          <w:sz w:val="28"/>
          <w:szCs w:val="28"/>
          <w:lang w:bidi="ar-DZ"/>
        </w:rPr>
        <w:t xml:space="preserve"> ) ( 1 )</w:t>
      </w:r>
      <w:r w:rsidR="00547A30" w:rsidRPr="00547A30">
        <w:rPr>
          <w:color w:val="FF0000"/>
          <w:sz w:val="28"/>
          <w:szCs w:val="28"/>
          <w:lang w:bidi="ar-DZ"/>
        </w:rPr>
        <w:t xml:space="preserve"> </w:t>
      </w:r>
      <w:r w:rsidR="00547A30" w:rsidRPr="00547A3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547A30" w:rsidRPr="00547A30">
        <w:rPr>
          <w:color w:val="FF0000"/>
          <w:sz w:val="28"/>
          <w:szCs w:val="28"/>
          <w:lang w:bidi="ar-DZ"/>
        </w:rPr>
        <w:t xml:space="preserve"> 1 </w:t>
      </w:r>
      <w:r w:rsidR="00547A30" w:rsidRPr="00547A30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</w:p>
    <w:p w:rsidR="00547A30" w:rsidRPr="00547A30" w:rsidRDefault="00547A30" w:rsidP="00547A30">
      <w:pPr>
        <w:rPr>
          <w:color w:val="FF0000"/>
          <w:sz w:val="28"/>
          <w:szCs w:val="28"/>
          <w:lang w:bidi="ar-DZ"/>
        </w:rPr>
      </w:pPr>
      <w:r w:rsidRPr="00547A30">
        <w:rPr>
          <w:color w:val="FF0000"/>
          <w:sz w:val="28"/>
          <w:szCs w:val="28"/>
          <w:lang w:bidi="ar-DZ"/>
        </w:rPr>
        <w:t xml:space="preserve">    </w:t>
      </w:r>
      <w:r w:rsidRPr="00547A3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47A30"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 xml:space="preserve">( </w:t>
      </w:r>
      <w:r w:rsidRPr="00547A30">
        <w:rPr>
          <w:color w:val="FF0000"/>
          <w:sz w:val="28"/>
          <w:szCs w:val="28"/>
          <w:lang w:bidi="ar-DZ"/>
        </w:rPr>
        <w:t>5</w:t>
      </w:r>
      <w:proofErr w:type="gramEnd"/>
      <w:r w:rsidRPr="00547A30">
        <w:rPr>
          <w:color w:val="FF0000"/>
          <w:sz w:val="28"/>
          <w:szCs w:val="28"/>
          <w:lang w:bidi="ar-DZ"/>
        </w:rPr>
        <w:t xml:space="preserve"> </w:t>
      </w:r>
      <w:r w:rsidRPr="00547A30"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547A3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547A30">
        <w:rPr>
          <w:color w:val="FF0000"/>
          <w:sz w:val="28"/>
          <w:szCs w:val="28"/>
          <w:lang w:bidi="ar-DZ"/>
        </w:rPr>
        <w:t xml:space="preserve"> 1</w:t>
      </w:r>
      <w:r>
        <w:rPr>
          <w:color w:val="FF0000"/>
          <w:sz w:val="28"/>
          <w:szCs w:val="28"/>
          <w:lang w:bidi="ar-DZ"/>
        </w:rPr>
        <w:t xml:space="preserve"> )</w:t>
      </w:r>
      <w:r w:rsidRPr="00547A30">
        <w:rPr>
          <w:color w:val="FF0000"/>
          <w:sz w:val="28"/>
          <w:szCs w:val="28"/>
          <w:lang w:bidi="ar-DZ"/>
        </w:rPr>
        <w:t xml:space="preserve"> </w:t>
      </w:r>
      <w:r w:rsidRPr="00547A30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</w:p>
    <w:p w:rsidR="00D85145" w:rsidRDefault="00D85145" w:rsidP="00547A30">
      <w:pPr>
        <w:rPr>
          <w:color w:val="000000"/>
          <w:sz w:val="28"/>
          <w:szCs w:val="28"/>
          <w:lang w:bidi="ar-DZ"/>
        </w:rPr>
      </w:pPr>
    </w:p>
    <w:p w:rsidR="00547A30" w:rsidRPr="00547A30" w:rsidRDefault="00547A30" w:rsidP="00547A30">
      <w:pPr>
        <w:rPr>
          <w:color w:val="000000"/>
          <w:sz w:val="28"/>
          <w:szCs w:val="28"/>
          <w:lang w:bidi="ar-DZ"/>
        </w:rPr>
      </w:pPr>
    </w:p>
    <w:p w:rsidR="00D85145" w:rsidRPr="00547A30" w:rsidRDefault="00D85145" w:rsidP="00547A30">
      <w:pPr>
        <w:rPr>
          <w:rFonts w:hint="cs"/>
          <w:color w:val="000000"/>
          <w:sz w:val="28"/>
          <w:szCs w:val="28"/>
          <w:rtl/>
          <w:lang w:bidi="ar-DZ"/>
        </w:rPr>
      </w:pPr>
    </w:p>
    <w:p w:rsidR="00152A9F" w:rsidRPr="006E5087" w:rsidRDefault="005264AA" w:rsidP="00B665C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noProof/>
          <w:color w:val="FF0000"/>
          <w:sz w:val="28"/>
          <w:szCs w:val="28"/>
        </w:rPr>
        <w:lastRenderedPageBreak/>
        <w:pict>
          <v:shape id="_x0000_s3997" type="#_x0000_t62" style="position:absolute;left:0;text-align:left;margin-left:219.3pt;margin-top:123.15pt;width:147.4pt;height:28.35pt;z-index:251679744" adj="-12287,14781" filled="f" strokecolor="blue" strokeweight="1.5pt">
            <v:textbox style="mso-next-textbox:#_x0000_s3997" inset=".5mm,,.5mm">
              <w:txbxContent>
                <w:p w:rsidR="005264AA" w:rsidRPr="005445AF" w:rsidRDefault="005264AA" w:rsidP="005264AA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5445AF">
                    <w:rPr>
                      <w:i/>
                      <w:iCs/>
                      <w:color w:val="009900"/>
                      <w:sz w:val="28"/>
                      <w:szCs w:val="28"/>
                      <w:lang w:bidi="ar-DZ"/>
                    </w:rPr>
                    <w:t>x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ع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ل  مـ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ش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ت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رك</w:t>
                  </w:r>
                </w:p>
              </w:txbxContent>
            </v:textbox>
          </v:shape>
        </w:pict>
      </w:r>
    </w:p>
    <w:p w:rsidR="00547A30" w:rsidRPr="008A3E84" w:rsidRDefault="00547A30" w:rsidP="00547A30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J </w:t>
      </w:r>
      <w:r w:rsidRPr="008A3E84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2 </w:t>
      </w:r>
      <w:r w:rsidRPr="008A3E84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4 </w:t>
      </w:r>
      <w:r>
        <w:rPr>
          <w:i/>
          <w:iCs/>
          <w:sz w:val="28"/>
          <w:szCs w:val="28"/>
          <w:lang w:bidi="ar-DZ"/>
        </w:rPr>
        <w:t>x</w:t>
      </w:r>
    </w:p>
    <w:p w:rsidR="00547A30" w:rsidRPr="008A3E84" w:rsidRDefault="00B665C8" w:rsidP="00341D29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shape id="_x0000_s3993" type="#_x0000_t62" style="position:absolute;margin-left:219.3pt;margin-top:5.05pt;width:147.4pt;height:28.35pt;z-index:251677696" adj="-12287,14781" filled="f" strokecolor="blue" strokeweight="1.5pt">
            <v:textbox style="mso-next-textbox:#_x0000_s3993" inset=".5mm,,.5mm">
              <w:txbxContent>
                <w:p w:rsidR="00996A33" w:rsidRPr="005445AF" w:rsidRDefault="00B665C8" w:rsidP="00996A33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color w:val="009900"/>
                      <w:sz w:val="28"/>
                      <w:szCs w:val="28"/>
                      <w:rtl/>
                      <w:lang w:bidi="ar-DZ"/>
                    </w:rPr>
                    <w:t>2</w:t>
                  </w:r>
                  <w:r w:rsidR="00996A3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proofErr w:type="spellStart"/>
                  <w:r w:rsidR="00996A3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="00996A3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="00996A3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ا</w:t>
                  </w:r>
                  <w:proofErr w:type="spellEnd"/>
                  <w:r w:rsidR="00996A33"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="00996A3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</w:t>
                  </w:r>
                  <w:r w:rsidR="00996A3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="00996A3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ل  مـ</w:t>
                  </w:r>
                  <w:r w:rsidR="00996A3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="00996A3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ش</w:t>
                  </w:r>
                  <w:r w:rsidR="00996A3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="00996A3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ت</w:t>
                  </w:r>
                  <w:r w:rsidR="00996A33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ـ</w:t>
                  </w:r>
                  <w:r w:rsidR="00996A3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رك</w:t>
                  </w:r>
                </w:p>
              </w:txbxContent>
            </v:textbox>
          </v:shape>
        </w:pict>
      </w:r>
      <w:r w:rsidR="00547A30" w:rsidRPr="008A3E84">
        <w:rPr>
          <w:color w:val="FF0000"/>
          <w:sz w:val="28"/>
          <w:szCs w:val="28"/>
          <w:lang w:bidi="ar-DZ"/>
        </w:rPr>
        <w:t xml:space="preserve">    </w:t>
      </w:r>
      <w:r w:rsidR="00547A30" w:rsidRPr="008A3E8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547A30" w:rsidRPr="008A3E84">
        <w:rPr>
          <w:color w:val="FF0000"/>
          <w:sz w:val="28"/>
          <w:szCs w:val="28"/>
          <w:lang w:bidi="ar-DZ"/>
        </w:rPr>
        <w:t xml:space="preserve"> </w:t>
      </w:r>
      <w:r w:rsidR="00547A30" w:rsidRPr="008A3E84">
        <w:rPr>
          <w:color w:val="009900"/>
          <w:sz w:val="28"/>
          <w:szCs w:val="28"/>
          <w:lang w:bidi="ar-DZ"/>
        </w:rPr>
        <w:t>2</w:t>
      </w:r>
      <w:r w:rsidR="00547A30" w:rsidRPr="008A3E84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547A30" w:rsidRPr="008A3E84">
        <w:rPr>
          <w:color w:val="FF0000"/>
          <w:sz w:val="28"/>
          <w:szCs w:val="28"/>
          <w:lang w:bidi="ar-DZ"/>
        </w:rPr>
        <w:t>( 1</w:t>
      </w:r>
      <w:proofErr w:type="gramEnd"/>
      <w:r w:rsidR="00547A30" w:rsidRPr="008A3E84">
        <w:rPr>
          <w:color w:val="FF0000"/>
          <w:sz w:val="28"/>
          <w:szCs w:val="28"/>
          <w:lang w:bidi="ar-DZ"/>
        </w:rPr>
        <w:t xml:space="preserve"> ) </w:t>
      </w:r>
      <w:r w:rsidR="00341D29" w:rsidRPr="00341D29">
        <w:rPr>
          <w:rFonts w:ascii="Arial" w:hAnsi="Arial" w:cs="Arial"/>
          <w:color w:val="009900"/>
          <w:sz w:val="28"/>
          <w:szCs w:val="28"/>
          <w:lang w:bidi="ar-DZ"/>
        </w:rPr>
        <w:t>+</w:t>
      </w:r>
      <w:r w:rsidR="00547A30" w:rsidRPr="00341D29">
        <w:rPr>
          <w:color w:val="009900"/>
          <w:sz w:val="28"/>
          <w:szCs w:val="28"/>
          <w:lang w:bidi="ar-DZ"/>
        </w:rPr>
        <w:t xml:space="preserve"> 2</w:t>
      </w:r>
      <w:r w:rsidR="00547A30" w:rsidRPr="008A3E84">
        <w:rPr>
          <w:color w:val="FF0000"/>
          <w:sz w:val="28"/>
          <w:szCs w:val="28"/>
          <w:lang w:bidi="ar-DZ"/>
        </w:rPr>
        <w:t xml:space="preserve"> (</w:t>
      </w:r>
      <w:r w:rsidR="00341D29">
        <w:rPr>
          <w:color w:val="FF0000"/>
          <w:sz w:val="28"/>
          <w:szCs w:val="28"/>
          <w:lang w:bidi="ar-DZ"/>
        </w:rPr>
        <w:t xml:space="preserve"> </w:t>
      </w:r>
      <w:r w:rsidR="00341D29" w:rsidRPr="008A3E8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547A30" w:rsidRPr="008A3E84">
        <w:rPr>
          <w:color w:val="FF0000"/>
          <w:sz w:val="28"/>
          <w:szCs w:val="28"/>
          <w:lang w:bidi="ar-DZ"/>
        </w:rPr>
        <w:t xml:space="preserve"> 2 </w:t>
      </w:r>
      <w:r w:rsidR="00547A30" w:rsidRPr="008A3E84">
        <w:rPr>
          <w:i/>
          <w:iCs/>
          <w:color w:val="FF0000"/>
          <w:sz w:val="28"/>
          <w:szCs w:val="28"/>
          <w:lang w:bidi="ar-DZ"/>
        </w:rPr>
        <w:t>x</w:t>
      </w:r>
      <w:r w:rsidR="00547A30" w:rsidRPr="008A3E84">
        <w:rPr>
          <w:color w:val="FF0000"/>
          <w:sz w:val="28"/>
          <w:szCs w:val="28"/>
          <w:lang w:bidi="ar-DZ"/>
        </w:rPr>
        <w:t xml:space="preserve"> )</w:t>
      </w:r>
    </w:p>
    <w:p w:rsidR="00547A30" w:rsidRPr="008A3E84" w:rsidRDefault="00547A30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8A3E84">
        <w:rPr>
          <w:color w:val="FF0000"/>
          <w:sz w:val="28"/>
          <w:szCs w:val="28"/>
          <w:lang w:bidi="ar-DZ"/>
        </w:rPr>
        <w:t xml:space="preserve">    </w:t>
      </w:r>
      <w:r w:rsidRPr="008A3E8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A3E84">
        <w:rPr>
          <w:color w:val="FF0000"/>
          <w:sz w:val="28"/>
          <w:szCs w:val="28"/>
          <w:lang w:bidi="ar-DZ"/>
        </w:rPr>
        <w:t xml:space="preserve"> </w:t>
      </w:r>
      <w:r w:rsidRPr="008A3E84">
        <w:rPr>
          <w:color w:val="009900"/>
          <w:sz w:val="28"/>
          <w:szCs w:val="28"/>
          <w:lang w:bidi="ar-DZ"/>
        </w:rPr>
        <w:t>2</w:t>
      </w:r>
      <w:r w:rsidRPr="008A3E84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8A3E84">
        <w:rPr>
          <w:color w:val="FF0000"/>
          <w:sz w:val="28"/>
          <w:szCs w:val="28"/>
          <w:lang w:bidi="ar-DZ"/>
        </w:rPr>
        <w:t>( 1</w:t>
      </w:r>
      <w:proofErr w:type="gramEnd"/>
      <w:r w:rsidRPr="008A3E84">
        <w:rPr>
          <w:color w:val="FF0000"/>
          <w:sz w:val="28"/>
          <w:szCs w:val="28"/>
          <w:lang w:bidi="ar-DZ"/>
        </w:rPr>
        <w:t xml:space="preserve"> </w:t>
      </w:r>
      <w:r w:rsidRPr="008A3E8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A3E84">
        <w:rPr>
          <w:color w:val="FF0000"/>
          <w:sz w:val="28"/>
          <w:szCs w:val="28"/>
          <w:lang w:bidi="ar-DZ"/>
        </w:rPr>
        <w:t xml:space="preserve"> 2 </w:t>
      </w:r>
      <w:r w:rsidRPr="008A3E84">
        <w:rPr>
          <w:i/>
          <w:iCs/>
          <w:color w:val="FF0000"/>
          <w:sz w:val="28"/>
          <w:szCs w:val="28"/>
          <w:lang w:bidi="ar-DZ"/>
        </w:rPr>
        <w:t>x</w:t>
      </w:r>
      <w:r w:rsidRPr="008A3E84">
        <w:rPr>
          <w:color w:val="FF0000"/>
          <w:sz w:val="28"/>
          <w:szCs w:val="28"/>
          <w:lang w:bidi="ar-DZ"/>
        </w:rPr>
        <w:t xml:space="preserve"> )</w:t>
      </w:r>
    </w:p>
    <w:p w:rsidR="00547A30" w:rsidRDefault="00547A30" w:rsidP="00547A3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K</w:t>
      </w:r>
      <w:r>
        <w:rPr>
          <w:color w:val="000000"/>
          <w:sz w:val="28"/>
          <w:szCs w:val="28"/>
          <w:lang w:bidi="ar-DZ"/>
        </w:rPr>
        <w:t xml:space="preserve"> </w:t>
      </w:r>
      <w:r w:rsidRPr="004045E6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9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</w:p>
    <w:p w:rsidR="00547A30" w:rsidRDefault="00081C76" w:rsidP="00547A30">
      <w:pPr>
        <w:spacing w:line="360" w:lineRule="auto"/>
        <w:rPr>
          <w:color w:val="009900"/>
          <w:sz w:val="28"/>
          <w:szCs w:val="28"/>
          <w:lang w:bidi="ar-DZ"/>
        </w:rPr>
      </w:pPr>
      <w:r w:rsidRPr="004045E6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 </w:t>
      </w:r>
      <w:r w:rsidRPr="004045E6">
        <w:rPr>
          <w:color w:val="FF0000"/>
          <w:sz w:val="28"/>
          <w:szCs w:val="28"/>
          <w:lang w:bidi="ar-DZ"/>
        </w:rPr>
        <w:t xml:space="preserve">   </w:t>
      </w:r>
      <w:r w:rsidRPr="004045E6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4045E6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1  </w:t>
      </w:r>
      <w:r w:rsidRPr="004045E6">
        <w:rPr>
          <w:i/>
          <w:iCs/>
          <w:color w:val="0099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4045E6">
        <w:rPr>
          <w:color w:val="FF0000"/>
          <w:sz w:val="28"/>
          <w:szCs w:val="28"/>
          <w:lang w:bidi="ar-DZ"/>
        </w:rPr>
        <w:t xml:space="preserve"> </w:t>
      </w:r>
      <w:r w:rsidRPr="004045E6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4045E6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Pr="004045E6">
        <w:rPr>
          <w:color w:val="FF0000"/>
          <w:sz w:val="28"/>
          <w:szCs w:val="28"/>
          <w:lang w:bidi="ar-DZ"/>
        </w:rPr>
        <w:t xml:space="preserve">9 </w:t>
      </w:r>
      <w:r w:rsidRPr="004045E6"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 </w:t>
      </w:r>
      <w:proofErr w:type="spellStart"/>
      <w:r w:rsidRPr="004045E6">
        <w:rPr>
          <w:i/>
          <w:iCs/>
          <w:color w:val="009900"/>
          <w:sz w:val="28"/>
          <w:szCs w:val="28"/>
          <w:lang w:bidi="ar-DZ"/>
        </w:rPr>
        <w:t>x</w:t>
      </w:r>
      <w:proofErr w:type="spellEnd"/>
    </w:p>
    <w:p w:rsidR="00547A30" w:rsidRPr="004045E6" w:rsidRDefault="0081709B" w:rsidP="00547A30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noProof/>
          <w:color w:val="FF0000"/>
          <w:sz w:val="28"/>
          <w:szCs w:val="28"/>
        </w:rPr>
        <w:pict>
          <v:shape id="_x0000_s3995" type="#_x0000_t62" style="position:absolute;margin-left:284.5pt;margin-top:22.2pt;width:82.2pt;height:45.35pt;z-index:251678720" adj="-12416,13360" filled="f" strokecolor="blue" strokeweight="1.5pt">
            <v:textbox style="mso-next-textbox:#_x0000_s3995" inset=".5mm,,.5mm">
              <w:txbxContent>
                <w:p w:rsidR="0081709B" w:rsidRDefault="0081709B" w:rsidP="0081709B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AB5417">
                    <w:rPr>
                      <w:color w:val="009900"/>
                      <w:sz w:val="28"/>
                      <w:szCs w:val="28"/>
                      <w:lang w:bidi="ar-DZ"/>
                    </w:rPr>
                    <w:t>( 2</w:t>
                  </w:r>
                  <w:proofErr w:type="gramEnd"/>
                  <w:r w:rsidRPr="00AB5417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AB5417">
                    <w:rPr>
                      <w:i/>
                      <w:iCs/>
                      <w:color w:val="009900"/>
                      <w:sz w:val="28"/>
                      <w:szCs w:val="28"/>
                      <w:lang w:bidi="ar-DZ"/>
                    </w:rPr>
                    <w:t>x</w:t>
                  </w:r>
                  <w:r w:rsidRPr="00AB5417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AB5417">
                    <w:rPr>
                      <w:rFonts w:ascii="Arial" w:hAnsi="Arial" w:cs="Arial"/>
                      <w:color w:val="009900"/>
                      <w:sz w:val="28"/>
                      <w:szCs w:val="28"/>
                      <w:lang w:bidi="ar-DZ"/>
                    </w:rPr>
                    <w:t>–</w:t>
                  </w:r>
                  <w:r w:rsidRPr="00AB5417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 3 )</w:t>
                  </w:r>
                  <w:r w:rsidR="00B665C8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B665C8" w:rsidRPr="005445AF" w:rsidRDefault="00B665C8" w:rsidP="0081709B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ع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ل</w:t>
                  </w:r>
                  <w:r w:rsidR="0081709B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</w:t>
                  </w:r>
                  <w:r w:rsidR="0081709B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شتر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ك</w:t>
                  </w:r>
                </w:p>
              </w:txbxContent>
            </v:textbox>
          </v:shape>
        </w:pict>
      </w:r>
      <w:r w:rsidR="00081C76">
        <w:rPr>
          <w:color w:val="009900"/>
          <w:sz w:val="28"/>
          <w:szCs w:val="28"/>
          <w:lang w:bidi="ar-DZ"/>
        </w:rPr>
        <w:t xml:space="preserve">     </w:t>
      </w:r>
      <w:r w:rsidR="00081C76" w:rsidRPr="004045E6">
        <w:rPr>
          <w:color w:val="FF0000"/>
          <w:sz w:val="28"/>
          <w:szCs w:val="28"/>
          <w:lang w:bidi="ar-DZ"/>
        </w:rPr>
        <w:t xml:space="preserve"> </w:t>
      </w:r>
      <w:r w:rsidR="00081C76" w:rsidRPr="004045E6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81C76" w:rsidRPr="004045E6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081C76">
        <w:rPr>
          <w:color w:val="FF0000"/>
          <w:sz w:val="28"/>
          <w:szCs w:val="28"/>
          <w:lang w:bidi="ar-DZ"/>
        </w:rPr>
        <w:t>( 1</w:t>
      </w:r>
      <w:proofErr w:type="gramEnd"/>
      <w:r w:rsidR="00081C76" w:rsidRPr="004045E6">
        <w:rPr>
          <w:color w:val="FF0000"/>
          <w:sz w:val="28"/>
          <w:szCs w:val="28"/>
          <w:lang w:bidi="ar-DZ"/>
        </w:rPr>
        <w:t xml:space="preserve"> </w:t>
      </w:r>
      <w:r w:rsidR="00081C76" w:rsidRPr="004045E6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81C76" w:rsidRPr="004045E6">
        <w:rPr>
          <w:color w:val="FF0000"/>
          <w:sz w:val="28"/>
          <w:szCs w:val="28"/>
          <w:lang w:bidi="ar-DZ"/>
        </w:rPr>
        <w:t xml:space="preserve"> </w:t>
      </w:r>
      <w:r w:rsidR="00081C76">
        <w:rPr>
          <w:color w:val="FF0000"/>
          <w:sz w:val="28"/>
          <w:szCs w:val="28"/>
          <w:lang w:bidi="ar-DZ"/>
        </w:rPr>
        <w:t xml:space="preserve"> </w:t>
      </w:r>
      <w:r w:rsidR="00081C76" w:rsidRPr="004045E6">
        <w:rPr>
          <w:color w:val="FF0000"/>
          <w:sz w:val="28"/>
          <w:szCs w:val="28"/>
          <w:lang w:bidi="ar-DZ"/>
        </w:rPr>
        <w:t xml:space="preserve">9 </w:t>
      </w:r>
      <w:r w:rsidR="00081C76" w:rsidRPr="004045E6">
        <w:rPr>
          <w:i/>
          <w:iCs/>
          <w:color w:val="FF0000"/>
          <w:sz w:val="28"/>
          <w:szCs w:val="28"/>
          <w:lang w:bidi="ar-DZ"/>
        </w:rPr>
        <w:t>x</w:t>
      </w:r>
      <w:r w:rsidR="00081C76" w:rsidRPr="004045E6">
        <w:rPr>
          <w:color w:val="FF0000"/>
          <w:sz w:val="28"/>
          <w:szCs w:val="28"/>
          <w:lang w:bidi="ar-DZ"/>
        </w:rPr>
        <w:t xml:space="preserve"> )</w:t>
      </w:r>
      <w:r w:rsidR="00081C76">
        <w:rPr>
          <w:color w:val="009900"/>
          <w:sz w:val="28"/>
          <w:szCs w:val="28"/>
          <w:lang w:bidi="ar-DZ"/>
        </w:rPr>
        <w:t xml:space="preserve"> </w:t>
      </w:r>
      <w:r w:rsidR="00081C76" w:rsidRPr="00102192">
        <w:rPr>
          <w:color w:val="009900"/>
          <w:sz w:val="28"/>
          <w:szCs w:val="28"/>
          <w:lang w:bidi="ar-DZ"/>
        </w:rPr>
        <w:t xml:space="preserve"> </w:t>
      </w:r>
      <w:r w:rsidR="00081C76" w:rsidRPr="004045E6">
        <w:rPr>
          <w:i/>
          <w:iCs/>
          <w:color w:val="009900"/>
          <w:sz w:val="28"/>
          <w:szCs w:val="28"/>
          <w:lang w:bidi="ar-DZ"/>
        </w:rPr>
        <w:t>x</w:t>
      </w:r>
    </w:p>
    <w:p w:rsidR="00152A9F" w:rsidRDefault="00AB5417" w:rsidP="00547A30">
      <w:pPr>
        <w:spacing w:line="36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 id="_x0000_s3972" type="#_x0000_t32" style="position:absolute;margin-left:31.55pt;margin-top:17.5pt;width:51pt;height:0;z-index:251664384" o:connectortype="straight" strokecolor="red" strokeweight="1.5pt"/>
        </w:pict>
      </w:r>
      <w:r>
        <w:rPr>
          <w:noProof/>
          <w:color w:val="009900"/>
          <w:sz w:val="28"/>
          <w:szCs w:val="28"/>
        </w:rPr>
        <w:pict>
          <v:shape id="_x0000_s3973" type="#_x0000_t32" style="position:absolute;margin-left:179.3pt;margin-top:17.5pt;width:51pt;height:0;flip:x y;z-index:251665408" o:connectortype="straight" strokecolor="red" strokeweight="1.5pt"/>
        </w:pict>
      </w:r>
      <w:r w:rsidR="00152A9F">
        <w:rPr>
          <w:sz w:val="28"/>
          <w:szCs w:val="28"/>
          <w:lang w:bidi="ar-DZ"/>
        </w:rPr>
        <w:t xml:space="preserve">  </w:t>
      </w:r>
      <w:r w:rsidR="00547A30">
        <w:rPr>
          <w:sz w:val="28"/>
          <w:szCs w:val="28"/>
          <w:lang w:bidi="ar-DZ"/>
        </w:rPr>
        <w:t>L</w:t>
      </w:r>
      <w:r w:rsidR="00152A9F">
        <w:rPr>
          <w:sz w:val="28"/>
          <w:szCs w:val="28"/>
          <w:lang w:bidi="ar-DZ"/>
        </w:rPr>
        <w:t xml:space="preserve"> </w:t>
      </w:r>
      <w:r w:rsidR="00152A9F" w:rsidRPr="00100B5E">
        <w:rPr>
          <w:rFonts w:ascii="Arial" w:hAnsi="Arial" w:cs="Arial"/>
          <w:sz w:val="28"/>
          <w:szCs w:val="28"/>
          <w:lang w:bidi="ar-DZ"/>
        </w:rPr>
        <w:t>=</w:t>
      </w:r>
      <w:r w:rsidR="00152A9F">
        <w:rPr>
          <w:sz w:val="28"/>
          <w:szCs w:val="28"/>
          <w:lang w:bidi="ar-DZ"/>
        </w:rPr>
        <w:t xml:space="preserve"> </w:t>
      </w:r>
      <w:proofErr w:type="gramStart"/>
      <w:r w:rsidR="009D508E" w:rsidRPr="00317EA8">
        <w:rPr>
          <w:color w:val="000000"/>
          <w:sz w:val="28"/>
          <w:szCs w:val="28"/>
          <w:lang w:bidi="ar-DZ"/>
        </w:rPr>
        <w:t>( 2</w:t>
      </w:r>
      <w:proofErr w:type="gramEnd"/>
      <w:r w:rsidR="009D508E" w:rsidRPr="00317EA8">
        <w:rPr>
          <w:color w:val="000000"/>
          <w:sz w:val="28"/>
          <w:szCs w:val="28"/>
          <w:lang w:bidi="ar-DZ"/>
        </w:rPr>
        <w:t xml:space="preserve"> </w:t>
      </w:r>
      <w:r w:rsidR="009D508E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9D508E" w:rsidRPr="00317EA8">
        <w:rPr>
          <w:color w:val="000000"/>
          <w:sz w:val="28"/>
          <w:szCs w:val="28"/>
          <w:lang w:bidi="ar-DZ"/>
        </w:rPr>
        <w:t xml:space="preserve"> </w:t>
      </w:r>
      <w:r w:rsidR="009D508E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9D508E" w:rsidRPr="00317EA8">
        <w:rPr>
          <w:color w:val="000000"/>
          <w:sz w:val="28"/>
          <w:szCs w:val="28"/>
          <w:lang w:bidi="ar-DZ"/>
        </w:rPr>
        <w:t xml:space="preserve"> </w:t>
      </w:r>
      <w:r w:rsidR="009D508E">
        <w:rPr>
          <w:color w:val="000000"/>
          <w:sz w:val="28"/>
          <w:szCs w:val="28"/>
          <w:lang w:bidi="ar-DZ"/>
        </w:rPr>
        <w:t>3</w:t>
      </w:r>
      <w:r w:rsidR="009D508E" w:rsidRPr="00317EA8">
        <w:rPr>
          <w:color w:val="000000"/>
          <w:sz w:val="28"/>
          <w:szCs w:val="28"/>
          <w:lang w:bidi="ar-DZ"/>
        </w:rPr>
        <w:t xml:space="preserve"> )</w:t>
      </w:r>
      <w:r w:rsidR="009D508E" w:rsidRPr="009D508E">
        <w:rPr>
          <w:color w:val="000000"/>
          <w:sz w:val="28"/>
          <w:szCs w:val="28"/>
          <w:lang w:bidi="ar-DZ"/>
        </w:rPr>
        <w:t xml:space="preserve"> </w:t>
      </w:r>
      <w:r w:rsidR="009D508E" w:rsidRPr="00317EA8">
        <w:rPr>
          <w:color w:val="000000"/>
          <w:sz w:val="28"/>
          <w:szCs w:val="28"/>
          <w:lang w:bidi="ar-DZ"/>
        </w:rPr>
        <w:t xml:space="preserve">( </w:t>
      </w:r>
      <w:r w:rsidR="009D508E">
        <w:rPr>
          <w:color w:val="000000"/>
          <w:sz w:val="28"/>
          <w:szCs w:val="28"/>
          <w:lang w:bidi="ar-DZ"/>
        </w:rPr>
        <w:t>3</w:t>
      </w:r>
      <w:r w:rsidR="009D508E" w:rsidRPr="00317EA8">
        <w:rPr>
          <w:color w:val="000000"/>
          <w:sz w:val="28"/>
          <w:szCs w:val="28"/>
          <w:lang w:bidi="ar-DZ"/>
        </w:rPr>
        <w:t xml:space="preserve"> </w:t>
      </w:r>
      <w:r w:rsidR="009D508E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9D508E" w:rsidRPr="00317EA8">
        <w:rPr>
          <w:color w:val="000000"/>
          <w:sz w:val="28"/>
          <w:szCs w:val="28"/>
          <w:lang w:bidi="ar-DZ"/>
        </w:rPr>
        <w:t xml:space="preserve"> </w:t>
      </w:r>
      <w:r w:rsidR="009D508E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9D508E" w:rsidRPr="00317EA8">
        <w:rPr>
          <w:color w:val="000000"/>
          <w:sz w:val="28"/>
          <w:szCs w:val="28"/>
          <w:lang w:bidi="ar-DZ"/>
        </w:rPr>
        <w:t xml:space="preserve"> 1 )</w:t>
      </w:r>
      <w:r w:rsidR="00152A9F">
        <w:rPr>
          <w:sz w:val="28"/>
          <w:szCs w:val="28"/>
          <w:lang w:bidi="ar-DZ"/>
        </w:rPr>
        <w:t xml:space="preserve"> </w:t>
      </w:r>
      <w:r w:rsidR="00152A9F">
        <w:rPr>
          <w:b/>
          <w:bCs/>
          <w:sz w:val="28"/>
          <w:szCs w:val="28"/>
          <w:vertAlign w:val="superscript"/>
          <w:lang w:bidi="ar-DZ"/>
        </w:rPr>
        <w:t>2</w:t>
      </w:r>
      <w:r w:rsidR="009D508E">
        <w:rPr>
          <w:color w:val="000000"/>
          <w:sz w:val="28"/>
          <w:szCs w:val="28"/>
          <w:lang w:bidi="ar-DZ"/>
        </w:rPr>
        <w:t xml:space="preserve"> </w:t>
      </w:r>
      <w:r w:rsidR="009D508E" w:rsidRPr="009D508E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9D508E">
        <w:rPr>
          <w:color w:val="000000"/>
          <w:sz w:val="28"/>
          <w:szCs w:val="28"/>
          <w:lang w:bidi="ar-DZ"/>
        </w:rPr>
        <w:t xml:space="preserve"> 4 </w:t>
      </w:r>
      <w:r w:rsidR="009D508E" w:rsidRPr="00317EA8">
        <w:rPr>
          <w:color w:val="000000"/>
          <w:sz w:val="28"/>
          <w:szCs w:val="28"/>
          <w:lang w:bidi="ar-DZ"/>
        </w:rPr>
        <w:t xml:space="preserve">( 2 </w:t>
      </w:r>
      <w:r w:rsidR="009D508E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9D508E" w:rsidRPr="00317EA8">
        <w:rPr>
          <w:color w:val="000000"/>
          <w:sz w:val="28"/>
          <w:szCs w:val="28"/>
          <w:lang w:bidi="ar-DZ"/>
        </w:rPr>
        <w:t xml:space="preserve"> </w:t>
      </w:r>
      <w:r w:rsidR="009D508E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9D508E" w:rsidRPr="00317EA8">
        <w:rPr>
          <w:color w:val="000000"/>
          <w:sz w:val="28"/>
          <w:szCs w:val="28"/>
          <w:lang w:bidi="ar-DZ"/>
        </w:rPr>
        <w:t xml:space="preserve"> </w:t>
      </w:r>
      <w:r w:rsidR="009D508E">
        <w:rPr>
          <w:color w:val="000000"/>
          <w:sz w:val="28"/>
          <w:szCs w:val="28"/>
          <w:lang w:bidi="ar-DZ"/>
        </w:rPr>
        <w:t>3</w:t>
      </w:r>
      <w:r w:rsidR="009D508E" w:rsidRPr="00317EA8">
        <w:rPr>
          <w:color w:val="000000"/>
          <w:sz w:val="28"/>
          <w:szCs w:val="28"/>
          <w:lang w:bidi="ar-DZ"/>
        </w:rPr>
        <w:t xml:space="preserve"> )</w:t>
      </w:r>
    </w:p>
    <w:p w:rsidR="00152A9F" w:rsidRPr="008B67A3" w:rsidRDefault="00152A9F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C26937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  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B55124" w:rsidRPr="00AB5417">
        <w:rPr>
          <w:color w:val="009900"/>
          <w:sz w:val="28"/>
          <w:szCs w:val="28"/>
          <w:lang w:bidi="ar-DZ"/>
        </w:rPr>
        <w:t>( 2</w:t>
      </w:r>
      <w:proofErr w:type="gramEnd"/>
      <w:r w:rsidR="00B55124" w:rsidRPr="00AB5417">
        <w:rPr>
          <w:color w:val="009900"/>
          <w:sz w:val="28"/>
          <w:szCs w:val="28"/>
          <w:lang w:bidi="ar-DZ"/>
        </w:rPr>
        <w:t xml:space="preserve"> </w:t>
      </w:r>
      <w:r w:rsidR="00B55124" w:rsidRPr="00AB5417">
        <w:rPr>
          <w:i/>
          <w:iCs/>
          <w:color w:val="009900"/>
          <w:sz w:val="28"/>
          <w:szCs w:val="28"/>
          <w:lang w:bidi="ar-DZ"/>
        </w:rPr>
        <w:t>x</w:t>
      </w:r>
      <w:r w:rsidR="00B55124" w:rsidRPr="00AB5417">
        <w:rPr>
          <w:color w:val="009900"/>
          <w:sz w:val="28"/>
          <w:szCs w:val="28"/>
          <w:lang w:bidi="ar-DZ"/>
        </w:rPr>
        <w:t xml:space="preserve"> </w:t>
      </w:r>
      <w:r w:rsidR="00B55124" w:rsidRPr="00AB5417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B55124" w:rsidRPr="00AB5417">
        <w:rPr>
          <w:color w:val="009900"/>
          <w:sz w:val="28"/>
          <w:szCs w:val="28"/>
          <w:lang w:bidi="ar-DZ"/>
        </w:rPr>
        <w:t xml:space="preserve"> 3 )</w:t>
      </w:r>
      <w:r w:rsidR="00B55124" w:rsidRPr="00B55124">
        <w:rPr>
          <w:color w:val="FF0000"/>
          <w:sz w:val="28"/>
          <w:szCs w:val="28"/>
          <w:lang w:bidi="ar-DZ"/>
        </w:rPr>
        <w:t xml:space="preserve"> </w:t>
      </w:r>
      <w:r w:rsidR="00B55124">
        <w:rPr>
          <w:color w:val="FF0000"/>
          <w:sz w:val="28"/>
          <w:szCs w:val="28"/>
          <w:lang w:bidi="ar-DZ"/>
        </w:rPr>
        <w:t xml:space="preserve">[ </w:t>
      </w:r>
      <w:r w:rsidR="00B55124" w:rsidRPr="00B55124">
        <w:rPr>
          <w:color w:val="FF0000"/>
          <w:sz w:val="28"/>
          <w:szCs w:val="28"/>
          <w:lang w:bidi="ar-DZ"/>
        </w:rPr>
        <w:t xml:space="preserve">( 3 </w:t>
      </w:r>
      <w:r w:rsidR="00B55124" w:rsidRPr="00B55124">
        <w:rPr>
          <w:i/>
          <w:iCs/>
          <w:color w:val="FF0000"/>
          <w:sz w:val="28"/>
          <w:szCs w:val="28"/>
          <w:lang w:bidi="ar-DZ"/>
        </w:rPr>
        <w:t>x</w:t>
      </w:r>
      <w:r w:rsidR="00B55124" w:rsidRPr="00B55124">
        <w:rPr>
          <w:color w:val="FF0000"/>
          <w:sz w:val="28"/>
          <w:szCs w:val="28"/>
          <w:lang w:bidi="ar-DZ"/>
        </w:rPr>
        <w:t xml:space="preserve"> </w:t>
      </w:r>
      <w:r w:rsidR="00B55124" w:rsidRPr="00B5512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B55124" w:rsidRPr="00B55124">
        <w:rPr>
          <w:color w:val="FF0000"/>
          <w:sz w:val="28"/>
          <w:szCs w:val="28"/>
          <w:lang w:bidi="ar-DZ"/>
        </w:rPr>
        <w:t xml:space="preserve"> 1 ) </w:t>
      </w:r>
      <w:r w:rsidR="00B55124" w:rsidRPr="00B55124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B55124" w:rsidRPr="00B55124">
        <w:rPr>
          <w:color w:val="FF0000"/>
          <w:sz w:val="28"/>
          <w:szCs w:val="28"/>
          <w:lang w:bidi="ar-DZ"/>
        </w:rPr>
        <w:t xml:space="preserve"> </w:t>
      </w:r>
      <w:r w:rsidR="00B55124" w:rsidRPr="00B55124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B55124" w:rsidRPr="00B55124">
        <w:rPr>
          <w:color w:val="FF0000"/>
          <w:sz w:val="28"/>
          <w:szCs w:val="28"/>
          <w:lang w:bidi="ar-DZ"/>
        </w:rPr>
        <w:t xml:space="preserve"> 4 </w:t>
      </w:r>
      <w:r w:rsidR="00B55124">
        <w:rPr>
          <w:color w:val="FF0000"/>
          <w:sz w:val="28"/>
          <w:szCs w:val="28"/>
          <w:lang w:bidi="ar-DZ"/>
        </w:rPr>
        <w:t>]</w:t>
      </w:r>
    </w:p>
    <w:p w:rsidR="00B55124" w:rsidRPr="008B67A3" w:rsidRDefault="00B55124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C26937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="009663C1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AB5417">
        <w:rPr>
          <w:color w:val="009900"/>
          <w:sz w:val="28"/>
          <w:szCs w:val="28"/>
          <w:lang w:bidi="ar-DZ"/>
        </w:rPr>
        <w:t>( 2</w:t>
      </w:r>
      <w:r w:rsidRPr="003511F4">
        <w:rPr>
          <w:color w:val="009900"/>
          <w:sz w:val="28"/>
          <w:szCs w:val="28"/>
          <w:lang w:bidi="ar-DZ"/>
        </w:rPr>
        <w:t xml:space="preserve"> </w:t>
      </w:r>
      <w:r w:rsidRPr="003511F4">
        <w:rPr>
          <w:i/>
          <w:iCs/>
          <w:color w:val="009900"/>
          <w:sz w:val="28"/>
          <w:szCs w:val="28"/>
          <w:lang w:bidi="ar-DZ"/>
        </w:rPr>
        <w:t>x</w:t>
      </w:r>
      <w:r w:rsidRPr="003511F4">
        <w:rPr>
          <w:color w:val="009900"/>
          <w:sz w:val="28"/>
          <w:szCs w:val="28"/>
          <w:lang w:bidi="ar-DZ"/>
        </w:rPr>
        <w:t xml:space="preserve"> </w:t>
      </w:r>
      <w:r w:rsidRPr="00AB5417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AB5417">
        <w:rPr>
          <w:color w:val="009900"/>
          <w:sz w:val="28"/>
          <w:szCs w:val="28"/>
          <w:lang w:bidi="ar-DZ"/>
        </w:rPr>
        <w:t xml:space="preserve"> 3 )</w:t>
      </w:r>
      <w:r w:rsidRPr="00B5512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[ </w:t>
      </w:r>
      <w:r w:rsidRPr="00B55124">
        <w:rPr>
          <w:color w:val="FF0000"/>
          <w:sz w:val="28"/>
          <w:szCs w:val="28"/>
          <w:lang w:bidi="ar-DZ"/>
        </w:rPr>
        <w:t>( 3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) </w:t>
      </w:r>
      <w:r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B5512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B67A3">
        <w:rPr>
          <w:color w:val="FF0000"/>
          <w:sz w:val="28"/>
          <w:szCs w:val="28"/>
          <w:lang w:bidi="ar-DZ"/>
        </w:rPr>
        <w:t xml:space="preserve"> 2 ( </w:t>
      </w:r>
      <w:r>
        <w:rPr>
          <w:color w:val="FF0000"/>
          <w:sz w:val="28"/>
          <w:szCs w:val="28"/>
          <w:lang w:bidi="ar-DZ"/>
        </w:rPr>
        <w:t>3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) ( </w:t>
      </w:r>
      <w:r>
        <w:rPr>
          <w:color w:val="FF0000"/>
          <w:sz w:val="28"/>
          <w:szCs w:val="28"/>
          <w:lang w:bidi="ar-DZ"/>
        </w:rPr>
        <w:t>1</w:t>
      </w:r>
      <w:r w:rsidRPr="008B67A3">
        <w:rPr>
          <w:color w:val="FF0000"/>
          <w:sz w:val="28"/>
          <w:szCs w:val="28"/>
          <w:lang w:bidi="ar-DZ"/>
        </w:rPr>
        <w:t xml:space="preserve"> )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B55124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B55124">
        <w:rPr>
          <w:color w:val="FF0000"/>
          <w:sz w:val="28"/>
          <w:szCs w:val="28"/>
          <w:lang w:bidi="ar-DZ"/>
        </w:rPr>
        <w:t xml:space="preserve"> 4 </w:t>
      </w:r>
      <w:r>
        <w:rPr>
          <w:color w:val="FF0000"/>
          <w:sz w:val="28"/>
          <w:szCs w:val="28"/>
          <w:lang w:bidi="ar-DZ"/>
        </w:rPr>
        <w:t>]</w:t>
      </w:r>
    </w:p>
    <w:p w:rsidR="00152A9F" w:rsidRPr="008B67A3" w:rsidRDefault="00B55124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C26937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  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AB5417">
        <w:rPr>
          <w:color w:val="009900"/>
          <w:sz w:val="28"/>
          <w:szCs w:val="28"/>
          <w:lang w:bidi="ar-DZ"/>
        </w:rPr>
        <w:t>( 2</w:t>
      </w:r>
      <w:proofErr w:type="gramEnd"/>
      <w:r w:rsidRPr="00AB5417">
        <w:rPr>
          <w:color w:val="009900"/>
          <w:sz w:val="28"/>
          <w:szCs w:val="28"/>
          <w:lang w:bidi="ar-DZ"/>
        </w:rPr>
        <w:t xml:space="preserve"> </w:t>
      </w:r>
      <w:r w:rsidRPr="00AB5417">
        <w:rPr>
          <w:i/>
          <w:iCs/>
          <w:color w:val="009900"/>
          <w:sz w:val="28"/>
          <w:szCs w:val="28"/>
          <w:lang w:bidi="ar-DZ"/>
        </w:rPr>
        <w:t>x</w:t>
      </w:r>
      <w:r w:rsidRPr="00AB5417">
        <w:rPr>
          <w:color w:val="009900"/>
          <w:sz w:val="28"/>
          <w:szCs w:val="28"/>
          <w:lang w:bidi="ar-DZ"/>
        </w:rPr>
        <w:t xml:space="preserve"> </w:t>
      </w:r>
      <w:r w:rsidRPr="00AB5417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AB5417">
        <w:rPr>
          <w:color w:val="009900"/>
          <w:sz w:val="28"/>
          <w:szCs w:val="28"/>
          <w:lang w:bidi="ar-DZ"/>
        </w:rPr>
        <w:t xml:space="preserve"> 3 )</w:t>
      </w:r>
      <w:r w:rsidRPr="00B5512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( 9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B5512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B55124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B55124">
        <w:rPr>
          <w:color w:val="FF0000"/>
          <w:sz w:val="28"/>
          <w:szCs w:val="28"/>
          <w:lang w:bidi="ar-DZ"/>
        </w:rPr>
        <w:t xml:space="preserve"> 4 </w:t>
      </w:r>
      <w:r>
        <w:rPr>
          <w:color w:val="FF0000"/>
          <w:sz w:val="28"/>
          <w:szCs w:val="28"/>
          <w:lang w:bidi="ar-DZ"/>
        </w:rPr>
        <w:t>)</w:t>
      </w:r>
    </w:p>
    <w:p w:rsidR="00B55124" w:rsidRPr="008B67A3" w:rsidRDefault="00B55124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C26937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color w:val="FF0000"/>
          <w:sz w:val="28"/>
          <w:szCs w:val="28"/>
          <w:lang w:bidi="ar-DZ"/>
        </w:rPr>
        <w:t xml:space="preserve">   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AB5417">
        <w:rPr>
          <w:color w:val="009900"/>
          <w:sz w:val="28"/>
          <w:szCs w:val="28"/>
          <w:lang w:bidi="ar-DZ"/>
        </w:rPr>
        <w:t>( 2</w:t>
      </w:r>
      <w:proofErr w:type="gramEnd"/>
      <w:r w:rsidRPr="00AB5417">
        <w:rPr>
          <w:color w:val="009900"/>
          <w:sz w:val="28"/>
          <w:szCs w:val="28"/>
          <w:lang w:bidi="ar-DZ"/>
        </w:rPr>
        <w:t xml:space="preserve"> </w:t>
      </w:r>
      <w:r w:rsidRPr="00AB5417">
        <w:rPr>
          <w:i/>
          <w:iCs/>
          <w:color w:val="009900"/>
          <w:sz w:val="28"/>
          <w:szCs w:val="28"/>
          <w:lang w:bidi="ar-DZ"/>
        </w:rPr>
        <w:t>x</w:t>
      </w:r>
      <w:r w:rsidRPr="00AB5417">
        <w:rPr>
          <w:color w:val="009900"/>
          <w:sz w:val="28"/>
          <w:szCs w:val="28"/>
          <w:lang w:bidi="ar-DZ"/>
        </w:rPr>
        <w:t xml:space="preserve"> </w:t>
      </w:r>
      <w:r w:rsidRPr="00AB5417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AB5417">
        <w:rPr>
          <w:color w:val="009900"/>
          <w:sz w:val="28"/>
          <w:szCs w:val="28"/>
          <w:lang w:bidi="ar-DZ"/>
        </w:rPr>
        <w:t xml:space="preserve"> 3 )</w:t>
      </w:r>
      <w:r w:rsidRPr="00B5512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( 9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B5512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i/>
          <w:iCs/>
          <w:color w:val="FF0000"/>
          <w:sz w:val="28"/>
          <w:szCs w:val="28"/>
          <w:lang w:bidi="ar-DZ"/>
        </w:rPr>
        <w:t>x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 w:rsidRPr="008B67A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B67A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B5512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)</w:t>
      </w:r>
    </w:p>
    <w:p w:rsidR="00152A9F" w:rsidRDefault="0003699E" w:rsidP="00547A3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shape id="_x0000_s3999" type="#_x0000_t62" style="position:absolute;margin-left:216.45pt;margin-top:20.2pt;width:150.25pt;height:45.35pt;z-index:251681792" adj="-7210,9693" filled="f" strokecolor="blue" strokeweight="1.5pt">
            <v:textbox style="mso-next-textbox:#_x0000_s3999" inset=".5mm,,.5mm">
              <w:txbxContent>
                <w:p w:rsidR="0003699E" w:rsidRPr="005445AF" w:rsidRDefault="0003699E" w:rsidP="0003699E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تـط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بـقـة  ش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ه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ي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رة  م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ن</w:t>
                  </w:r>
                </w:p>
                <w:p w:rsidR="0003699E" w:rsidRPr="005445AF" w:rsidRDefault="0003699E" w:rsidP="0003699E">
                  <w:pPr>
                    <w:bidi/>
                    <w:spacing w:line="360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لـشـكـل</w:t>
                  </w:r>
                  <w:proofErr w:type="gramEnd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–</w:t>
                  </w:r>
                  <w:r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+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</w:txbxContent>
            </v:textbox>
          </v:shape>
        </w:pict>
      </w:r>
      <w:r w:rsidR="00152A9F">
        <w:rPr>
          <w:sz w:val="28"/>
          <w:szCs w:val="28"/>
          <w:lang w:bidi="ar-DZ"/>
        </w:rPr>
        <w:t xml:space="preserve">  </w:t>
      </w:r>
      <w:r w:rsidR="00547A30">
        <w:rPr>
          <w:sz w:val="28"/>
          <w:szCs w:val="28"/>
          <w:lang w:bidi="ar-DZ"/>
        </w:rPr>
        <w:t>M</w:t>
      </w:r>
      <w:r w:rsidR="00152A9F">
        <w:rPr>
          <w:color w:val="000000"/>
          <w:sz w:val="28"/>
          <w:szCs w:val="28"/>
          <w:lang w:bidi="ar-DZ"/>
        </w:rPr>
        <w:t xml:space="preserve"> </w:t>
      </w:r>
      <w:r w:rsidR="00152A9F" w:rsidRPr="00E73145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152A9F">
        <w:rPr>
          <w:color w:val="000000"/>
          <w:sz w:val="28"/>
          <w:szCs w:val="28"/>
          <w:lang w:bidi="ar-DZ"/>
        </w:rPr>
        <w:t xml:space="preserve"> </w:t>
      </w:r>
      <w:r w:rsidR="00152A9F">
        <w:rPr>
          <w:i/>
          <w:iCs/>
          <w:color w:val="000000"/>
          <w:sz w:val="28"/>
          <w:szCs w:val="28"/>
          <w:lang w:bidi="ar-DZ"/>
        </w:rPr>
        <w:t>x</w:t>
      </w:r>
      <w:r w:rsidR="00152A9F">
        <w:rPr>
          <w:color w:val="000000"/>
          <w:sz w:val="28"/>
          <w:szCs w:val="28"/>
          <w:lang w:bidi="ar-DZ"/>
        </w:rPr>
        <w:t xml:space="preserve"> </w:t>
      </w:r>
      <w:r w:rsidR="00152A9F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  <w:r w:rsidR="00D26188">
        <w:rPr>
          <w:color w:val="000000"/>
          <w:sz w:val="28"/>
          <w:szCs w:val="28"/>
          <w:lang w:bidi="ar-DZ"/>
        </w:rPr>
        <w:t xml:space="preserve"> </w:t>
      </w:r>
      <w:r w:rsidR="00D2618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D26188">
        <w:rPr>
          <w:color w:val="000000"/>
          <w:sz w:val="28"/>
          <w:szCs w:val="28"/>
          <w:lang w:bidi="ar-DZ"/>
        </w:rPr>
        <w:t xml:space="preserve"> 4 </w:t>
      </w:r>
      <w:r w:rsidR="00D26188">
        <w:rPr>
          <w:i/>
          <w:iCs/>
          <w:color w:val="000000"/>
          <w:sz w:val="28"/>
          <w:szCs w:val="28"/>
          <w:lang w:bidi="ar-DZ"/>
        </w:rPr>
        <w:t>x</w:t>
      </w:r>
      <w:r w:rsidR="00D26188">
        <w:rPr>
          <w:color w:val="000000"/>
          <w:sz w:val="28"/>
          <w:szCs w:val="28"/>
          <w:lang w:bidi="ar-DZ"/>
        </w:rPr>
        <w:t xml:space="preserve"> </w:t>
      </w:r>
      <w:r w:rsidR="00D2618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D26188">
        <w:rPr>
          <w:color w:val="000000"/>
          <w:sz w:val="28"/>
          <w:szCs w:val="28"/>
          <w:lang w:bidi="ar-DZ"/>
        </w:rPr>
        <w:t xml:space="preserve"> 4</w:t>
      </w:r>
    </w:p>
    <w:p w:rsidR="00152A9F" w:rsidRPr="00E73145" w:rsidRDefault="00152A9F" w:rsidP="00547A30">
      <w:pPr>
        <w:spacing w:line="360" w:lineRule="auto"/>
        <w:rPr>
          <w:color w:val="FF0000"/>
          <w:sz w:val="28"/>
          <w:szCs w:val="28"/>
          <w:lang w:bidi="ar-DZ"/>
        </w:rPr>
      </w:pPr>
      <w:r w:rsidRPr="00E73145">
        <w:rPr>
          <w:color w:val="FF0000"/>
          <w:sz w:val="28"/>
          <w:szCs w:val="28"/>
          <w:lang w:bidi="ar-DZ"/>
        </w:rPr>
        <w:t xml:space="preserve">  </w:t>
      </w:r>
      <w:r w:rsidR="002F483E">
        <w:rPr>
          <w:color w:val="FF0000"/>
          <w:sz w:val="28"/>
          <w:szCs w:val="28"/>
          <w:lang w:bidi="ar-DZ"/>
        </w:rPr>
        <w:t xml:space="preserve"> </w:t>
      </w:r>
      <w:r w:rsidR="00547A30">
        <w:rPr>
          <w:color w:val="FF0000"/>
          <w:sz w:val="28"/>
          <w:szCs w:val="28"/>
          <w:lang w:bidi="ar-DZ"/>
        </w:rPr>
        <w:t xml:space="preserve">  </w:t>
      </w:r>
      <w:r w:rsidRPr="00E73145">
        <w:rPr>
          <w:color w:val="FF0000"/>
          <w:sz w:val="28"/>
          <w:szCs w:val="28"/>
          <w:lang w:bidi="ar-DZ"/>
        </w:rPr>
        <w:t xml:space="preserve">  </w:t>
      </w:r>
      <w:r w:rsidRPr="00E7314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E73145">
        <w:rPr>
          <w:color w:val="FF0000"/>
          <w:sz w:val="28"/>
          <w:szCs w:val="28"/>
          <w:lang w:bidi="ar-DZ"/>
        </w:rPr>
        <w:t xml:space="preserve"> </w:t>
      </w:r>
      <w:r w:rsidR="002F483E" w:rsidRPr="008B67A3">
        <w:rPr>
          <w:color w:val="FF0000"/>
          <w:sz w:val="28"/>
          <w:szCs w:val="28"/>
          <w:lang w:bidi="ar-DZ"/>
        </w:rPr>
        <w:t xml:space="preserve"> </w:t>
      </w:r>
      <w:r w:rsidR="002F483E" w:rsidRPr="008B67A3">
        <w:rPr>
          <w:i/>
          <w:iCs/>
          <w:color w:val="FF0000"/>
          <w:sz w:val="28"/>
          <w:szCs w:val="28"/>
          <w:lang w:bidi="ar-DZ"/>
        </w:rPr>
        <w:t>x</w:t>
      </w:r>
      <w:r w:rsidR="002F483E" w:rsidRPr="008B67A3">
        <w:rPr>
          <w:color w:val="FF0000"/>
          <w:sz w:val="28"/>
          <w:szCs w:val="28"/>
          <w:lang w:bidi="ar-DZ"/>
        </w:rPr>
        <w:t xml:space="preserve"> </w:t>
      </w:r>
      <w:r w:rsidR="002F483E"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2F483E" w:rsidRPr="008B67A3">
        <w:rPr>
          <w:color w:val="FF0000"/>
          <w:sz w:val="28"/>
          <w:szCs w:val="28"/>
          <w:lang w:bidi="ar-DZ"/>
        </w:rPr>
        <w:t xml:space="preserve"> </w:t>
      </w:r>
      <w:r w:rsidR="002F483E" w:rsidRPr="00B5512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2F483E" w:rsidRPr="008B67A3">
        <w:rPr>
          <w:color w:val="FF0000"/>
          <w:sz w:val="28"/>
          <w:szCs w:val="28"/>
          <w:lang w:bidi="ar-DZ"/>
        </w:rPr>
        <w:t xml:space="preserve"> 2 </w:t>
      </w:r>
      <w:proofErr w:type="gramStart"/>
      <w:r w:rsidR="002F483E" w:rsidRPr="008B67A3">
        <w:rPr>
          <w:color w:val="FF0000"/>
          <w:sz w:val="28"/>
          <w:szCs w:val="28"/>
          <w:lang w:bidi="ar-DZ"/>
        </w:rPr>
        <w:t xml:space="preserve">( </w:t>
      </w:r>
      <w:r w:rsidR="002F483E" w:rsidRPr="008B67A3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="002F483E" w:rsidRPr="008B67A3">
        <w:rPr>
          <w:color w:val="FF0000"/>
          <w:sz w:val="28"/>
          <w:szCs w:val="28"/>
          <w:lang w:bidi="ar-DZ"/>
        </w:rPr>
        <w:t xml:space="preserve"> ) ( </w:t>
      </w:r>
      <w:r w:rsidR="002F483E">
        <w:rPr>
          <w:color w:val="FF0000"/>
          <w:sz w:val="28"/>
          <w:szCs w:val="28"/>
          <w:lang w:bidi="ar-DZ"/>
        </w:rPr>
        <w:t>2</w:t>
      </w:r>
      <w:r w:rsidR="002F483E" w:rsidRPr="008B67A3">
        <w:rPr>
          <w:color w:val="FF0000"/>
          <w:sz w:val="28"/>
          <w:szCs w:val="28"/>
          <w:lang w:bidi="ar-DZ"/>
        </w:rPr>
        <w:t xml:space="preserve"> ) </w:t>
      </w:r>
      <w:r w:rsidR="002F483E" w:rsidRPr="008B67A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2F483E" w:rsidRPr="008B67A3">
        <w:rPr>
          <w:color w:val="FF0000"/>
          <w:sz w:val="28"/>
          <w:szCs w:val="28"/>
          <w:lang w:bidi="ar-DZ"/>
        </w:rPr>
        <w:t xml:space="preserve"> </w:t>
      </w:r>
      <w:r w:rsidR="002F483E">
        <w:rPr>
          <w:color w:val="FF0000"/>
          <w:sz w:val="28"/>
          <w:szCs w:val="28"/>
          <w:lang w:bidi="ar-DZ"/>
        </w:rPr>
        <w:t>2</w:t>
      </w:r>
      <w:r w:rsidR="002F483E" w:rsidRPr="008B67A3">
        <w:rPr>
          <w:color w:val="FF0000"/>
          <w:sz w:val="28"/>
          <w:szCs w:val="28"/>
          <w:lang w:bidi="ar-DZ"/>
        </w:rPr>
        <w:t xml:space="preserve"> </w:t>
      </w:r>
      <w:proofErr w:type="spellStart"/>
      <w:r w:rsidR="002F483E" w:rsidRPr="008B67A3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proofErr w:type="spellEnd"/>
    </w:p>
    <w:p w:rsidR="002F483E" w:rsidRDefault="002F483E" w:rsidP="00547A30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</w:t>
      </w:r>
      <w:r w:rsidR="00547A30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 xml:space="preserve">   </w:t>
      </w:r>
      <w:r w:rsidRPr="002F483E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2F483E">
        <w:rPr>
          <w:color w:val="FF0000"/>
          <w:sz w:val="28"/>
          <w:szCs w:val="28"/>
          <w:lang w:bidi="ar-DZ"/>
        </w:rPr>
        <w:t xml:space="preserve">( </w:t>
      </w:r>
      <w:r w:rsidRPr="002F483E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Pr="002F483E">
        <w:rPr>
          <w:color w:val="FF0000"/>
          <w:sz w:val="28"/>
          <w:szCs w:val="28"/>
          <w:lang w:bidi="ar-DZ"/>
        </w:rPr>
        <w:t xml:space="preserve"> </w:t>
      </w:r>
      <w:r w:rsidRPr="002F483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2F483E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2F483E">
        <w:rPr>
          <w:color w:val="FF0000"/>
          <w:sz w:val="28"/>
          <w:szCs w:val="28"/>
          <w:lang w:bidi="ar-DZ"/>
        </w:rPr>
        <w:t xml:space="preserve"> ) </w:t>
      </w:r>
      <w:r w:rsidRPr="002F483E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</w:p>
    <w:p w:rsidR="005819FA" w:rsidRDefault="0003699E" w:rsidP="00547A30">
      <w:pPr>
        <w:rPr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shape id="_x0000_s3998" type="#_x0000_t62" style="position:absolute;margin-left:216.45pt;margin-top:107.3pt;width:150.25pt;height:45.35pt;z-index:251680768" adj="-7102,11479" filled="f" strokecolor="blue" strokeweight="1.5pt">
            <v:textbox style="mso-next-textbox:#_x0000_s3998" inset=".5mm,,.5mm">
              <w:txbxContent>
                <w:p w:rsidR="0003699E" w:rsidRPr="005445AF" w:rsidRDefault="0003699E" w:rsidP="0003699E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تـط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بـقـة  ش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ه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ي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رة  م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ن</w:t>
                  </w:r>
                </w:p>
                <w:p w:rsidR="0003699E" w:rsidRPr="005445AF" w:rsidRDefault="0003699E" w:rsidP="0003699E">
                  <w:pPr>
                    <w:bidi/>
                    <w:spacing w:line="360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لـشـكـل</w:t>
                  </w:r>
                  <w:proofErr w:type="gramEnd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+</w:t>
                  </w:r>
                  <w:r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2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+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</w:txbxContent>
            </v:textbox>
          </v:shape>
        </w:pict>
      </w:r>
      <w:r w:rsidR="00AF6F93">
        <w:rPr>
          <w:color w:val="FF0000"/>
          <w:sz w:val="28"/>
          <w:szCs w:val="28"/>
          <w:lang w:bidi="ar-DZ"/>
        </w:rPr>
        <w:t xml:space="preserve">  </w:t>
      </w:r>
      <w:r w:rsidR="00053519" w:rsidRPr="00AF6F93">
        <w:rPr>
          <w:position w:val="-152"/>
        </w:rPr>
        <w:object w:dxaOrig="3660" w:dyaOrig="3159">
          <v:shape id="_x0000_i1104" type="#_x0000_t75" style="width:183.4pt;height:158.95pt" o:ole="">
            <v:imagedata r:id="rId181" o:title=""/>
          </v:shape>
          <o:OLEObject Type="Embed" ProgID="Equation.DSMT4" ShapeID="_x0000_i1104" DrawAspect="Content" ObjectID="_1569681931" r:id="rId182"/>
        </w:object>
      </w:r>
    </w:p>
    <w:p w:rsidR="00547A30" w:rsidRDefault="00547A30" w:rsidP="00547A30">
      <w:pPr>
        <w:rPr>
          <w:sz w:val="28"/>
          <w:szCs w:val="28"/>
          <w:rtl/>
          <w:lang w:bidi="ar-DZ"/>
        </w:rPr>
      </w:pPr>
    </w:p>
    <w:p w:rsidR="00D85145" w:rsidRPr="00544BF1" w:rsidRDefault="00544BF1" w:rsidP="00241969">
      <w:pPr>
        <w:bidi/>
        <w:spacing w:line="360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lastRenderedPageBreak/>
        <w:t>5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241969">
        <w:rPr>
          <w:rFonts w:hint="cs"/>
          <w:b/>
          <w:bCs/>
          <w:sz w:val="28"/>
          <w:szCs w:val="28"/>
          <w:rtl/>
          <w:lang w:bidi="ar-DZ"/>
        </w:rPr>
        <w:t>ب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ي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ــ</w:t>
      </w:r>
      <w:r>
        <w:rPr>
          <w:rFonts w:hint="cs"/>
          <w:b/>
          <w:bCs/>
          <w:sz w:val="28"/>
          <w:szCs w:val="28"/>
          <w:rtl/>
          <w:lang w:bidi="ar-DZ"/>
        </w:rPr>
        <w:t>ن  صـحـة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 الـ</w:t>
      </w:r>
      <w:r>
        <w:rPr>
          <w:rFonts w:hint="cs"/>
          <w:b/>
          <w:bCs/>
          <w:sz w:val="28"/>
          <w:szCs w:val="28"/>
          <w:rtl/>
          <w:lang w:bidi="ar-DZ"/>
        </w:rPr>
        <w:t>م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س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ــا</w:t>
      </w:r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ويــ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ا</w:t>
      </w:r>
      <w:r w:rsidRPr="002E076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ت 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ال</w:t>
      </w:r>
      <w:r>
        <w:rPr>
          <w:rFonts w:hint="cs"/>
          <w:b/>
          <w:bCs/>
          <w:sz w:val="28"/>
          <w:szCs w:val="28"/>
          <w:rtl/>
          <w:lang w:bidi="ar-DZ"/>
        </w:rPr>
        <w:t>آ</w:t>
      </w:r>
      <w:proofErr w:type="spellEnd"/>
      <w:r w:rsidRPr="00520CFA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2E0763">
        <w:rPr>
          <w:rFonts w:hint="cs"/>
          <w:b/>
          <w:bCs/>
          <w:sz w:val="28"/>
          <w:szCs w:val="28"/>
          <w:rtl/>
          <w:lang w:bidi="ar-DZ"/>
        </w:rPr>
        <w:t>تـ</w:t>
      </w:r>
      <w:r>
        <w:rPr>
          <w:rFonts w:hint="cs"/>
          <w:b/>
          <w:bCs/>
          <w:sz w:val="28"/>
          <w:szCs w:val="28"/>
          <w:rtl/>
          <w:lang w:bidi="ar-DZ"/>
        </w:rPr>
        <w:t>ـ</w:t>
      </w:r>
      <w:r w:rsidRPr="002E0763">
        <w:rPr>
          <w:rFonts w:hint="cs"/>
          <w:b/>
          <w:bCs/>
          <w:sz w:val="28"/>
          <w:szCs w:val="28"/>
          <w:rtl/>
          <w:lang w:bidi="ar-DZ"/>
        </w:rPr>
        <w:t>يـة</w:t>
      </w:r>
      <w:proofErr w:type="spellEnd"/>
      <w:r w:rsidRPr="002E0763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544BF1" w:rsidRDefault="008F7C69" w:rsidP="006B0312">
      <w:pPr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proofErr w:type="gramStart"/>
      <w:r w:rsidR="001334AA">
        <w:rPr>
          <w:sz w:val="28"/>
          <w:szCs w:val="28"/>
          <w:lang w:bidi="ar-DZ"/>
        </w:rPr>
        <w:t xml:space="preserve">( </w:t>
      </w:r>
      <w:r w:rsidR="001334AA">
        <w:rPr>
          <w:i/>
          <w:iCs/>
          <w:sz w:val="28"/>
          <w:szCs w:val="28"/>
          <w:lang w:bidi="ar-DZ"/>
        </w:rPr>
        <w:t>x</w:t>
      </w:r>
      <w:proofErr w:type="gramEnd"/>
      <w:r w:rsidR="001334AA">
        <w:rPr>
          <w:sz w:val="28"/>
          <w:szCs w:val="28"/>
          <w:lang w:bidi="ar-DZ"/>
        </w:rPr>
        <w:t xml:space="preserve"> </w:t>
      </w:r>
      <w:r w:rsidR="001334AA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1334AA">
        <w:rPr>
          <w:sz w:val="28"/>
          <w:szCs w:val="28"/>
          <w:lang w:bidi="ar-DZ"/>
        </w:rPr>
        <w:t xml:space="preserve"> 3 ) </w:t>
      </w:r>
      <w:r w:rsidR="001334AA">
        <w:rPr>
          <w:b/>
          <w:bCs/>
          <w:sz w:val="28"/>
          <w:szCs w:val="28"/>
          <w:vertAlign w:val="superscript"/>
          <w:lang w:bidi="ar-DZ"/>
        </w:rPr>
        <w:t>2</w:t>
      </w:r>
      <w:r w:rsidR="001334AA">
        <w:rPr>
          <w:sz w:val="28"/>
          <w:szCs w:val="28"/>
          <w:lang w:bidi="ar-DZ"/>
        </w:rPr>
        <w:t xml:space="preserve"> </w:t>
      </w:r>
      <w:r w:rsidR="001334AA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1334AA">
        <w:rPr>
          <w:sz w:val="28"/>
          <w:szCs w:val="28"/>
          <w:lang w:bidi="ar-DZ"/>
        </w:rPr>
        <w:t xml:space="preserve"> 3 </w:t>
      </w:r>
      <w:r w:rsidR="001334AA">
        <w:rPr>
          <w:i/>
          <w:iCs/>
          <w:sz w:val="28"/>
          <w:szCs w:val="28"/>
          <w:lang w:bidi="ar-DZ"/>
        </w:rPr>
        <w:t>x</w:t>
      </w:r>
      <w:r w:rsidR="001334AA">
        <w:rPr>
          <w:sz w:val="28"/>
          <w:szCs w:val="28"/>
          <w:lang w:bidi="ar-DZ"/>
        </w:rPr>
        <w:t xml:space="preserve"> </w:t>
      </w:r>
      <w:r w:rsidR="001334AA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1334AA">
        <w:rPr>
          <w:sz w:val="28"/>
          <w:szCs w:val="28"/>
          <w:lang w:bidi="ar-DZ"/>
        </w:rPr>
        <w:t xml:space="preserve"> 9 </w:t>
      </w:r>
      <w:r w:rsidR="006B0312" w:rsidRPr="006B031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6B0312" w:rsidRPr="006B0312">
        <w:rPr>
          <w:color w:val="000000"/>
          <w:sz w:val="28"/>
          <w:szCs w:val="28"/>
          <w:lang w:bidi="ar-DZ"/>
        </w:rPr>
        <w:t xml:space="preserve"> </w:t>
      </w:r>
      <w:r w:rsidR="006B0312" w:rsidRPr="006B0312">
        <w:rPr>
          <w:i/>
          <w:iCs/>
          <w:color w:val="000000"/>
          <w:sz w:val="28"/>
          <w:szCs w:val="28"/>
          <w:lang w:bidi="ar-DZ"/>
        </w:rPr>
        <w:t>x</w:t>
      </w:r>
      <w:r w:rsidR="006B0312" w:rsidRPr="006B0312">
        <w:rPr>
          <w:color w:val="000000"/>
          <w:sz w:val="28"/>
          <w:szCs w:val="28"/>
          <w:lang w:bidi="ar-DZ"/>
        </w:rPr>
        <w:t xml:space="preserve"> ( </w:t>
      </w:r>
      <w:r w:rsidR="006B0312" w:rsidRPr="006B0312">
        <w:rPr>
          <w:i/>
          <w:iCs/>
          <w:color w:val="000000"/>
          <w:sz w:val="28"/>
          <w:szCs w:val="28"/>
          <w:lang w:bidi="ar-DZ"/>
        </w:rPr>
        <w:t>x</w:t>
      </w:r>
      <w:r w:rsidR="006B0312" w:rsidRPr="006B0312">
        <w:rPr>
          <w:color w:val="000000"/>
          <w:sz w:val="28"/>
          <w:szCs w:val="28"/>
          <w:lang w:bidi="ar-DZ"/>
        </w:rPr>
        <w:t xml:space="preserve"> </w:t>
      </w:r>
      <w:r w:rsidR="006B0312" w:rsidRPr="006B0312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6B0312" w:rsidRPr="006B0312">
        <w:rPr>
          <w:color w:val="000000"/>
          <w:sz w:val="28"/>
          <w:szCs w:val="28"/>
          <w:lang w:bidi="ar-DZ"/>
        </w:rPr>
        <w:t xml:space="preserve"> 3 )</w:t>
      </w:r>
    </w:p>
    <w:p w:rsidR="00544BF1" w:rsidRPr="00317EA8" w:rsidRDefault="001F55A4" w:rsidP="00544BF1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pict>
          <v:shape id="_x0000_s4007" type="#_x0000_t62" style="position:absolute;margin-left:245.05pt;margin-top:20.8pt;width:121.9pt;height:45.35pt;z-index:251686912" adj="2844,25839" filled="f" strokecolor="blue" strokeweight="1.5pt">
            <v:textbox style="mso-next-textbox:#_x0000_s4007" inset=".5mm,,.5mm">
              <w:txbxContent>
                <w:p w:rsidR="003511F4" w:rsidRDefault="003511F4" w:rsidP="003511F4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682430">
                    <w:rPr>
                      <w:rFonts w:ascii="Arial" w:hAnsi="Arial" w:cs="Arial"/>
                      <w:color w:val="009900"/>
                      <w:sz w:val="28"/>
                      <w:szCs w:val="28"/>
                      <w:lang w:bidi="ar-DZ"/>
                    </w:rPr>
                    <w:t>–</w:t>
                  </w:r>
                  <w:r w:rsidRPr="00682430">
                    <w:rPr>
                      <w:color w:val="009900"/>
                      <w:sz w:val="28"/>
                      <w:szCs w:val="28"/>
                      <w:lang w:bidi="ar-DZ"/>
                    </w:rPr>
                    <w:t xml:space="preserve"> 3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ع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ل  مـش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ت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رك</w:t>
                  </w:r>
                </w:p>
                <w:p w:rsidR="001F55A4" w:rsidRPr="005445AF" w:rsidRDefault="001F55A4" w:rsidP="001F55A4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بيـن  الحد</w:t>
                  </w:r>
                  <w:proofErr w:type="gramEnd"/>
                  <w:r w:rsidRPr="001F55A4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يـن  الأخيرين</w:t>
                  </w:r>
                </w:p>
              </w:txbxContent>
            </v:textbox>
          </v:shape>
        </w:pict>
      </w:r>
      <w:r w:rsidR="008F7C69">
        <w:rPr>
          <w:color w:val="000000"/>
          <w:sz w:val="28"/>
          <w:szCs w:val="28"/>
          <w:lang w:bidi="ar-DZ"/>
        </w:rPr>
        <w:t xml:space="preserve">  </w:t>
      </w:r>
      <w:r w:rsidR="00544BF1" w:rsidRPr="00317EA8">
        <w:rPr>
          <w:color w:val="000000"/>
          <w:sz w:val="28"/>
          <w:szCs w:val="28"/>
          <w:lang w:bidi="ar-DZ"/>
        </w:rPr>
        <w:t xml:space="preserve">3 </w:t>
      </w:r>
      <w:r w:rsidR="00544BF1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544BF1" w:rsidRPr="00317EA8">
        <w:rPr>
          <w:color w:val="000000"/>
          <w:sz w:val="28"/>
          <w:szCs w:val="28"/>
          <w:lang w:bidi="ar-DZ"/>
        </w:rPr>
        <w:t xml:space="preserve"> ( 2 </w:t>
      </w:r>
      <w:r w:rsidR="00544BF1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544BF1" w:rsidRPr="00317EA8">
        <w:rPr>
          <w:color w:val="000000"/>
          <w:sz w:val="28"/>
          <w:szCs w:val="28"/>
          <w:lang w:bidi="ar-DZ"/>
        </w:rPr>
        <w:t xml:space="preserve"> </w:t>
      </w:r>
      <w:r w:rsidR="00544BF1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544BF1" w:rsidRPr="00317EA8">
        <w:rPr>
          <w:color w:val="000000"/>
          <w:sz w:val="28"/>
          <w:szCs w:val="28"/>
          <w:lang w:bidi="ar-DZ"/>
        </w:rPr>
        <w:t xml:space="preserve"> 1 ) </w:t>
      </w:r>
      <w:r w:rsidR="00544BF1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544BF1" w:rsidRPr="00317EA8">
        <w:rPr>
          <w:color w:val="000000"/>
          <w:sz w:val="28"/>
          <w:szCs w:val="28"/>
          <w:lang w:bidi="ar-DZ"/>
        </w:rPr>
        <w:t xml:space="preserve"> ( 5 </w:t>
      </w:r>
      <w:r w:rsidR="00544BF1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544BF1" w:rsidRPr="00317EA8">
        <w:rPr>
          <w:color w:val="000000"/>
          <w:sz w:val="28"/>
          <w:szCs w:val="28"/>
          <w:lang w:bidi="ar-DZ"/>
        </w:rPr>
        <w:t xml:space="preserve"> </w:t>
      </w:r>
      <w:r w:rsidR="00544BF1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544BF1" w:rsidRPr="00317EA8">
        <w:rPr>
          <w:color w:val="000000"/>
          <w:sz w:val="28"/>
          <w:szCs w:val="28"/>
          <w:lang w:bidi="ar-DZ"/>
        </w:rPr>
        <w:t xml:space="preserve"> ) ( 2 </w:t>
      </w:r>
      <w:r w:rsidR="00544BF1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544BF1" w:rsidRPr="00317EA8">
        <w:rPr>
          <w:color w:val="000000"/>
          <w:sz w:val="28"/>
          <w:szCs w:val="28"/>
          <w:lang w:bidi="ar-DZ"/>
        </w:rPr>
        <w:t xml:space="preserve"> </w:t>
      </w:r>
      <w:r w:rsidR="00544BF1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544BF1" w:rsidRPr="00317EA8">
        <w:rPr>
          <w:color w:val="000000"/>
          <w:sz w:val="28"/>
          <w:szCs w:val="28"/>
          <w:lang w:bidi="ar-DZ"/>
        </w:rPr>
        <w:t xml:space="preserve"> 1 ) </w:t>
      </w:r>
      <w:r w:rsidR="00544BF1" w:rsidRPr="00317EA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544BF1" w:rsidRPr="00317EA8">
        <w:rPr>
          <w:color w:val="000000"/>
          <w:sz w:val="28"/>
          <w:szCs w:val="28"/>
          <w:lang w:bidi="ar-DZ"/>
        </w:rPr>
        <w:t xml:space="preserve"> ( 4 </w:t>
      </w:r>
      <w:r w:rsidR="00544BF1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544BF1" w:rsidRPr="00317EA8">
        <w:rPr>
          <w:color w:val="000000"/>
          <w:sz w:val="28"/>
          <w:szCs w:val="28"/>
          <w:lang w:bidi="ar-DZ"/>
        </w:rPr>
        <w:t xml:space="preserve"> </w:t>
      </w:r>
      <w:r w:rsidR="00544BF1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544BF1" w:rsidRPr="00317EA8">
        <w:rPr>
          <w:color w:val="000000"/>
          <w:sz w:val="28"/>
          <w:szCs w:val="28"/>
          <w:lang w:bidi="ar-DZ"/>
        </w:rPr>
        <w:t xml:space="preserve"> 5 ) ( 2 </w:t>
      </w:r>
      <w:r w:rsidR="00544BF1" w:rsidRPr="00317EA8">
        <w:rPr>
          <w:i/>
          <w:iCs/>
          <w:color w:val="000000"/>
          <w:sz w:val="28"/>
          <w:szCs w:val="28"/>
          <w:lang w:bidi="ar-DZ"/>
        </w:rPr>
        <w:t>x</w:t>
      </w:r>
      <w:r w:rsidR="00544BF1" w:rsidRPr="00317EA8">
        <w:rPr>
          <w:color w:val="000000"/>
          <w:sz w:val="28"/>
          <w:szCs w:val="28"/>
          <w:lang w:bidi="ar-DZ"/>
        </w:rPr>
        <w:t xml:space="preserve"> </w:t>
      </w:r>
      <w:r w:rsidR="00544BF1" w:rsidRPr="00317EA8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544BF1" w:rsidRPr="00317EA8">
        <w:rPr>
          <w:color w:val="000000"/>
          <w:sz w:val="28"/>
          <w:szCs w:val="28"/>
          <w:lang w:bidi="ar-DZ"/>
        </w:rPr>
        <w:t xml:space="preserve"> 1 )</w:t>
      </w:r>
    </w:p>
    <w:p w:rsidR="00544BF1" w:rsidRDefault="008F7C69" w:rsidP="00544BF1">
      <w:pPr>
        <w:spacing w:line="360" w:lineRule="auto"/>
        <w:rPr>
          <w:rFonts w:hint="cs"/>
          <w:sz w:val="28"/>
          <w:szCs w:val="28"/>
          <w:rtl/>
          <w:lang w:bidi="ar-DZ"/>
        </w:rPr>
      </w:pPr>
      <w:r w:rsidRPr="008F7C69">
        <w:rPr>
          <w:sz w:val="28"/>
          <w:szCs w:val="28"/>
        </w:rPr>
        <w:t xml:space="preserve">  </w:t>
      </w:r>
      <w:r w:rsidR="00544BF1" w:rsidRPr="00985760">
        <w:rPr>
          <w:position w:val="-34"/>
        </w:rPr>
        <w:object w:dxaOrig="4560" w:dyaOrig="880">
          <v:shape id="_x0000_i1105" type="#_x0000_t75" style="width:228.25pt;height:44.15pt" o:ole="">
            <v:imagedata r:id="rId78" o:title=""/>
          </v:shape>
          <o:OLEObject Type="Embed" ProgID="Equation.DSMT4" ShapeID="_x0000_i1105" DrawAspect="Content" ObjectID="_1569681932" r:id="rId183"/>
        </w:object>
      </w:r>
    </w:p>
    <w:p w:rsidR="00544BF1" w:rsidRDefault="008F7C69" w:rsidP="00CF7A08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</w:t>
      </w:r>
      <w:proofErr w:type="gramStart"/>
      <w:r w:rsidR="00544BF1" w:rsidRPr="00B533A2">
        <w:rPr>
          <w:color w:val="FF0000"/>
          <w:sz w:val="28"/>
          <w:szCs w:val="28"/>
          <w:lang w:bidi="ar-DZ"/>
        </w:rPr>
        <w:t xml:space="preserve">( </w:t>
      </w:r>
      <w:r w:rsidR="00544BF1" w:rsidRPr="00B533A2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="00544BF1" w:rsidRPr="00B533A2">
        <w:rPr>
          <w:color w:val="FF0000"/>
          <w:sz w:val="28"/>
          <w:szCs w:val="28"/>
          <w:lang w:bidi="ar-DZ"/>
        </w:rPr>
        <w:t xml:space="preserve"> </w:t>
      </w:r>
      <w:r w:rsidR="00544BF1" w:rsidRPr="00B533A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544BF1" w:rsidRPr="00B533A2">
        <w:rPr>
          <w:color w:val="FF0000"/>
          <w:sz w:val="28"/>
          <w:szCs w:val="28"/>
          <w:lang w:bidi="ar-DZ"/>
        </w:rPr>
        <w:t xml:space="preserve"> 3 ) </w:t>
      </w:r>
      <w:r w:rsidR="00544BF1" w:rsidRPr="00B533A2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544BF1" w:rsidRPr="00B533A2">
        <w:rPr>
          <w:color w:val="FF0000"/>
          <w:sz w:val="28"/>
          <w:szCs w:val="28"/>
          <w:lang w:bidi="ar-DZ"/>
        </w:rPr>
        <w:t xml:space="preserve"> </w:t>
      </w:r>
      <w:r w:rsidR="00544BF1" w:rsidRPr="00B533A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544BF1" w:rsidRPr="00B533A2">
        <w:rPr>
          <w:color w:val="FF0000"/>
          <w:sz w:val="28"/>
          <w:szCs w:val="28"/>
          <w:lang w:bidi="ar-DZ"/>
        </w:rPr>
        <w:t xml:space="preserve"> 3 </w:t>
      </w:r>
      <w:r w:rsidR="00544BF1" w:rsidRPr="00B533A2">
        <w:rPr>
          <w:i/>
          <w:iCs/>
          <w:color w:val="FF0000"/>
          <w:sz w:val="28"/>
          <w:szCs w:val="28"/>
          <w:lang w:bidi="ar-DZ"/>
        </w:rPr>
        <w:t>x</w:t>
      </w:r>
      <w:r w:rsidR="00544BF1" w:rsidRPr="00B533A2">
        <w:rPr>
          <w:color w:val="FF0000"/>
          <w:sz w:val="28"/>
          <w:szCs w:val="28"/>
          <w:lang w:bidi="ar-DZ"/>
        </w:rPr>
        <w:t xml:space="preserve"> </w:t>
      </w:r>
      <w:r w:rsidR="001334AA" w:rsidRPr="00B533A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544BF1" w:rsidRPr="00B533A2">
        <w:rPr>
          <w:color w:val="FF0000"/>
          <w:sz w:val="28"/>
          <w:szCs w:val="28"/>
          <w:lang w:bidi="ar-DZ"/>
        </w:rPr>
        <w:t xml:space="preserve"> 9 </w:t>
      </w:r>
      <w:r w:rsidR="00544BF1" w:rsidRPr="00B533A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544BF1" w:rsidRPr="00B533A2">
        <w:rPr>
          <w:color w:val="FF0000"/>
          <w:sz w:val="28"/>
          <w:szCs w:val="28"/>
          <w:lang w:bidi="ar-DZ"/>
        </w:rPr>
        <w:t xml:space="preserve"> </w:t>
      </w:r>
      <w:r w:rsidR="00CF7A08" w:rsidRPr="00B533A2">
        <w:rPr>
          <w:color w:val="FF0000"/>
          <w:sz w:val="28"/>
          <w:szCs w:val="28"/>
          <w:lang w:bidi="ar-DZ"/>
        </w:rPr>
        <w:t xml:space="preserve">( </w:t>
      </w:r>
      <w:r w:rsidR="00CF7A08" w:rsidRPr="00B533A2">
        <w:rPr>
          <w:i/>
          <w:iCs/>
          <w:color w:val="FF0000"/>
          <w:sz w:val="28"/>
          <w:szCs w:val="28"/>
          <w:lang w:bidi="ar-DZ"/>
        </w:rPr>
        <w:t>x</w:t>
      </w:r>
      <w:r w:rsidR="00CF7A08" w:rsidRPr="00B533A2">
        <w:rPr>
          <w:color w:val="FF0000"/>
          <w:sz w:val="28"/>
          <w:szCs w:val="28"/>
          <w:lang w:bidi="ar-DZ"/>
        </w:rPr>
        <w:t xml:space="preserve"> </w:t>
      </w:r>
      <w:r w:rsidR="00CF7A08" w:rsidRPr="00B533A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F7A08" w:rsidRPr="00B533A2">
        <w:rPr>
          <w:color w:val="FF0000"/>
          <w:sz w:val="28"/>
          <w:szCs w:val="28"/>
          <w:lang w:bidi="ar-DZ"/>
        </w:rPr>
        <w:t xml:space="preserve"> 3 )</w:t>
      </w:r>
      <w:r w:rsidR="00CF7A08" w:rsidRPr="00CF7A08">
        <w:rPr>
          <w:color w:val="FF0000"/>
          <w:sz w:val="28"/>
          <w:szCs w:val="28"/>
          <w:lang w:bidi="ar-DZ"/>
        </w:rPr>
        <w:t xml:space="preserve"> </w:t>
      </w:r>
      <w:r w:rsidR="00CF7A08" w:rsidRPr="00B533A2">
        <w:rPr>
          <w:color w:val="FF0000"/>
          <w:sz w:val="28"/>
          <w:szCs w:val="28"/>
          <w:lang w:bidi="ar-DZ"/>
        </w:rPr>
        <w:t xml:space="preserve">( </w:t>
      </w:r>
      <w:r w:rsidR="00CF7A08" w:rsidRPr="00B533A2">
        <w:rPr>
          <w:i/>
          <w:iCs/>
          <w:color w:val="FF0000"/>
          <w:sz w:val="28"/>
          <w:szCs w:val="28"/>
          <w:lang w:bidi="ar-DZ"/>
        </w:rPr>
        <w:t>x</w:t>
      </w:r>
      <w:r w:rsidR="00CF7A08" w:rsidRPr="00B533A2">
        <w:rPr>
          <w:color w:val="FF0000"/>
          <w:sz w:val="28"/>
          <w:szCs w:val="28"/>
          <w:lang w:bidi="ar-DZ"/>
        </w:rPr>
        <w:t xml:space="preserve"> </w:t>
      </w:r>
      <w:r w:rsidR="00CF7A08" w:rsidRPr="00B533A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F7A08" w:rsidRPr="00B533A2">
        <w:rPr>
          <w:color w:val="FF0000"/>
          <w:sz w:val="28"/>
          <w:szCs w:val="28"/>
          <w:lang w:bidi="ar-DZ"/>
        </w:rPr>
        <w:t xml:space="preserve"> 3 )</w:t>
      </w:r>
      <w:r w:rsidR="00544BF1" w:rsidRPr="00B533A2">
        <w:rPr>
          <w:color w:val="FF0000"/>
          <w:sz w:val="28"/>
          <w:szCs w:val="28"/>
          <w:lang w:bidi="ar-DZ"/>
        </w:rPr>
        <w:t xml:space="preserve"> </w:t>
      </w:r>
      <w:r w:rsidR="00544BF1" w:rsidRPr="00682430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544BF1" w:rsidRPr="00682430">
        <w:rPr>
          <w:color w:val="009900"/>
          <w:sz w:val="28"/>
          <w:szCs w:val="28"/>
          <w:lang w:bidi="ar-DZ"/>
        </w:rPr>
        <w:t xml:space="preserve"> 3</w:t>
      </w:r>
      <w:r w:rsidR="00544BF1" w:rsidRPr="00B533A2">
        <w:rPr>
          <w:color w:val="FF0000"/>
          <w:sz w:val="28"/>
          <w:szCs w:val="28"/>
          <w:lang w:bidi="ar-DZ"/>
        </w:rPr>
        <w:t xml:space="preserve"> </w:t>
      </w:r>
      <w:r w:rsidR="00544BF1" w:rsidRPr="00682430">
        <w:rPr>
          <w:i/>
          <w:iCs/>
          <w:color w:val="0000FF"/>
          <w:sz w:val="28"/>
          <w:szCs w:val="28"/>
          <w:lang w:bidi="ar-DZ"/>
        </w:rPr>
        <w:t>x</w:t>
      </w:r>
      <w:r w:rsidR="00544BF1" w:rsidRPr="00B533A2">
        <w:rPr>
          <w:color w:val="FF0000"/>
          <w:sz w:val="28"/>
          <w:szCs w:val="28"/>
          <w:lang w:bidi="ar-DZ"/>
        </w:rPr>
        <w:t xml:space="preserve"> </w:t>
      </w:r>
      <w:r w:rsidR="00CF7A08" w:rsidRPr="00682430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CF7A08" w:rsidRPr="00682430">
        <w:rPr>
          <w:color w:val="009900"/>
          <w:sz w:val="28"/>
          <w:szCs w:val="28"/>
          <w:lang w:bidi="ar-DZ"/>
        </w:rPr>
        <w:t xml:space="preserve"> 3</w:t>
      </w:r>
      <w:r w:rsidR="00CF7A08" w:rsidRPr="00B533A2">
        <w:rPr>
          <w:color w:val="FF0000"/>
          <w:sz w:val="28"/>
          <w:szCs w:val="28"/>
          <w:lang w:bidi="ar-DZ"/>
        </w:rPr>
        <w:t xml:space="preserve"> </w:t>
      </w:r>
      <w:r w:rsidR="00CF7A08" w:rsidRPr="00682430">
        <w:rPr>
          <w:color w:val="0000FF"/>
          <w:sz w:val="28"/>
          <w:szCs w:val="28"/>
          <w:lang w:bidi="ar-DZ"/>
        </w:rPr>
        <w:t xml:space="preserve">( </w:t>
      </w:r>
      <w:r w:rsidR="00544BF1" w:rsidRPr="00682430">
        <w:rPr>
          <w:rFonts w:ascii="Arial" w:hAnsi="Arial" w:cs="Arial"/>
          <w:color w:val="0000FF"/>
          <w:sz w:val="28"/>
          <w:szCs w:val="28"/>
          <w:lang w:bidi="ar-DZ"/>
        </w:rPr>
        <w:t>+</w:t>
      </w:r>
      <w:r w:rsidR="00544BF1" w:rsidRPr="00682430">
        <w:rPr>
          <w:color w:val="0000FF"/>
          <w:sz w:val="28"/>
          <w:szCs w:val="28"/>
          <w:lang w:bidi="ar-DZ"/>
        </w:rPr>
        <w:t xml:space="preserve"> </w:t>
      </w:r>
      <w:r w:rsidR="00CF7A08" w:rsidRPr="00682430">
        <w:rPr>
          <w:color w:val="0000FF"/>
          <w:sz w:val="28"/>
          <w:szCs w:val="28"/>
          <w:lang w:bidi="ar-DZ"/>
        </w:rPr>
        <w:t>3 )</w:t>
      </w:r>
    </w:p>
    <w:p w:rsidR="00544BF1" w:rsidRDefault="00C97BEE" w:rsidP="007F2CD4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pict>
          <v:shape id="_x0000_s4008" type="#_x0000_t62" style="position:absolute;margin-left:284.75pt;margin-top:23.15pt;width:82.2pt;height:45.35pt;z-index:251687936" adj="-8080,11931" filled="f" strokecolor="blue" strokeweight="1.5pt">
            <v:textbox style="mso-next-textbox:#_x0000_s4008" inset=".5mm,,.5mm">
              <w:txbxContent>
                <w:p w:rsidR="003511F4" w:rsidRPr="003511F4" w:rsidRDefault="003511F4" w:rsidP="003511F4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3511F4">
                    <w:rPr>
                      <w:color w:val="0000FF"/>
                      <w:sz w:val="28"/>
                      <w:szCs w:val="28"/>
                      <w:lang w:bidi="ar-DZ"/>
                    </w:rPr>
                    <w:t xml:space="preserve">( </w:t>
                  </w:r>
                  <w:r w:rsidRPr="003511F4">
                    <w:rPr>
                      <w:i/>
                      <w:iCs/>
                      <w:color w:val="0000FF"/>
                      <w:sz w:val="28"/>
                      <w:szCs w:val="28"/>
                      <w:lang w:bidi="ar-DZ"/>
                    </w:rPr>
                    <w:t>x</w:t>
                  </w:r>
                  <w:proofErr w:type="gramEnd"/>
                  <w:r w:rsidRPr="003511F4">
                    <w:rPr>
                      <w:color w:val="0000FF"/>
                      <w:sz w:val="28"/>
                      <w:szCs w:val="28"/>
                      <w:lang w:bidi="ar-DZ"/>
                    </w:rPr>
                    <w:t xml:space="preserve"> </w:t>
                  </w:r>
                  <w:r w:rsidRPr="003511F4">
                    <w:rPr>
                      <w:rFonts w:ascii="Arial" w:hAnsi="Arial" w:cs="Arial"/>
                      <w:color w:val="0000FF"/>
                      <w:sz w:val="28"/>
                      <w:szCs w:val="28"/>
                      <w:lang w:bidi="ar-DZ"/>
                    </w:rPr>
                    <w:t>+</w:t>
                  </w:r>
                  <w:r w:rsidRPr="003511F4">
                    <w:rPr>
                      <w:color w:val="0000FF"/>
                      <w:sz w:val="28"/>
                      <w:szCs w:val="28"/>
                      <w:lang w:bidi="ar-DZ"/>
                    </w:rPr>
                    <w:t xml:space="preserve"> 3 )</w:t>
                  </w:r>
                  <w:r w:rsidRPr="003511F4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3511F4" w:rsidRPr="003511F4" w:rsidRDefault="003511F4" w:rsidP="003511F4">
                  <w:pPr>
                    <w:bidi/>
                    <w:rPr>
                      <w:rFonts w:hint="cs"/>
                      <w:color w:val="009900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3511F4">
                    <w:rPr>
                      <w:rFonts w:hint="cs"/>
                      <w:color w:val="009900"/>
                      <w:sz w:val="28"/>
                      <w:szCs w:val="28"/>
                      <w:rtl/>
                      <w:lang w:bidi="ar-DZ"/>
                    </w:rPr>
                    <w:t>عا</w:t>
                  </w:r>
                  <w:proofErr w:type="spellEnd"/>
                  <w:r w:rsidRPr="003511F4">
                    <w:rPr>
                      <w:rFonts w:hint="cs"/>
                      <w:color w:val="009900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3511F4">
                    <w:rPr>
                      <w:rFonts w:hint="cs"/>
                      <w:color w:val="009900"/>
                      <w:sz w:val="28"/>
                      <w:szCs w:val="28"/>
                      <w:rtl/>
                      <w:lang w:bidi="ar-DZ"/>
                    </w:rPr>
                    <w:t>مل  مشترك</w:t>
                  </w:r>
                </w:p>
              </w:txbxContent>
            </v:textbox>
          </v:shape>
        </w:pict>
      </w:r>
      <w:r w:rsidR="00FC6C82">
        <w:rPr>
          <w:noProof/>
          <w:sz w:val="28"/>
          <w:szCs w:val="28"/>
        </w:rPr>
        <w:pict>
          <v:shape id="_x0000_s4002" type="#_x0000_t32" style="position:absolute;margin-left:246.95pt;margin-top:17.4pt;width:39.7pt;height:0;z-index:251682816" o:connectortype="straight" strokecolor="red" strokeweight="1.5pt"/>
        </w:pict>
      </w:r>
      <w:r w:rsidR="00FC6C82">
        <w:rPr>
          <w:noProof/>
          <w:sz w:val="28"/>
          <w:szCs w:val="28"/>
        </w:rPr>
        <w:pict>
          <v:shape id="_x0000_s4003" type="#_x0000_t32" style="position:absolute;margin-left:177.2pt;margin-top:17.4pt;width:39.7pt;height:0;z-index:251683840" o:connectortype="straight" strokecolor="red" strokeweight="1.5pt"/>
        </w:pict>
      </w:r>
      <w:r w:rsidR="00544BF1">
        <w:rPr>
          <w:color w:val="FF0000"/>
          <w:sz w:val="28"/>
          <w:szCs w:val="28"/>
          <w:lang w:bidi="ar-DZ"/>
        </w:rPr>
        <w:t xml:space="preserve">  </w:t>
      </w:r>
      <w:r w:rsidR="008F7C69">
        <w:rPr>
          <w:color w:val="FF0000"/>
          <w:sz w:val="28"/>
          <w:szCs w:val="28"/>
          <w:lang w:bidi="ar-DZ"/>
        </w:rPr>
        <w:t xml:space="preserve">  </w:t>
      </w:r>
      <w:r w:rsidR="00544BF1">
        <w:rPr>
          <w:color w:val="FF0000"/>
          <w:sz w:val="28"/>
          <w:szCs w:val="28"/>
          <w:lang w:bidi="ar-DZ"/>
        </w:rPr>
        <w:t xml:space="preserve">                             </w:t>
      </w:r>
      <w:r w:rsidR="00544BF1" w:rsidRPr="00B533A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544BF1" w:rsidRPr="00B533A2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7F2CD4" w:rsidRPr="00B533A2">
        <w:rPr>
          <w:color w:val="FF0000"/>
          <w:sz w:val="28"/>
          <w:szCs w:val="28"/>
          <w:lang w:bidi="ar-DZ"/>
        </w:rPr>
        <w:t xml:space="preserve">( </w:t>
      </w:r>
      <w:r w:rsidR="007F2CD4" w:rsidRPr="00B533A2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="007F2CD4" w:rsidRPr="00B533A2">
        <w:rPr>
          <w:color w:val="FF0000"/>
          <w:sz w:val="28"/>
          <w:szCs w:val="28"/>
          <w:lang w:bidi="ar-DZ"/>
        </w:rPr>
        <w:t xml:space="preserve"> </w:t>
      </w:r>
      <w:r w:rsidR="007F2CD4" w:rsidRPr="00B533A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7F2CD4" w:rsidRPr="00B533A2">
        <w:rPr>
          <w:color w:val="FF0000"/>
          <w:sz w:val="28"/>
          <w:szCs w:val="28"/>
          <w:lang w:bidi="ar-DZ"/>
        </w:rPr>
        <w:t xml:space="preserve"> 3 )</w:t>
      </w:r>
      <w:r w:rsidR="007F2CD4" w:rsidRPr="00CF7A08">
        <w:rPr>
          <w:color w:val="FF0000"/>
          <w:sz w:val="28"/>
          <w:szCs w:val="28"/>
          <w:lang w:bidi="ar-DZ"/>
        </w:rPr>
        <w:t xml:space="preserve"> </w:t>
      </w:r>
      <w:r w:rsidR="007F2CD4" w:rsidRPr="00682430">
        <w:rPr>
          <w:color w:val="0000FF"/>
          <w:sz w:val="28"/>
          <w:szCs w:val="28"/>
          <w:lang w:bidi="ar-DZ"/>
        </w:rPr>
        <w:t xml:space="preserve">( </w:t>
      </w:r>
      <w:r w:rsidR="007F2CD4" w:rsidRPr="00682430">
        <w:rPr>
          <w:i/>
          <w:iCs/>
          <w:color w:val="0000FF"/>
          <w:sz w:val="28"/>
          <w:szCs w:val="28"/>
          <w:lang w:bidi="ar-DZ"/>
        </w:rPr>
        <w:t>x</w:t>
      </w:r>
      <w:r w:rsidR="007F2CD4" w:rsidRPr="00682430">
        <w:rPr>
          <w:color w:val="0000FF"/>
          <w:sz w:val="28"/>
          <w:szCs w:val="28"/>
          <w:lang w:bidi="ar-DZ"/>
        </w:rPr>
        <w:t xml:space="preserve"> </w:t>
      </w:r>
      <w:r w:rsidR="007F2CD4" w:rsidRPr="00682430">
        <w:rPr>
          <w:rFonts w:ascii="Arial" w:hAnsi="Arial" w:cs="Arial"/>
          <w:color w:val="0000FF"/>
          <w:sz w:val="28"/>
          <w:szCs w:val="28"/>
          <w:lang w:bidi="ar-DZ"/>
        </w:rPr>
        <w:t>+</w:t>
      </w:r>
      <w:r w:rsidR="007F2CD4" w:rsidRPr="00682430">
        <w:rPr>
          <w:color w:val="0000FF"/>
          <w:sz w:val="28"/>
          <w:szCs w:val="28"/>
          <w:lang w:bidi="ar-DZ"/>
        </w:rPr>
        <w:t xml:space="preserve"> 3 )</w:t>
      </w:r>
      <w:r w:rsidR="007F2CD4" w:rsidRPr="00B533A2">
        <w:rPr>
          <w:color w:val="FF0000"/>
          <w:sz w:val="28"/>
          <w:szCs w:val="28"/>
          <w:lang w:bidi="ar-DZ"/>
        </w:rPr>
        <w:t xml:space="preserve"> </w:t>
      </w:r>
      <w:r w:rsidR="007F2CD4" w:rsidRPr="00682430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7F2CD4" w:rsidRPr="00682430">
        <w:rPr>
          <w:color w:val="009900"/>
          <w:sz w:val="28"/>
          <w:szCs w:val="28"/>
          <w:lang w:bidi="ar-DZ"/>
        </w:rPr>
        <w:t xml:space="preserve"> 3</w:t>
      </w:r>
      <w:r w:rsidR="007F2CD4">
        <w:rPr>
          <w:color w:val="FF0000"/>
          <w:sz w:val="28"/>
          <w:szCs w:val="28"/>
          <w:lang w:bidi="ar-DZ"/>
        </w:rPr>
        <w:t xml:space="preserve"> </w:t>
      </w:r>
      <w:r w:rsidR="007F2CD4" w:rsidRPr="00682430">
        <w:rPr>
          <w:color w:val="0000FF"/>
          <w:sz w:val="28"/>
          <w:szCs w:val="28"/>
          <w:lang w:bidi="ar-DZ"/>
        </w:rPr>
        <w:t xml:space="preserve">( </w:t>
      </w:r>
      <w:r w:rsidR="007F2CD4" w:rsidRPr="00682430">
        <w:rPr>
          <w:i/>
          <w:iCs/>
          <w:color w:val="0000FF"/>
          <w:sz w:val="28"/>
          <w:szCs w:val="28"/>
          <w:lang w:bidi="ar-DZ"/>
        </w:rPr>
        <w:t>x</w:t>
      </w:r>
      <w:r w:rsidR="007F2CD4" w:rsidRPr="00682430">
        <w:rPr>
          <w:color w:val="0000FF"/>
          <w:sz w:val="28"/>
          <w:szCs w:val="28"/>
          <w:lang w:bidi="ar-DZ"/>
        </w:rPr>
        <w:t xml:space="preserve"> </w:t>
      </w:r>
      <w:r w:rsidR="007F2CD4" w:rsidRPr="00682430">
        <w:rPr>
          <w:rFonts w:ascii="Arial" w:hAnsi="Arial" w:cs="Arial"/>
          <w:color w:val="0000FF"/>
          <w:sz w:val="28"/>
          <w:szCs w:val="28"/>
          <w:lang w:bidi="ar-DZ"/>
        </w:rPr>
        <w:t>+</w:t>
      </w:r>
      <w:r w:rsidR="007F2CD4" w:rsidRPr="00682430">
        <w:rPr>
          <w:color w:val="0000FF"/>
          <w:sz w:val="28"/>
          <w:szCs w:val="28"/>
          <w:lang w:bidi="ar-DZ"/>
        </w:rPr>
        <w:t xml:space="preserve"> 3 )</w:t>
      </w:r>
    </w:p>
    <w:p w:rsidR="00544BF1" w:rsidRDefault="00544BF1" w:rsidP="008008C5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</w:t>
      </w:r>
      <w:r w:rsidR="008F7C69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 xml:space="preserve">                           </w:t>
      </w:r>
      <w:r w:rsidRPr="00B533A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533A2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8008C5" w:rsidRPr="00B533A2">
        <w:rPr>
          <w:color w:val="FF0000"/>
          <w:sz w:val="28"/>
          <w:szCs w:val="28"/>
          <w:lang w:bidi="ar-DZ"/>
        </w:rPr>
        <w:t xml:space="preserve">( </w:t>
      </w:r>
      <w:r w:rsidR="008008C5" w:rsidRPr="00B533A2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="008008C5" w:rsidRPr="00B533A2">
        <w:rPr>
          <w:color w:val="FF0000"/>
          <w:sz w:val="28"/>
          <w:szCs w:val="28"/>
          <w:lang w:bidi="ar-DZ"/>
        </w:rPr>
        <w:t xml:space="preserve"> </w:t>
      </w:r>
      <w:r w:rsidR="008008C5" w:rsidRPr="00B533A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8008C5" w:rsidRPr="00B533A2">
        <w:rPr>
          <w:color w:val="FF0000"/>
          <w:sz w:val="28"/>
          <w:szCs w:val="28"/>
          <w:lang w:bidi="ar-DZ"/>
        </w:rPr>
        <w:t xml:space="preserve"> 3 </w:t>
      </w:r>
      <w:r w:rsidR="008008C5" w:rsidRPr="00682430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8008C5" w:rsidRPr="00682430">
        <w:rPr>
          <w:color w:val="009900"/>
          <w:sz w:val="28"/>
          <w:szCs w:val="28"/>
          <w:lang w:bidi="ar-DZ"/>
        </w:rPr>
        <w:t xml:space="preserve"> 3 )</w:t>
      </w:r>
      <w:r w:rsidR="008008C5">
        <w:rPr>
          <w:color w:val="FF0000"/>
          <w:sz w:val="28"/>
          <w:szCs w:val="28"/>
          <w:lang w:bidi="ar-DZ"/>
        </w:rPr>
        <w:t xml:space="preserve"> </w:t>
      </w:r>
      <w:r w:rsidR="008008C5" w:rsidRPr="00682430">
        <w:rPr>
          <w:color w:val="0000FF"/>
          <w:sz w:val="28"/>
          <w:szCs w:val="28"/>
          <w:lang w:bidi="ar-DZ"/>
        </w:rPr>
        <w:t xml:space="preserve">( </w:t>
      </w:r>
      <w:r w:rsidR="008008C5" w:rsidRPr="00682430">
        <w:rPr>
          <w:i/>
          <w:iCs/>
          <w:color w:val="0000FF"/>
          <w:sz w:val="28"/>
          <w:szCs w:val="28"/>
          <w:lang w:bidi="ar-DZ"/>
        </w:rPr>
        <w:t>x</w:t>
      </w:r>
      <w:r w:rsidR="008008C5" w:rsidRPr="00682430">
        <w:rPr>
          <w:color w:val="0000FF"/>
          <w:sz w:val="28"/>
          <w:szCs w:val="28"/>
          <w:lang w:bidi="ar-DZ"/>
        </w:rPr>
        <w:t xml:space="preserve"> </w:t>
      </w:r>
      <w:r w:rsidR="008008C5" w:rsidRPr="00682430">
        <w:rPr>
          <w:rFonts w:ascii="Arial" w:hAnsi="Arial" w:cs="Arial"/>
          <w:color w:val="0000FF"/>
          <w:sz w:val="28"/>
          <w:szCs w:val="28"/>
          <w:lang w:bidi="ar-DZ"/>
        </w:rPr>
        <w:t>+</w:t>
      </w:r>
      <w:r w:rsidR="008008C5" w:rsidRPr="00682430">
        <w:rPr>
          <w:color w:val="0000FF"/>
          <w:sz w:val="28"/>
          <w:szCs w:val="28"/>
          <w:lang w:bidi="ar-DZ"/>
        </w:rPr>
        <w:t xml:space="preserve"> 3 )</w:t>
      </w:r>
    </w:p>
    <w:p w:rsidR="00544BF1" w:rsidRPr="00B533A2" w:rsidRDefault="00544BF1" w:rsidP="00B82ED7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 </w:t>
      </w:r>
      <w:r w:rsidR="008F7C69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 xml:space="preserve">                         </w:t>
      </w:r>
      <w:r w:rsidRPr="00B533A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533A2">
        <w:rPr>
          <w:color w:val="FF0000"/>
          <w:sz w:val="28"/>
          <w:szCs w:val="28"/>
          <w:lang w:bidi="ar-DZ"/>
        </w:rPr>
        <w:t xml:space="preserve"> </w:t>
      </w:r>
      <w:r w:rsidRPr="00B533A2">
        <w:rPr>
          <w:i/>
          <w:iCs/>
          <w:color w:val="FF0000"/>
          <w:sz w:val="28"/>
          <w:szCs w:val="28"/>
          <w:lang w:bidi="ar-DZ"/>
        </w:rPr>
        <w:t>x</w:t>
      </w:r>
      <w:r w:rsidR="00B82ED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B82ED7" w:rsidRPr="00682430">
        <w:rPr>
          <w:color w:val="0000FF"/>
          <w:sz w:val="28"/>
          <w:szCs w:val="28"/>
          <w:lang w:bidi="ar-DZ"/>
        </w:rPr>
        <w:t xml:space="preserve">( </w:t>
      </w:r>
      <w:r w:rsidR="00B82ED7" w:rsidRPr="00682430">
        <w:rPr>
          <w:i/>
          <w:iCs/>
          <w:color w:val="0000FF"/>
          <w:sz w:val="28"/>
          <w:szCs w:val="28"/>
          <w:lang w:bidi="ar-DZ"/>
        </w:rPr>
        <w:t>x</w:t>
      </w:r>
      <w:proofErr w:type="gramEnd"/>
      <w:r w:rsidR="00B82ED7" w:rsidRPr="00682430">
        <w:rPr>
          <w:color w:val="0000FF"/>
          <w:sz w:val="28"/>
          <w:szCs w:val="28"/>
          <w:lang w:bidi="ar-DZ"/>
        </w:rPr>
        <w:t xml:space="preserve"> </w:t>
      </w:r>
      <w:r w:rsidR="00B82ED7" w:rsidRPr="00682430">
        <w:rPr>
          <w:rFonts w:ascii="Arial" w:hAnsi="Arial" w:cs="Arial"/>
          <w:color w:val="0000FF"/>
          <w:sz w:val="28"/>
          <w:szCs w:val="28"/>
          <w:lang w:bidi="ar-DZ"/>
        </w:rPr>
        <w:t>+</w:t>
      </w:r>
      <w:r w:rsidR="00B82ED7" w:rsidRPr="00682430">
        <w:rPr>
          <w:color w:val="0000FF"/>
          <w:sz w:val="28"/>
          <w:szCs w:val="28"/>
          <w:lang w:bidi="ar-DZ"/>
        </w:rPr>
        <w:t xml:space="preserve"> 3 )</w:t>
      </w:r>
    </w:p>
    <w:p w:rsidR="00544BF1" w:rsidRDefault="00FC6C82" w:rsidP="00544BF1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 id="_x0000_s4005" type="#_x0000_t32" style="position:absolute;margin-left:144.85pt;margin-top:17.65pt;width:51pt;height:0;flip:x y;z-index:251685888" o:connectortype="straight" strokecolor="red" strokeweight="1.5pt"/>
        </w:pict>
      </w:r>
      <w:r>
        <w:rPr>
          <w:noProof/>
          <w:sz w:val="28"/>
          <w:szCs w:val="28"/>
        </w:rPr>
        <w:pict>
          <v:shape id="_x0000_s4004" type="#_x0000_t32" style="position:absolute;margin-left:27.95pt;margin-top:17.65pt;width:51pt;height:0;z-index:251684864" o:connectortype="straight" strokecolor="red" strokeweight="1.5pt"/>
        </w:pict>
      </w:r>
      <w:r w:rsidR="008F7C69">
        <w:rPr>
          <w:color w:val="FF0000"/>
          <w:sz w:val="28"/>
          <w:szCs w:val="28"/>
          <w:lang w:bidi="ar-DZ"/>
        </w:rPr>
        <w:t xml:space="preserve">  </w:t>
      </w:r>
      <w:r w:rsidR="00544BF1" w:rsidRPr="0051124B">
        <w:rPr>
          <w:color w:val="FF0000"/>
          <w:sz w:val="28"/>
          <w:szCs w:val="28"/>
          <w:lang w:bidi="ar-DZ"/>
        </w:rPr>
        <w:t xml:space="preserve">3 </w:t>
      </w:r>
      <w:r w:rsidR="00544BF1" w:rsidRPr="0051124B">
        <w:rPr>
          <w:i/>
          <w:iCs/>
          <w:color w:val="FF0000"/>
          <w:sz w:val="28"/>
          <w:szCs w:val="28"/>
          <w:lang w:bidi="ar-DZ"/>
        </w:rPr>
        <w:t>x</w:t>
      </w:r>
      <w:r w:rsidR="00544BF1">
        <w:rPr>
          <w:color w:val="009900"/>
          <w:sz w:val="28"/>
          <w:szCs w:val="28"/>
          <w:lang w:bidi="ar-DZ"/>
        </w:rPr>
        <w:t xml:space="preserve"> </w:t>
      </w:r>
      <w:r w:rsidR="00544BF1" w:rsidRPr="004A3EFC">
        <w:rPr>
          <w:color w:val="009900"/>
          <w:sz w:val="28"/>
          <w:szCs w:val="28"/>
          <w:lang w:bidi="ar-DZ"/>
        </w:rPr>
        <w:t xml:space="preserve">( 2 </w:t>
      </w:r>
      <w:r w:rsidR="00544BF1" w:rsidRPr="004A3EFC">
        <w:rPr>
          <w:i/>
          <w:iCs/>
          <w:color w:val="009900"/>
          <w:sz w:val="28"/>
          <w:szCs w:val="28"/>
          <w:lang w:bidi="ar-DZ"/>
        </w:rPr>
        <w:t>x</w:t>
      </w:r>
      <w:r w:rsidR="00544BF1" w:rsidRPr="004A3EFC">
        <w:rPr>
          <w:color w:val="009900"/>
          <w:sz w:val="28"/>
          <w:szCs w:val="28"/>
          <w:lang w:bidi="ar-DZ"/>
        </w:rPr>
        <w:t xml:space="preserve"> </w:t>
      </w:r>
      <w:r w:rsidR="00544BF1" w:rsidRPr="004A3EFC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544BF1" w:rsidRPr="004A3EFC">
        <w:rPr>
          <w:color w:val="009900"/>
          <w:sz w:val="28"/>
          <w:szCs w:val="28"/>
          <w:lang w:bidi="ar-DZ"/>
        </w:rPr>
        <w:t xml:space="preserve"> 1 )</w:t>
      </w:r>
      <w:r w:rsidR="00544BF1" w:rsidRPr="004A3EFC">
        <w:rPr>
          <w:color w:val="FF0000"/>
          <w:sz w:val="28"/>
          <w:szCs w:val="28"/>
          <w:lang w:bidi="ar-DZ"/>
        </w:rPr>
        <w:t xml:space="preserve"> </w:t>
      </w:r>
      <w:r w:rsidR="00544BF1" w:rsidRPr="004A3EF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544BF1" w:rsidRPr="004A3EFC">
        <w:rPr>
          <w:color w:val="FF0000"/>
          <w:sz w:val="28"/>
          <w:szCs w:val="28"/>
          <w:lang w:bidi="ar-DZ"/>
        </w:rPr>
        <w:t xml:space="preserve"> ( </w:t>
      </w:r>
      <w:r w:rsidR="00544BF1">
        <w:rPr>
          <w:color w:val="FF0000"/>
          <w:sz w:val="28"/>
          <w:szCs w:val="28"/>
          <w:lang w:bidi="ar-DZ"/>
        </w:rPr>
        <w:t xml:space="preserve">5 </w:t>
      </w:r>
      <w:r w:rsidR="00544BF1" w:rsidRPr="004A3EF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544BF1">
        <w:rPr>
          <w:color w:val="FF0000"/>
          <w:sz w:val="28"/>
          <w:szCs w:val="28"/>
          <w:lang w:bidi="ar-DZ"/>
        </w:rPr>
        <w:t xml:space="preserve"> </w:t>
      </w:r>
      <w:r w:rsidR="00544BF1" w:rsidRPr="004A3EFC">
        <w:rPr>
          <w:i/>
          <w:iCs/>
          <w:color w:val="FF0000"/>
          <w:sz w:val="28"/>
          <w:szCs w:val="28"/>
          <w:lang w:bidi="ar-DZ"/>
        </w:rPr>
        <w:t>x</w:t>
      </w:r>
      <w:r w:rsidR="00544BF1" w:rsidRPr="004A3EFC">
        <w:rPr>
          <w:color w:val="FF0000"/>
          <w:sz w:val="28"/>
          <w:szCs w:val="28"/>
          <w:lang w:bidi="ar-DZ"/>
        </w:rPr>
        <w:t xml:space="preserve"> ) </w:t>
      </w:r>
      <w:r w:rsidR="00544BF1" w:rsidRPr="004A3EFC">
        <w:rPr>
          <w:color w:val="009900"/>
          <w:sz w:val="28"/>
          <w:szCs w:val="28"/>
          <w:lang w:bidi="ar-DZ"/>
        </w:rPr>
        <w:t xml:space="preserve">( </w:t>
      </w:r>
      <w:r w:rsidR="00544BF1" w:rsidRPr="003511F4">
        <w:rPr>
          <w:color w:val="009900"/>
          <w:sz w:val="28"/>
          <w:szCs w:val="28"/>
          <w:lang w:bidi="ar-DZ"/>
        </w:rPr>
        <w:t xml:space="preserve">2 </w:t>
      </w:r>
      <w:r w:rsidR="00544BF1" w:rsidRPr="003511F4">
        <w:rPr>
          <w:i/>
          <w:iCs/>
          <w:color w:val="009900"/>
          <w:sz w:val="28"/>
          <w:szCs w:val="28"/>
          <w:lang w:bidi="ar-DZ"/>
        </w:rPr>
        <w:t>x</w:t>
      </w:r>
      <w:r w:rsidR="00544BF1" w:rsidRPr="003511F4">
        <w:rPr>
          <w:color w:val="009900"/>
          <w:sz w:val="28"/>
          <w:szCs w:val="28"/>
          <w:lang w:bidi="ar-DZ"/>
        </w:rPr>
        <w:t xml:space="preserve"> </w:t>
      </w:r>
      <w:r w:rsidR="00544BF1" w:rsidRPr="004A3EFC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544BF1" w:rsidRPr="004A3EFC">
        <w:rPr>
          <w:color w:val="009900"/>
          <w:sz w:val="28"/>
          <w:szCs w:val="28"/>
          <w:lang w:bidi="ar-DZ"/>
        </w:rPr>
        <w:t xml:space="preserve"> 1 )</w:t>
      </w:r>
      <w:r w:rsidR="00544BF1" w:rsidRPr="004A3EFC">
        <w:rPr>
          <w:color w:val="FF0000"/>
          <w:sz w:val="28"/>
          <w:szCs w:val="28"/>
          <w:lang w:bidi="ar-DZ"/>
        </w:rPr>
        <w:t xml:space="preserve"> </w:t>
      </w:r>
      <w:r w:rsidR="00544BF1" w:rsidRPr="004A3EFC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544BF1" w:rsidRPr="004A3EFC">
        <w:rPr>
          <w:color w:val="FF0000"/>
          <w:sz w:val="28"/>
          <w:szCs w:val="28"/>
          <w:lang w:bidi="ar-DZ"/>
        </w:rPr>
        <w:t xml:space="preserve"> [</w:t>
      </w:r>
      <w:r w:rsidR="00544BF1">
        <w:rPr>
          <w:color w:val="FF0000"/>
          <w:sz w:val="28"/>
          <w:szCs w:val="28"/>
          <w:lang w:bidi="ar-DZ"/>
        </w:rPr>
        <w:t xml:space="preserve"> 3</w:t>
      </w:r>
      <w:r w:rsidR="00544BF1" w:rsidRPr="004A3EFC">
        <w:rPr>
          <w:color w:val="FF0000"/>
          <w:sz w:val="28"/>
          <w:szCs w:val="28"/>
          <w:lang w:bidi="ar-DZ"/>
        </w:rPr>
        <w:t xml:space="preserve"> </w:t>
      </w:r>
      <w:r w:rsidR="00544BF1" w:rsidRPr="004A3EFC">
        <w:rPr>
          <w:i/>
          <w:iCs/>
          <w:color w:val="FF0000"/>
          <w:sz w:val="28"/>
          <w:szCs w:val="28"/>
          <w:lang w:bidi="ar-DZ"/>
        </w:rPr>
        <w:t>x</w:t>
      </w:r>
      <w:r w:rsidR="00544BF1" w:rsidRPr="004A3EFC">
        <w:rPr>
          <w:color w:val="FF0000"/>
          <w:sz w:val="28"/>
          <w:szCs w:val="28"/>
          <w:lang w:bidi="ar-DZ"/>
        </w:rPr>
        <w:t xml:space="preserve"> </w:t>
      </w:r>
      <w:r w:rsidR="00544BF1" w:rsidRPr="004A3EF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544BF1" w:rsidRPr="004A3EFC">
        <w:rPr>
          <w:color w:val="FF0000"/>
          <w:sz w:val="28"/>
          <w:szCs w:val="28"/>
          <w:lang w:bidi="ar-DZ"/>
        </w:rPr>
        <w:t xml:space="preserve"> ( </w:t>
      </w:r>
      <w:r w:rsidR="00544BF1">
        <w:rPr>
          <w:color w:val="FF0000"/>
          <w:sz w:val="28"/>
          <w:szCs w:val="28"/>
          <w:lang w:bidi="ar-DZ"/>
        </w:rPr>
        <w:t xml:space="preserve">5 </w:t>
      </w:r>
      <w:r w:rsidR="00544BF1" w:rsidRPr="004A3EF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544BF1">
        <w:rPr>
          <w:color w:val="FF0000"/>
          <w:sz w:val="28"/>
          <w:szCs w:val="28"/>
          <w:lang w:bidi="ar-DZ"/>
        </w:rPr>
        <w:t xml:space="preserve"> </w:t>
      </w:r>
      <w:r w:rsidR="00544BF1" w:rsidRPr="004A3EFC">
        <w:rPr>
          <w:i/>
          <w:iCs/>
          <w:color w:val="FF0000"/>
          <w:sz w:val="28"/>
          <w:szCs w:val="28"/>
          <w:lang w:bidi="ar-DZ"/>
        </w:rPr>
        <w:t>x</w:t>
      </w:r>
      <w:r w:rsidR="00544BF1" w:rsidRPr="004A3EFC">
        <w:rPr>
          <w:color w:val="FF0000"/>
          <w:sz w:val="28"/>
          <w:szCs w:val="28"/>
          <w:lang w:bidi="ar-DZ"/>
        </w:rPr>
        <w:t xml:space="preserve"> ) ]</w:t>
      </w:r>
      <w:r w:rsidR="00544BF1" w:rsidRPr="004A3EFC">
        <w:rPr>
          <w:color w:val="009900"/>
          <w:sz w:val="28"/>
          <w:szCs w:val="28"/>
          <w:lang w:bidi="ar-DZ"/>
        </w:rPr>
        <w:t xml:space="preserve"> ( 2 </w:t>
      </w:r>
      <w:r w:rsidR="00544BF1" w:rsidRPr="004A3EFC">
        <w:rPr>
          <w:i/>
          <w:iCs/>
          <w:color w:val="009900"/>
          <w:sz w:val="28"/>
          <w:szCs w:val="28"/>
          <w:lang w:bidi="ar-DZ"/>
        </w:rPr>
        <w:t>x</w:t>
      </w:r>
      <w:r w:rsidR="00544BF1" w:rsidRPr="004A3EFC">
        <w:rPr>
          <w:color w:val="009900"/>
          <w:sz w:val="28"/>
          <w:szCs w:val="28"/>
          <w:lang w:bidi="ar-DZ"/>
        </w:rPr>
        <w:t xml:space="preserve"> </w:t>
      </w:r>
      <w:r w:rsidR="00544BF1" w:rsidRPr="004A3EFC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="00544BF1" w:rsidRPr="004A3EFC">
        <w:rPr>
          <w:color w:val="009900"/>
          <w:sz w:val="28"/>
          <w:szCs w:val="28"/>
          <w:lang w:bidi="ar-DZ"/>
        </w:rPr>
        <w:t xml:space="preserve"> 1 )</w:t>
      </w:r>
    </w:p>
    <w:p w:rsidR="00544BF1" w:rsidRDefault="00544BF1" w:rsidP="00544BF1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</w:t>
      </w:r>
      <w:r w:rsidR="008F7C69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 xml:space="preserve">                                                     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r w:rsidRPr="004A3EFC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( 3</w:t>
      </w:r>
      <w:proofErr w:type="gramEnd"/>
      <w:r w:rsidRPr="004A3EFC">
        <w:rPr>
          <w:color w:val="FF0000"/>
          <w:sz w:val="28"/>
          <w:szCs w:val="28"/>
          <w:lang w:bidi="ar-DZ"/>
        </w:rPr>
        <w:t xml:space="preserve"> </w:t>
      </w:r>
      <w:r w:rsidRPr="004A3EFC">
        <w:rPr>
          <w:i/>
          <w:iCs/>
          <w:color w:val="FF0000"/>
          <w:sz w:val="28"/>
          <w:szCs w:val="28"/>
          <w:lang w:bidi="ar-DZ"/>
        </w:rPr>
        <w:t>x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r w:rsidRPr="004A3EF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r w:rsidRPr="004A3EFC">
        <w:rPr>
          <w:i/>
          <w:iCs/>
          <w:color w:val="FF0000"/>
          <w:sz w:val="28"/>
          <w:szCs w:val="28"/>
          <w:lang w:bidi="ar-DZ"/>
        </w:rPr>
        <w:t>x</w:t>
      </w:r>
      <w:r w:rsidRPr="004A3EFC">
        <w:rPr>
          <w:color w:val="FF0000"/>
          <w:sz w:val="28"/>
          <w:szCs w:val="28"/>
          <w:lang w:bidi="ar-DZ"/>
        </w:rPr>
        <w:t xml:space="preserve"> ) </w:t>
      </w:r>
      <w:r w:rsidRPr="004A3EFC">
        <w:rPr>
          <w:color w:val="009900"/>
          <w:sz w:val="28"/>
          <w:szCs w:val="28"/>
          <w:lang w:bidi="ar-DZ"/>
        </w:rPr>
        <w:t xml:space="preserve">( 2 </w:t>
      </w:r>
      <w:r w:rsidRPr="004A3EFC">
        <w:rPr>
          <w:i/>
          <w:iCs/>
          <w:color w:val="009900"/>
          <w:sz w:val="28"/>
          <w:szCs w:val="28"/>
          <w:lang w:bidi="ar-DZ"/>
        </w:rPr>
        <w:t>x</w:t>
      </w:r>
      <w:r w:rsidRPr="004A3EFC">
        <w:rPr>
          <w:color w:val="009900"/>
          <w:sz w:val="28"/>
          <w:szCs w:val="28"/>
          <w:lang w:bidi="ar-DZ"/>
        </w:rPr>
        <w:t xml:space="preserve"> </w:t>
      </w:r>
      <w:r w:rsidRPr="004A3EFC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4A3EFC">
        <w:rPr>
          <w:color w:val="009900"/>
          <w:sz w:val="28"/>
          <w:szCs w:val="28"/>
          <w:lang w:bidi="ar-DZ"/>
        </w:rPr>
        <w:t xml:space="preserve"> 1 )</w:t>
      </w:r>
    </w:p>
    <w:p w:rsidR="00544BF1" w:rsidRPr="004A3EFC" w:rsidRDefault="00544BF1" w:rsidP="00544BF1">
      <w:pPr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</w:t>
      </w:r>
      <w:r w:rsidR="008F7C69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 xml:space="preserve">                                                   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r w:rsidRPr="004A3EFC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(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proofErr w:type="gramEnd"/>
      <w:r>
        <w:rPr>
          <w:color w:val="FF0000"/>
          <w:sz w:val="28"/>
          <w:szCs w:val="28"/>
          <w:lang w:bidi="ar-DZ"/>
        </w:rPr>
        <w:t xml:space="preserve"> </w:t>
      </w:r>
      <w:r w:rsidRPr="004A3EFC">
        <w:rPr>
          <w:i/>
          <w:iCs/>
          <w:color w:val="FF0000"/>
          <w:sz w:val="28"/>
          <w:szCs w:val="28"/>
          <w:lang w:bidi="ar-DZ"/>
        </w:rPr>
        <w:t>x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r w:rsidRPr="004A3EF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4A3EFC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4A3EFC">
        <w:rPr>
          <w:color w:val="FF0000"/>
          <w:sz w:val="28"/>
          <w:szCs w:val="28"/>
          <w:lang w:bidi="ar-DZ"/>
        </w:rPr>
        <w:t xml:space="preserve"> ) </w:t>
      </w:r>
      <w:r w:rsidRPr="004A3EFC">
        <w:rPr>
          <w:color w:val="009900"/>
          <w:sz w:val="28"/>
          <w:szCs w:val="28"/>
          <w:lang w:bidi="ar-DZ"/>
        </w:rPr>
        <w:t xml:space="preserve">( 2 </w:t>
      </w:r>
      <w:r w:rsidRPr="004A3EFC">
        <w:rPr>
          <w:i/>
          <w:iCs/>
          <w:color w:val="009900"/>
          <w:sz w:val="28"/>
          <w:szCs w:val="28"/>
          <w:lang w:bidi="ar-DZ"/>
        </w:rPr>
        <w:t>x</w:t>
      </w:r>
      <w:r w:rsidRPr="004A3EFC">
        <w:rPr>
          <w:color w:val="009900"/>
          <w:sz w:val="28"/>
          <w:szCs w:val="28"/>
          <w:lang w:bidi="ar-DZ"/>
        </w:rPr>
        <w:t xml:space="preserve"> </w:t>
      </w:r>
      <w:r w:rsidRPr="004A3EFC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4A3EFC">
        <w:rPr>
          <w:color w:val="009900"/>
          <w:sz w:val="28"/>
          <w:szCs w:val="28"/>
          <w:lang w:bidi="ar-DZ"/>
        </w:rPr>
        <w:t xml:space="preserve"> 1 )</w:t>
      </w:r>
    </w:p>
    <w:p w:rsidR="00224333" w:rsidRDefault="00B36F44" w:rsidP="00224333">
      <w:pPr>
        <w:rPr>
          <w:color w:val="FF0000"/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shape id="_x0000_s3991" type="#_x0000_t62" style="position:absolute;margin-left:247.9pt;margin-top:34.8pt;width:119.05pt;height:45.35pt;z-index:251676672" adj="-2295,12908" filled="f" strokecolor="blue" strokeweight="1.5pt">
            <v:textbox style="mso-next-textbox:#_x0000_s3991" inset=".5mm,,.5mm">
              <w:txbxContent>
                <w:p w:rsidR="00996A33" w:rsidRPr="005445AF" w:rsidRDefault="00996A33" w:rsidP="00B36F44">
                  <w:pPr>
                    <w:bidi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proofErr w:type="spellStart"/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مـتـط</w:t>
                  </w:r>
                  <w:r w:rsidR="00B36F44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</w:t>
                  </w:r>
                  <w:proofErr w:type="spellEnd"/>
                  <w:r w:rsidRPr="005445AF">
                    <w:rPr>
                      <w:rFonts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بـقـة  شه</w:t>
                  </w:r>
                  <w:r w:rsidR="00B36F44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ي</w:t>
                  </w:r>
                  <w:r w:rsidR="00B36F44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رة</w:t>
                  </w:r>
                </w:p>
                <w:p w:rsidR="00996A33" w:rsidRPr="005445AF" w:rsidRDefault="00B36F44" w:rsidP="00B36F44">
                  <w:pPr>
                    <w:bidi/>
                    <w:spacing w:line="360" w:lineRule="auto"/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مـن </w:t>
                  </w:r>
                  <w:r w:rsidR="00996A33" w:rsidRPr="005445AF">
                    <w:rPr>
                      <w:rFonts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الـشكـل</w:t>
                  </w:r>
                  <w:r w:rsidR="00996A33" w:rsidRPr="005445AF">
                    <w:rPr>
                      <w:rFonts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996A33"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a</w:t>
                  </w:r>
                  <w:r w:rsidR="00996A33"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="00996A33"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="00996A33"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="00996A33" w:rsidRPr="005445AF">
                    <w:rPr>
                      <w:rFonts w:ascii="Arial" w:hAnsi="Arial" w:cs="Arial"/>
                      <w:color w:val="FF0000"/>
                      <w:sz w:val="28"/>
                      <w:szCs w:val="28"/>
                      <w:lang w:bidi="ar-DZ"/>
                    </w:rPr>
                    <w:t>–</w:t>
                  </w:r>
                  <w:r w:rsidR="00996A33"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="00996A33" w:rsidRPr="005445AF">
                    <w:rPr>
                      <w:i/>
                      <w:iCs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 w:rsidR="00996A33" w:rsidRPr="005445AF">
                    <w:rPr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="00996A33" w:rsidRPr="005445AF">
                    <w:rPr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</w:txbxContent>
            </v:textbox>
          </v:shape>
        </w:pict>
      </w:r>
      <w:r w:rsidR="008F7C69" w:rsidRPr="008F7C69">
        <w:rPr>
          <w:sz w:val="28"/>
          <w:szCs w:val="28"/>
        </w:rPr>
        <w:t xml:space="preserve">  </w:t>
      </w:r>
      <w:r w:rsidR="00053519" w:rsidRPr="00A56EA1">
        <w:rPr>
          <w:position w:val="-242"/>
        </w:rPr>
        <w:object w:dxaOrig="6060" w:dyaOrig="4959">
          <v:shape id="_x0000_i1106" type="#_x0000_t75" style="width:303.6pt;height:249.95pt" o:ole="">
            <v:imagedata r:id="rId184" o:title=""/>
          </v:shape>
          <o:OLEObject Type="Embed" ProgID="Equation.DSMT4" ShapeID="_x0000_i1106" DrawAspect="Content" ObjectID="_1569681933" r:id="rId185"/>
        </w:object>
      </w:r>
    </w:p>
    <w:sectPr w:rsidR="00224333" w:rsidSect="001921FD">
      <w:pgSz w:w="16838" w:h="11906" w:orient="landscape"/>
      <w:pgMar w:top="567" w:right="340" w:bottom="567" w:left="340" w:header="709" w:footer="709" w:gutter="0"/>
      <w:cols w:num="2" w:sep="1" w:space="709"/>
      <w:bidi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08"/>
  <w:hyphenationZone w:val="425"/>
  <w:characterSpacingControl w:val="doNotCompress"/>
  <w:compat/>
  <w:rsids>
    <w:rsidRoot w:val="00850004"/>
    <w:rsid w:val="000033D4"/>
    <w:rsid w:val="000047BE"/>
    <w:rsid w:val="0000626C"/>
    <w:rsid w:val="0000636C"/>
    <w:rsid w:val="00010EF5"/>
    <w:rsid w:val="00011781"/>
    <w:rsid w:val="00011E0C"/>
    <w:rsid w:val="00014DCE"/>
    <w:rsid w:val="00016231"/>
    <w:rsid w:val="00021681"/>
    <w:rsid w:val="00023BB4"/>
    <w:rsid w:val="000257E6"/>
    <w:rsid w:val="000325AC"/>
    <w:rsid w:val="00033A11"/>
    <w:rsid w:val="000346AF"/>
    <w:rsid w:val="00035059"/>
    <w:rsid w:val="0003662F"/>
    <w:rsid w:val="00036901"/>
    <w:rsid w:val="0003699E"/>
    <w:rsid w:val="0003718B"/>
    <w:rsid w:val="00040E20"/>
    <w:rsid w:val="00042CD9"/>
    <w:rsid w:val="00043B8E"/>
    <w:rsid w:val="00043E11"/>
    <w:rsid w:val="0004400B"/>
    <w:rsid w:val="00046D32"/>
    <w:rsid w:val="000475A4"/>
    <w:rsid w:val="00050357"/>
    <w:rsid w:val="00052F8F"/>
    <w:rsid w:val="00053519"/>
    <w:rsid w:val="000552BD"/>
    <w:rsid w:val="00056019"/>
    <w:rsid w:val="000614E4"/>
    <w:rsid w:val="00062023"/>
    <w:rsid w:val="000620B3"/>
    <w:rsid w:val="000639B2"/>
    <w:rsid w:val="000642DF"/>
    <w:rsid w:val="00074C9F"/>
    <w:rsid w:val="00076639"/>
    <w:rsid w:val="00080F4F"/>
    <w:rsid w:val="00081C76"/>
    <w:rsid w:val="00081FC1"/>
    <w:rsid w:val="000828FE"/>
    <w:rsid w:val="00082FB6"/>
    <w:rsid w:val="00084173"/>
    <w:rsid w:val="0008756D"/>
    <w:rsid w:val="00091026"/>
    <w:rsid w:val="000921A9"/>
    <w:rsid w:val="000937BC"/>
    <w:rsid w:val="00095D76"/>
    <w:rsid w:val="00096C48"/>
    <w:rsid w:val="000A1D76"/>
    <w:rsid w:val="000A2F62"/>
    <w:rsid w:val="000A38FD"/>
    <w:rsid w:val="000A3F98"/>
    <w:rsid w:val="000A789A"/>
    <w:rsid w:val="000B263C"/>
    <w:rsid w:val="000B2EB1"/>
    <w:rsid w:val="000B4172"/>
    <w:rsid w:val="000B6772"/>
    <w:rsid w:val="000C0A58"/>
    <w:rsid w:val="000C31E0"/>
    <w:rsid w:val="000C6A26"/>
    <w:rsid w:val="000D073A"/>
    <w:rsid w:val="000D11EC"/>
    <w:rsid w:val="000D4661"/>
    <w:rsid w:val="000E0085"/>
    <w:rsid w:val="000E3493"/>
    <w:rsid w:val="000E5C20"/>
    <w:rsid w:val="000E7287"/>
    <w:rsid w:val="000E766F"/>
    <w:rsid w:val="000F009B"/>
    <w:rsid w:val="000F41DC"/>
    <w:rsid w:val="000F7AAA"/>
    <w:rsid w:val="000F7E00"/>
    <w:rsid w:val="001004B0"/>
    <w:rsid w:val="00100B5E"/>
    <w:rsid w:val="00100ECC"/>
    <w:rsid w:val="001031C7"/>
    <w:rsid w:val="00103629"/>
    <w:rsid w:val="0010497F"/>
    <w:rsid w:val="00105FC1"/>
    <w:rsid w:val="001077E4"/>
    <w:rsid w:val="00110147"/>
    <w:rsid w:val="00113462"/>
    <w:rsid w:val="001138D3"/>
    <w:rsid w:val="00113E20"/>
    <w:rsid w:val="00116FD1"/>
    <w:rsid w:val="00117151"/>
    <w:rsid w:val="00123999"/>
    <w:rsid w:val="00123A14"/>
    <w:rsid w:val="0012451B"/>
    <w:rsid w:val="00125D6C"/>
    <w:rsid w:val="00126E15"/>
    <w:rsid w:val="00127F78"/>
    <w:rsid w:val="00130DC5"/>
    <w:rsid w:val="001319EA"/>
    <w:rsid w:val="001334AA"/>
    <w:rsid w:val="00133739"/>
    <w:rsid w:val="00133AD1"/>
    <w:rsid w:val="001343B8"/>
    <w:rsid w:val="00136415"/>
    <w:rsid w:val="0014001D"/>
    <w:rsid w:val="00141126"/>
    <w:rsid w:val="00142B15"/>
    <w:rsid w:val="00143214"/>
    <w:rsid w:val="00144B50"/>
    <w:rsid w:val="0015077E"/>
    <w:rsid w:val="00151729"/>
    <w:rsid w:val="00152A9F"/>
    <w:rsid w:val="00153DE6"/>
    <w:rsid w:val="001554B1"/>
    <w:rsid w:val="0015585B"/>
    <w:rsid w:val="00155F9D"/>
    <w:rsid w:val="00162ECB"/>
    <w:rsid w:val="001635B4"/>
    <w:rsid w:val="00163D28"/>
    <w:rsid w:val="00165337"/>
    <w:rsid w:val="0016588D"/>
    <w:rsid w:val="00165CF7"/>
    <w:rsid w:val="00165F2A"/>
    <w:rsid w:val="001669CB"/>
    <w:rsid w:val="00167E4B"/>
    <w:rsid w:val="00170918"/>
    <w:rsid w:val="0017315F"/>
    <w:rsid w:val="00174762"/>
    <w:rsid w:val="00176209"/>
    <w:rsid w:val="00176BC3"/>
    <w:rsid w:val="00177E91"/>
    <w:rsid w:val="001810CF"/>
    <w:rsid w:val="00181239"/>
    <w:rsid w:val="00182324"/>
    <w:rsid w:val="0018307C"/>
    <w:rsid w:val="00185AEC"/>
    <w:rsid w:val="001866F0"/>
    <w:rsid w:val="00186F37"/>
    <w:rsid w:val="001921FD"/>
    <w:rsid w:val="0019317A"/>
    <w:rsid w:val="00195EA5"/>
    <w:rsid w:val="00196521"/>
    <w:rsid w:val="001967E8"/>
    <w:rsid w:val="001A0078"/>
    <w:rsid w:val="001A1788"/>
    <w:rsid w:val="001A282B"/>
    <w:rsid w:val="001A2C28"/>
    <w:rsid w:val="001A3614"/>
    <w:rsid w:val="001A47FF"/>
    <w:rsid w:val="001A4904"/>
    <w:rsid w:val="001A570A"/>
    <w:rsid w:val="001A65E7"/>
    <w:rsid w:val="001B07FF"/>
    <w:rsid w:val="001B179C"/>
    <w:rsid w:val="001B3EB1"/>
    <w:rsid w:val="001B5A48"/>
    <w:rsid w:val="001C02D2"/>
    <w:rsid w:val="001C0408"/>
    <w:rsid w:val="001C1C39"/>
    <w:rsid w:val="001C2227"/>
    <w:rsid w:val="001C2D86"/>
    <w:rsid w:val="001C49D0"/>
    <w:rsid w:val="001C55FD"/>
    <w:rsid w:val="001D3A98"/>
    <w:rsid w:val="001D4A6D"/>
    <w:rsid w:val="001D505B"/>
    <w:rsid w:val="001D5916"/>
    <w:rsid w:val="001E0504"/>
    <w:rsid w:val="001E069F"/>
    <w:rsid w:val="001E252A"/>
    <w:rsid w:val="001E3237"/>
    <w:rsid w:val="001E323E"/>
    <w:rsid w:val="001E53F4"/>
    <w:rsid w:val="001E5526"/>
    <w:rsid w:val="001E5936"/>
    <w:rsid w:val="001E6318"/>
    <w:rsid w:val="001E6ACE"/>
    <w:rsid w:val="001F3662"/>
    <w:rsid w:val="001F4179"/>
    <w:rsid w:val="001F449F"/>
    <w:rsid w:val="001F55A4"/>
    <w:rsid w:val="001F6EA0"/>
    <w:rsid w:val="00203450"/>
    <w:rsid w:val="00203F52"/>
    <w:rsid w:val="00204399"/>
    <w:rsid w:val="002128C5"/>
    <w:rsid w:val="002135F2"/>
    <w:rsid w:val="002136C8"/>
    <w:rsid w:val="00215090"/>
    <w:rsid w:val="00215286"/>
    <w:rsid w:val="00220DF0"/>
    <w:rsid w:val="00223A77"/>
    <w:rsid w:val="00224333"/>
    <w:rsid w:val="00227877"/>
    <w:rsid w:val="0023041A"/>
    <w:rsid w:val="002305E1"/>
    <w:rsid w:val="002313E6"/>
    <w:rsid w:val="00231B66"/>
    <w:rsid w:val="002328BB"/>
    <w:rsid w:val="0023312C"/>
    <w:rsid w:val="00233BC5"/>
    <w:rsid w:val="00234637"/>
    <w:rsid w:val="00234FFD"/>
    <w:rsid w:val="00241969"/>
    <w:rsid w:val="002419F0"/>
    <w:rsid w:val="002425AA"/>
    <w:rsid w:val="00245F46"/>
    <w:rsid w:val="00246691"/>
    <w:rsid w:val="002509D0"/>
    <w:rsid w:val="00253572"/>
    <w:rsid w:val="002570AC"/>
    <w:rsid w:val="002579C2"/>
    <w:rsid w:val="002623FC"/>
    <w:rsid w:val="002635E3"/>
    <w:rsid w:val="00264062"/>
    <w:rsid w:val="00264D69"/>
    <w:rsid w:val="00266072"/>
    <w:rsid w:val="00271E56"/>
    <w:rsid w:val="00272B32"/>
    <w:rsid w:val="00272F76"/>
    <w:rsid w:val="002742FE"/>
    <w:rsid w:val="00274F9B"/>
    <w:rsid w:val="00277AB1"/>
    <w:rsid w:val="00281434"/>
    <w:rsid w:val="0028248A"/>
    <w:rsid w:val="00283F30"/>
    <w:rsid w:val="00284DF0"/>
    <w:rsid w:val="00285FEC"/>
    <w:rsid w:val="002868DF"/>
    <w:rsid w:val="0029056D"/>
    <w:rsid w:val="00291ED9"/>
    <w:rsid w:val="00295B54"/>
    <w:rsid w:val="00295FE6"/>
    <w:rsid w:val="00297FFB"/>
    <w:rsid w:val="002A5217"/>
    <w:rsid w:val="002A7761"/>
    <w:rsid w:val="002B1F6A"/>
    <w:rsid w:val="002B31D5"/>
    <w:rsid w:val="002B6A6B"/>
    <w:rsid w:val="002B7761"/>
    <w:rsid w:val="002C0F6E"/>
    <w:rsid w:val="002C3B68"/>
    <w:rsid w:val="002C5D3B"/>
    <w:rsid w:val="002C77CA"/>
    <w:rsid w:val="002D1B62"/>
    <w:rsid w:val="002D394A"/>
    <w:rsid w:val="002D5EEF"/>
    <w:rsid w:val="002D60DA"/>
    <w:rsid w:val="002D74ED"/>
    <w:rsid w:val="002E0763"/>
    <w:rsid w:val="002E23FB"/>
    <w:rsid w:val="002E7C84"/>
    <w:rsid w:val="002F04D3"/>
    <w:rsid w:val="002F1D50"/>
    <w:rsid w:val="002F22FF"/>
    <w:rsid w:val="002F23D0"/>
    <w:rsid w:val="002F3B75"/>
    <w:rsid w:val="002F483E"/>
    <w:rsid w:val="00300A4F"/>
    <w:rsid w:val="00302F2B"/>
    <w:rsid w:val="00305BB0"/>
    <w:rsid w:val="00306F4A"/>
    <w:rsid w:val="00311856"/>
    <w:rsid w:val="003132C3"/>
    <w:rsid w:val="003165B9"/>
    <w:rsid w:val="003170A4"/>
    <w:rsid w:val="00317191"/>
    <w:rsid w:val="00317EA8"/>
    <w:rsid w:val="003203B7"/>
    <w:rsid w:val="00321030"/>
    <w:rsid w:val="00322D22"/>
    <w:rsid w:val="00323E71"/>
    <w:rsid w:val="00327D77"/>
    <w:rsid w:val="0033271B"/>
    <w:rsid w:val="00333880"/>
    <w:rsid w:val="00335F75"/>
    <w:rsid w:val="00336016"/>
    <w:rsid w:val="003362C3"/>
    <w:rsid w:val="0033694D"/>
    <w:rsid w:val="00341643"/>
    <w:rsid w:val="00341D29"/>
    <w:rsid w:val="003446C1"/>
    <w:rsid w:val="00344AAC"/>
    <w:rsid w:val="00345BE8"/>
    <w:rsid w:val="00350E0F"/>
    <w:rsid w:val="003511F4"/>
    <w:rsid w:val="00351DC1"/>
    <w:rsid w:val="00352B5E"/>
    <w:rsid w:val="00355D2D"/>
    <w:rsid w:val="00356272"/>
    <w:rsid w:val="00360528"/>
    <w:rsid w:val="0036055F"/>
    <w:rsid w:val="0036065C"/>
    <w:rsid w:val="00364F82"/>
    <w:rsid w:val="003653AD"/>
    <w:rsid w:val="00367970"/>
    <w:rsid w:val="0037750E"/>
    <w:rsid w:val="003776A5"/>
    <w:rsid w:val="003776AE"/>
    <w:rsid w:val="00380BAC"/>
    <w:rsid w:val="00381059"/>
    <w:rsid w:val="003816F8"/>
    <w:rsid w:val="00382BA2"/>
    <w:rsid w:val="00383CC4"/>
    <w:rsid w:val="00383DAA"/>
    <w:rsid w:val="00384C9E"/>
    <w:rsid w:val="00385E9D"/>
    <w:rsid w:val="00386C68"/>
    <w:rsid w:val="00391941"/>
    <w:rsid w:val="003947E7"/>
    <w:rsid w:val="00395EBA"/>
    <w:rsid w:val="003A0B62"/>
    <w:rsid w:val="003A3BB1"/>
    <w:rsid w:val="003A4E97"/>
    <w:rsid w:val="003A4FCE"/>
    <w:rsid w:val="003A57F1"/>
    <w:rsid w:val="003A65C7"/>
    <w:rsid w:val="003B35BE"/>
    <w:rsid w:val="003B6A4B"/>
    <w:rsid w:val="003C1AC0"/>
    <w:rsid w:val="003C48B8"/>
    <w:rsid w:val="003C4AB0"/>
    <w:rsid w:val="003C6A38"/>
    <w:rsid w:val="003C763A"/>
    <w:rsid w:val="003C76CC"/>
    <w:rsid w:val="003D1286"/>
    <w:rsid w:val="003D4850"/>
    <w:rsid w:val="003D4DE4"/>
    <w:rsid w:val="003D55DF"/>
    <w:rsid w:val="003D653F"/>
    <w:rsid w:val="003D6875"/>
    <w:rsid w:val="003D7077"/>
    <w:rsid w:val="003E038B"/>
    <w:rsid w:val="003E123F"/>
    <w:rsid w:val="003E1FA0"/>
    <w:rsid w:val="003E3D49"/>
    <w:rsid w:val="003E43EB"/>
    <w:rsid w:val="003E5A31"/>
    <w:rsid w:val="003E6AC1"/>
    <w:rsid w:val="003E6C17"/>
    <w:rsid w:val="003F0455"/>
    <w:rsid w:val="003F0522"/>
    <w:rsid w:val="003F1132"/>
    <w:rsid w:val="003F150D"/>
    <w:rsid w:val="003F321A"/>
    <w:rsid w:val="003F523C"/>
    <w:rsid w:val="003F6EB1"/>
    <w:rsid w:val="004002A3"/>
    <w:rsid w:val="00400E92"/>
    <w:rsid w:val="00402194"/>
    <w:rsid w:val="00403C2C"/>
    <w:rsid w:val="00403D5C"/>
    <w:rsid w:val="004045E6"/>
    <w:rsid w:val="00406031"/>
    <w:rsid w:val="00407015"/>
    <w:rsid w:val="0040795E"/>
    <w:rsid w:val="004133A4"/>
    <w:rsid w:val="004163EA"/>
    <w:rsid w:val="004226AA"/>
    <w:rsid w:val="00423213"/>
    <w:rsid w:val="00425539"/>
    <w:rsid w:val="004257DA"/>
    <w:rsid w:val="00426E6A"/>
    <w:rsid w:val="00430341"/>
    <w:rsid w:val="00431335"/>
    <w:rsid w:val="00431A25"/>
    <w:rsid w:val="00434631"/>
    <w:rsid w:val="0043491A"/>
    <w:rsid w:val="00434A4D"/>
    <w:rsid w:val="004369C9"/>
    <w:rsid w:val="00436BFB"/>
    <w:rsid w:val="00440D4C"/>
    <w:rsid w:val="00445BC9"/>
    <w:rsid w:val="00446AF1"/>
    <w:rsid w:val="004470EB"/>
    <w:rsid w:val="00450EF7"/>
    <w:rsid w:val="004524EF"/>
    <w:rsid w:val="00455D32"/>
    <w:rsid w:val="00456EB7"/>
    <w:rsid w:val="00461F82"/>
    <w:rsid w:val="00462C92"/>
    <w:rsid w:val="0046495E"/>
    <w:rsid w:val="0046593C"/>
    <w:rsid w:val="004663A9"/>
    <w:rsid w:val="00467546"/>
    <w:rsid w:val="004713CB"/>
    <w:rsid w:val="00471C90"/>
    <w:rsid w:val="00472BE4"/>
    <w:rsid w:val="00472D1C"/>
    <w:rsid w:val="00472EBD"/>
    <w:rsid w:val="00473EC9"/>
    <w:rsid w:val="0048104C"/>
    <w:rsid w:val="0048210B"/>
    <w:rsid w:val="00483D60"/>
    <w:rsid w:val="00483E4D"/>
    <w:rsid w:val="00487F02"/>
    <w:rsid w:val="00490226"/>
    <w:rsid w:val="00491762"/>
    <w:rsid w:val="0049325D"/>
    <w:rsid w:val="00497C0E"/>
    <w:rsid w:val="004A16CC"/>
    <w:rsid w:val="004A2685"/>
    <w:rsid w:val="004A27E2"/>
    <w:rsid w:val="004A3EFC"/>
    <w:rsid w:val="004A62EF"/>
    <w:rsid w:val="004A6CAC"/>
    <w:rsid w:val="004A6DEA"/>
    <w:rsid w:val="004A7109"/>
    <w:rsid w:val="004B15B1"/>
    <w:rsid w:val="004B257A"/>
    <w:rsid w:val="004B5203"/>
    <w:rsid w:val="004B6548"/>
    <w:rsid w:val="004B7FC6"/>
    <w:rsid w:val="004C06E5"/>
    <w:rsid w:val="004C1021"/>
    <w:rsid w:val="004C2EAC"/>
    <w:rsid w:val="004C3702"/>
    <w:rsid w:val="004C601A"/>
    <w:rsid w:val="004D1824"/>
    <w:rsid w:val="004D1B7A"/>
    <w:rsid w:val="004D3018"/>
    <w:rsid w:val="004D4725"/>
    <w:rsid w:val="004D6783"/>
    <w:rsid w:val="004D6DC9"/>
    <w:rsid w:val="004E0604"/>
    <w:rsid w:val="004E06A7"/>
    <w:rsid w:val="004E0804"/>
    <w:rsid w:val="004E08B2"/>
    <w:rsid w:val="004E73D7"/>
    <w:rsid w:val="004F21F4"/>
    <w:rsid w:val="0050026B"/>
    <w:rsid w:val="00502F29"/>
    <w:rsid w:val="00506063"/>
    <w:rsid w:val="00507714"/>
    <w:rsid w:val="0051073C"/>
    <w:rsid w:val="00510903"/>
    <w:rsid w:val="00510D63"/>
    <w:rsid w:val="0051124B"/>
    <w:rsid w:val="00511567"/>
    <w:rsid w:val="00511DC1"/>
    <w:rsid w:val="005124A0"/>
    <w:rsid w:val="00514ACD"/>
    <w:rsid w:val="00514CC5"/>
    <w:rsid w:val="005200CA"/>
    <w:rsid w:val="00520CFA"/>
    <w:rsid w:val="00524B09"/>
    <w:rsid w:val="005264AA"/>
    <w:rsid w:val="00526663"/>
    <w:rsid w:val="00527B93"/>
    <w:rsid w:val="00533177"/>
    <w:rsid w:val="005332F0"/>
    <w:rsid w:val="0053440E"/>
    <w:rsid w:val="00534A1F"/>
    <w:rsid w:val="00534F8C"/>
    <w:rsid w:val="00543079"/>
    <w:rsid w:val="005431FC"/>
    <w:rsid w:val="005434D9"/>
    <w:rsid w:val="00543C78"/>
    <w:rsid w:val="005445AF"/>
    <w:rsid w:val="00544BF1"/>
    <w:rsid w:val="0054587D"/>
    <w:rsid w:val="00547A30"/>
    <w:rsid w:val="00547B92"/>
    <w:rsid w:val="00552125"/>
    <w:rsid w:val="00553980"/>
    <w:rsid w:val="005555D0"/>
    <w:rsid w:val="005572C6"/>
    <w:rsid w:val="00560877"/>
    <w:rsid w:val="005620AE"/>
    <w:rsid w:val="005624BF"/>
    <w:rsid w:val="0056622E"/>
    <w:rsid w:val="005665F5"/>
    <w:rsid w:val="005673DD"/>
    <w:rsid w:val="0057084A"/>
    <w:rsid w:val="0057103A"/>
    <w:rsid w:val="0057516B"/>
    <w:rsid w:val="00575E84"/>
    <w:rsid w:val="00575FA7"/>
    <w:rsid w:val="00576442"/>
    <w:rsid w:val="005775AC"/>
    <w:rsid w:val="00580578"/>
    <w:rsid w:val="005819FA"/>
    <w:rsid w:val="00583DF5"/>
    <w:rsid w:val="00583FEA"/>
    <w:rsid w:val="00585C82"/>
    <w:rsid w:val="005900B1"/>
    <w:rsid w:val="0059254E"/>
    <w:rsid w:val="005926C9"/>
    <w:rsid w:val="00592985"/>
    <w:rsid w:val="00593D84"/>
    <w:rsid w:val="00597C0E"/>
    <w:rsid w:val="005A05FD"/>
    <w:rsid w:val="005A1F07"/>
    <w:rsid w:val="005A26DF"/>
    <w:rsid w:val="005A4EFE"/>
    <w:rsid w:val="005B28FA"/>
    <w:rsid w:val="005B2A54"/>
    <w:rsid w:val="005B4177"/>
    <w:rsid w:val="005B6EB6"/>
    <w:rsid w:val="005B71DC"/>
    <w:rsid w:val="005B7CA4"/>
    <w:rsid w:val="005C19BA"/>
    <w:rsid w:val="005C2B6C"/>
    <w:rsid w:val="005C2C08"/>
    <w:rsid w:val="005C32A8"/>
    <w:rsid w:val="005C4661"/>
    <w:rsid w:val="005C67F6"/>
    <w:rsid w:val="005D168D"/>
    <w:rsid w:val="005D2ABE"/>
    <w:rsid w:val="005D2C5C"/>
    <w:rsid w:val="005D660F"/>
    <w:rsid w:val="005E1CF5"/>
    <w:rsid w:val="005E3E3F"/>
    <w:rsid w:val="005E4A69"/>
    <w:rsid w:val="005E51C2"/>
    <w:rsid w:val="005E58DD"/>
    <w:rsid w:val="005E66B9"/>
    <w:rsid w:val="005E690A"/>
    <w:rsid w:val="005E78F5"/>
    <w:rsid w:val="005F4D1A"/>
    <w:rsid w:val="005F646C"/>
    <w:rsid w:val="006008F9"/>
    <w:rsid w:val="00603D40"/>
    <w:rsid w:val="006040EE"/>
    <w:rsid w:val="00604F20"/>
    <w:rsid w:val="00605681"/>
    <w:rsid w:val="00606380"/>
    <w:rsid w:val="006068C4"/>
    <w:rsid w:val="00606BDC"/>
    <w:rsid w:val="00610F71"/>
    <w:rsid w:val="006111DA"/>
    <w:rsid w:val="00611955"/>
    <w:rsid w:val="0061242F"/>
    <w:rsid w:val="00617A96"/>
    <w:rsid w:val="006204D9"/>
    <w:rsid w:val="00620568"/>
    <w:rsid w:val="006235DA"/>
    <w:rsid w:val="00624A23"/>
    <w:rsid w:val="006306B8"/>
    <w:rsid w:val="00630E26"/>
    <w:rsid w:val="0063167B"/>
    <w:rsid w:val="006320F1"/>
    <w:rsid w:val="00633B77"/>
    <w:rsid w:val="00634978"/>
    <w:rsid w:val="00636281"/>
    <w:rsid w:val="006400BC"/>
    <w:rsid w:val="00641491"/>
    <w:rsid w:val="006430F1"/>
    <w:rsid w:val="0064466D"/>
    <w:rsid w:val="00646C8E"/>
    <w:rsid w:val="00650C8E"/>
    <w:rsid w:val="00653CF9"/>
    <w:rsid w:val="0065408D"/>
    <w:rsid w:val="006541EF"/>
    <w:rsid w:val="006569B9"/>
    <w:rsid w:val="0066052D"/>
    <w:rsid w:val="006713F9"/>
    <w:rsid w:val="00672BC2"/>
    <w:rsid w:val="00672EF5"/>
    <w:rsid w:val="00673CA1"/>
    <w:rsid w:val="00675467"/>
    <w:rsid w:val="00675E6B"/>
    <w:rsid w:val="00680763"/>
    <w:rsid w:val="00680AD9"/>
    <w:rsid w:val="00682430"/>
    <w:rsid w:val="00686CBB"/>
    <w:rsid w:val="00694708"/>
    <w:rsid w:val="006964D8"/>
    <w:rsid w:val="006970E6"/>
    <w:rsid w:val="00697943"/>
    <w:rsid w:val="00697C64"/>
    <w:rsid w:val="006A12E4"/>
    <w:rsid w:val="006A30BC"/>
    <w:rsid w:val="006B0312"/>
    <w:rsid w:val="006B2022"/>
    <w:rsid w:val="006B559E"/>
    <w:rsid w:val="006B6596"/>
    <w:rsid w:val="006B6DAE"/>
    <w:rsid w:val="006C071B"/>
    <w:rsid w:val="006C41C3"/>
    <w:rsid w:val="006C5E13"/>
    <w:rsid w:val="006D001B"/>
    <w:rsid w:val="006D3386"/>
    <w:rsid w:val="006D4C5D"/>
    <w:rsid w:val="006E0255"/>
    <w:rsid w:val="006E0779"/>
    <w:rsid w:val="006E15B1"/>
    <w:rsid w:val="006E193E"/>
    <w:rsid w:val="006F15D0"/>
    <w:rsid w:val="006F26BF"/>
    <w:rsid w:val="006F2DE3"/>
    <w:rsid w:val="006F2E1C"/>
    <w:rsid w:val="006F3C44"/>
    <w:rsid w:val="006F42D7"/>
    <w:rsid w:val="006F4B70"/>
    <w:rsid w:val="006F5172"/>
    <w:rsid w:val="006F694A"/>
    <w:rsid w:val="00704993"/>
    <w:rsid w:val="00704A0C"/>
    <w:rsid w:val="00704C51"/>
    <w:rsid w:val="00713E02"/>
    <w:rsid w:val="0071628D"/>
    <w:rsid w:val="007167C3"/>
    <w:rsid w:val="0072675B"/>
    <w:rsid w:val="00726EF0"/>
    <w:rsid w:val="0072747F"/>
    <w:rsid w:val="0073010C"/>
    <w:rsid w:val="007302CF"/>
    <w:rsid w:val="0073570F"/>
    <w:rsid w:val="00736502"/>
    <w:rsid w:val="007413A8"/>
    <w:rsid w:val="00742324"/>
    <w:rsid w:val="00743A40"/>
    <w:rsid w:val="00744BA3"/>
    <w:rsid w:val="00744D83"/>
    <w:rsid w:val="00752CD2"/>
    <w:rsid w:val="00755DD5"/>
    <w:rsid w:val="00755DF8"/>
    <w:rsid w:val="00757617"/>
    <w:rsid w:val="007616B7"/>
    <w:rsid w:val="0076436C"/>
    <w:rsid w:val="00767EBD"/>
    <w:rsid w:val="00771462"/>
    <w:rsid w:val="00772318"/>
    <w:rsid w:val="00772D73"/>
    <w:rsid w:val="007743BC"/>
    <w:rsid w:val="0077529C"/>
    <w:rsid w:val="0077631E"/>
    <w:rsid w:val="0077700C"/>
    <w:rsid w:val="00783079"/>
    <w:rsid w:val="007833EF"/>
    <w:rsid w:val="00784988"/>
    <w:rsid w:val="00785F27"/>
    <w:rsid w:val="00790243"/>
    <w:rsid w:val="007921C7"/>
    <w:rsid w:val="00792A48"/>
    <w:rsid w:val="00796720"/>
    <w:rsid w:val="00796DC2"/>
    <w:rsid w:val="007A710A"/>
    <w:rsid w:val="007B01F2"/>
    <w:rsid w:val="007B0A36"/>
    <w:rsid w:val="007B1F1F"/>
    <w:rsid w:val="007B341C"/>
    <w:rsid w:val="007B34BB"/>
    <w:rsid w:val="007B3705"/>
    <w:rsid w:val="007B4571"/>
    <w:rsid w:val="007B4C60"/>
    <w:rsid w:val="007C00AE"/>
    <w:rsid w:val="007C3620"/>
    <w:rsid w:val="007C37F0"/>
    <w:rsid w:val="007C401D"/>
    <w:rsid w:val="007C4723"/>
    <w:rsid w:val="007C4800"/>
    <w:rsid w:val="007C5BBA"/>
    <w:rsid w:val="007C7047"/>
    <w:rsid w:val="007D08D7"/>
    <w:rsid w:val="007D0A27"/>
    <w:rsid w:val="007D1061"/>
    <w:rsid w:val="007D1E32"/>
    <w:rsid w:val="007D4165"/>
    <w:rsid w:val="007D5BCF"/>
    <w:rsid w:val="007E086B"/>
    <w:rsid w:val="007E241B"/>
    <w:rsid w:val="007E29B2"/>
    <w:rsid w:val="007E3A3A"/>
    <w:rsid w:val="007E4863"/>
    <w:rsid w:val="007E48FF"/>
    <w:rsid w:val="007E561B"/>
    <w:rsid w:val="007E6544"/>
    <w:rsid w:val="007E7204"/>
    <w:rsid w:val="007E779E"/>
    <w:rsid w:val="007E7C51"/>
    <w:rsid w:val="007F0EB3"/>
    <w:rsid w:val="007F2306"/>
    <w:rsid w:val="007F2CD4"/>
    <w:rsid w:val="007F47C7"/>
    <w:rsid w:val="007F6207"/>
    <w:rsid w:val="008008C5"/>
    <w:rsid w:val="00801DAD"/>
    <w:rsid w:val="00801E88"/>
    <w:rsid w:val="00802474"/>
    <w:rsid w:val="00804A2F"/>
    <w:rsid w:val="00805B71"/>
    <w:rsid w:val="00810FA5"/>
    <w:rsid w:val="00810FDA"/>
    <w:rsid w:val="008119B3"/>
    <w:rsid w:val="0081324A"/>
    <w:rsid w:val="0081350E"/>
    <w:rsid w:val="00813666"/>
    <w:rsid w:val="008137C0"/>
    <w:rsid w:val="00813CBB"/>
    <w:rsid w:val="00814155"/>
    <w:rsid w:val="00816520"/>
    <w:rsid w:val="0081709B"/>
    <w:rsid w:val="00820337"/>
    <w:rsid w:val="00820E99"/>
    <w:rsid w:val="0082305F"/>
    <w:rsid w:val="0082359F"/>
    <w:rsid w:val="00825717"/>
    <w:rsid w:val="00826D54"/>
    <w:rsid w:val="00827C39"/>
    <w:rsid w:val="00832DA4"/>
    <w:rsid w:val="00833C78"/>
    <w:rsid w:val="008361B9"/>
    <w:rsid w:val="00836212"/>
    <w:rsid w:val="008368E2"/>
    <w:rsid w:val="00840DAD"/>
    <w:rsid w:val="00841074"/>
    <w:rsid w:val="008420D4"/>
    <w:rsid w:val="00842601"/>
    <w:rsid w:val="0084346E"/>
    <w:rsid w:val="00845018"/>
    <w:rsid w:val="008469F9"/>
    <w:rsid w:val="0084780F"/>
    <w:rsid w:val="00850004"/>
    <w:rsid w:val="00850DD6"/>
    <w:rsid w:val="0085116E"/>
    <w:rsid w:val="00851FE4"/>
    <w:rsid w:val="0085315D"/>
    <w:rsid w:val="00853E8A"/>
    <w:rsid w:val="008545DB"/>
    <w:rsid w:val="00854F5A"/>
    <w:rsid w:val="00857398"/>
    <w:rsid w:val="00860F47"/>
    <w:rsid w:val="00861A9F"/>
    <w:rsid w:val="008627A0"/>
    <w:rsid w:val="008634F9"/>
    <w:rsid w:val="008639B0"/>
    <w:rsid w:val="00864340"/>
    <w:rsid w:val="008654E8"/>
    <w:rsid w:val="00866383"/>
    <w:rsid w:val="008663F5"/>
    <w:rsid w:val="00866843"/>
    <w:rsid w:val="00866F55"/>
    <w:rsid w:val="00867E92"/>
    <w:rsid w:val="00871DB0"/>
    <w:rsid w:val="00872AED"/>
    <w:rsid w:val="00872E68"/>
    <w:rsid w:val="00873886"/>
    <w:rsid w:val="00873F32"/>
    <w:rsid w:val="00875260"/>
    <w:rsid w:val="008753D1"/>
    <w:rsid w:val="00876DF4"/>
    <w:rsid w:val="008819E2"/>
    <w:rsid w:val="00881A04"/>
    <w:rsid w:val="00883768"/>
    <w:rsid w:val="00883F6D"/>
    <w:rsid w:val="00884242"/>
    <w:rsid w:val="008844C5"/>
    <w:rsid w:val="00885EDC"/>
    <w:rsid w:val="00885FB3"/>
    <w:rsid w:val="00887D36"/>
    <w:rsid w:val="00890639"/>
    <w:rsid w:val="008912BB"/>
    <w:rsid w:val="00892483"/>
    <w:rsid w:val="00893046"/>
    <w:rsid w:val="00894980"/>
    <w:rsid w:val="00895B0E"/>
    <w:rsid w:val="008A315B"/>
    <w:rsid w:val="008A3E84"/>
    <w:rsid w:val="008B117C"/>
    <w:rsid w:val="008B4B8D"/>
    <w:rsid w:val="008B67A3"/>
    <w:rsid w:val="008B6FBB"/>
    <w:rsid w:val="008C5E83"/>
    <w:rsid w:val="008D2270"/>
    <w:rsid w:val="008D4726"/>
    <w:rsid w:val="008E105F"/>
    <w:rsid w:val="008E1C69"/>
    <w:rsid w:val="008E3324"/>
    <w:rsid w:val="008E4042"/>
    <w:rsid w:val="008E40DF"/>
    <w:rsid w:val="008E52F8"/>
    <w:rsid w:val="008E6035"/>
    <w:rsid w:val="008F0110"/>
    <w:rsid w:val="008F0A23"/>
    <w:rsid w:val="008F7C69"/>
    <w:rsid w:val="008F7F31"/>
    <w:rsid w:val="00900AE6"/>
    <w:rsid w:val="00903474"/>
    <w:rsid w:val="00903540"/>
    <w:rsid w:val="009039C2"/>
    <w:rsid w:val="00904FAC"/>
    <w:rsid w:val="00905A01"/>
    <w:rsid w:val="00911095"/>
    <w:rsid w:val="00911412"/>
    <w:rsid w:val="00913AAF"/>
    <w:rsid w:val="009156D8"/>
    <w:rsid w:val="00916AF2"/>
    <w:rsid w:val="00920B2E"/>
    <w:rsid w:val="00921A79"/>
    <w:rsid w:val="00921FA3"/>
    <w:rsid w:val="00922FDE"/>
    <w:rsid w:val="00925F67"/>
    <w:rsid w:val="00926BD4"/>
    <w:rsid w:val="009350DE"/>
    <w:rsid w:val="00936C9E"/>
    <w:rsid w:val="00940734"/>
    <w:rsid w:val="00940C3F"/>
    <w:rsid w:val="00941E1F"/>
    <w:rsid w:val="009445DC"/>
    <w:rsid w:val="00944902"/>
    <w:rsid w:val="00944D7D"/>
    <w:rsid w:val="00946B48"/>
    <w:rsid w:val="00951311"/>
    <w:rsid w:val="009613C2"/>
    <w:rsid w:val="00961F25"/>
    <w:rsid w:val="00962822"/>
    <w:rsid w:val="00963F2D"/>
    <w:rsid w:val="00965C93"/>
    <w:rsid w:val="009663C1"/>
    <w:rsid w:val="00966C1E"/>
    <w:rsid w:val="009750F0"/>
    <w:rsid w:val="009770CB"/>
    <w:rsid w:val="00980F7D"/>
    <w:rsid w:val="00982436"/>
    <w:rsid w:val="00983120"/>
    <w:rsid w:val="00985760"/>
    <w:rsid w:val="009862B8"/>
    <w:rsid w:val="00986DAC"/>
    <w:rsid w:val="00990911"/>
    <w:rsid w:val="0099157F"/>
    <w:rsid w:val="00991C9F"/>
    <w:rsid w:val="009922E6"/>
    <w:rsid w:val="00993600"/>
    <w:rsid w:val="00994898"/>
    <w:rsid w:val="00994EFC"/>
    <w:rsid w:val="009954C2"/>
    <w:rsid w:val="00995771"/>
    <w:rsid w:val="009968AC"/>
    <w:rsid w:val="00996A33"/>
    <w:rsid w:val="0099787F"/>
    <w:rsid w:val="009A141C"/>
    <w:rsid w:val="009A260C"/>
    <w:rsid w:val="009B113F"/>
    <w:rsid w:val="009B5945"/>
    <w:rsid w:val="009B7C22"/>
    <w:rsid w:val="009C73D5"/>
    <w:rsid w:val="009D508E"/>
    <w:rsid w:val="009D5166"/>
    <w:rsid w:val="009D55C6"/>
    <w:rsid w:val="009D5F68"/>
    <w:rsid w:val="009D76B2"/>
    <w:rsid w:val="009D7C95"/>
    <w:rsid w:val="009E067E"/>
    <w:rsid w:val="009E11A5"/>
    <w:rsid w:val="009E1457"/>
    <w:rsid w:val="009E5A75"/>
    <w:rsid w:val="009E7CCE"/>
    <w:rsid w:val="009E7E12"/>
    <w:rsid w:val="009F01E0"/>
    <w:rsid w:val="009F1775"/>
    <w:rsid w:val="009F1D96"/>
    <w:rsid w:val="009F4940"/>
    <w:rsid w:val="009F4BA3"/>
    <w:rsid w:val="009F76D8"/>
    <w:rsid w:val="00A0041E"/>
    <w:rsid w:val="00A004E1"/>
    <w:rsid w:val="00A0068C"/>
    <w:rsid w:val="00A00DDF"/>
    <w:rsid w:val="00A01689"/>
    <w:rsid w:val="00A03F7B"/>
    <w:rsid w:val="00A05015"/>
    <w:rsid w:val="00A11738"/>
    <w:rsid w:val="00A11742"/>
    <w:rsid w:val="00A12665"/>
    <w:rsid w:val="00A136AF"/>
    <w:rsid w:val="00A17A02"/>
    <w:rsid w:val="00A22A14"/>
    <w:rsid w:val="00A22D09"/>
    <w:rsid w:val="00A234EE"/>
    <w:rsid w:val="00A25190"/>
    <w:rsid w:val="00A2586E"/>
    <w:rsid w:val="00A2726E"/>
    <w:rsid w:val="00A272BA"/>
    <w:rsid w:val="00A30D15"/>
    <w:rsid w:val="00A30E1A"/>
    <w:rsid w:val="00A3159E"/>
    <w:rsid w:val="00A400D8"/>
    <w:rsid w:val="00A433A5"/>
    <w:rsid w:val="00A477B8"/>
    <w:rsid w:val="00A5023D"/>
    <w:rsid w:val="00A52F3A"/>
    <w:rsid w:val="00A54B5E"/>
    <w:rsid w:val="00A5586A"/>
    <w:rsid w:val="00A5654C"/>
    <w:rsid w:val="00A56EA1"/>
    <w:rsid w:val="00A612DE"/>
    <w:rsid w:val="00A61855"/>
    <w:rsid w:val="00A619C5"/>
    <w:rsid w:val="00A622C6"/>
    <w:rsid w:val="00A627F0"/>
    <w:rsid w:val="00A70C3A"/>
    <w:rsid w:val="00A73186"/>
    <w:rsid w:val="00A76818"/>
    <w:rsid w:val="00A76CD6"/>
    <w:rsid w:val="00A809AF"/>
    <w:rsid w:val="00A82604"/>
    <w:rsid w:val="00A83FEC"/>
    <w:rsid w:val="00A8450E"/>
    <w:rsid w:val="00A857B1"/>
    <w:rsid w:val="00A87D81"/>
    <w:rsid w:val="00A906E1"/>
    <w:rsid w:val="00A92B56"/>
    <w:rsid w:val="00A9402F"/>
    <w:rsid w:val="00A9438C"/>
    <w:rsid w:val="00A945C2"/>
    <w:rsid w:val="00A94B7C"/>
    <w:rsid w:val="00A96A8E"/>
    <w:rsid w:val="00AA3811"/>
    <w:rsid w:val="00AA4D6C"/>
    <w:rsid w:val="00AA676B"/>
    <w:rsid w:val="00AA6F45"/>
    <w:rsid w:val="00AA7547"/>
    <w:rsid w:val="00AA7A5A"/>
    <w:rsid w:val="00AB0953"/>
    <w:rsid w:val="00AB1132"/>
    <w:rsid w:val="00AB1B17"/>
    <w:rsid w:val="00AB1FD8"/>
    <w:rsid w:val="00AB50A3"/>
    <w:rsid w:val="00AB5417"/>
    <w:rsid w:val="00AB6118"/>
    <w:rsid w:val="00AB6B87"/>
    <w:rsid w:val="00AB78DF"/>
    <w:rsid w:val="00AC29EB"/>
    <w:rsid w:val="00AC3546"/>
    <w:rsid w:val="00AC3577"/>
    <w:rsid w:val="00AC3A69"/>
    <w:rsid w:val="00AC3CFD"/>
    <w:rsid w:val="00AC587C"/>
    <w:rsid w:val="00AC64A5"/>
    <w:rsid w:val="00AC65E3"/>
    <w:rsid w:val="00AD039B"/>
    <w:rsid w:val="00AD5AB1"/>
    <w:rsid w:val="00AD5EBA"/>
    <w:rsid w:val="00AE0188"/>
    <w:rsid w:val="00AE046F"/>
    <w:rsid w:val="00AE168E"/>
    <w:rsid w:val="00AE2E99"/>
    <w:rsid w:val="00AE4816"/>
    <w:rsid w:val="00AE67CB"/>
    <w:rsid w:val="00AE6A0A"/>
    <w:rsid w:val="00AF139A"/>
    <w:rsid w:val="00AF49CD"/>
    <w:rsid w:val="00AF6387"/>
    <w:rsid w:val="00AF6F93"/>
    <w:rsid w:val="00AF702B"/>
    <w:rsid w:val="00AF74EA"/>
    <w:rsid w:val="00B004C9"/>
    <w:rsid w:val="00B02C08"/>
    <w:rsid w:val="00B03511"/>
    <w:rsid w:val="00B0463E"/>
    <w:rsid w:val="00B05766"/>
    <w:rsid w:val="00B07115"/>
    <w:rsid w:val="00B114D0"/>
    <w:rsid w:val="00B12895"/>
    <w:rsid w:val="00B14810"/>
    <w:rsid w:val="00B14FC5"/>
    <w:rsid w:val="00B15729"/>
    <w:rsid w:val="00B21B68"/>
    <w:rsid w:val="00B21B98"/>
    <w:rsid w:val="00B22DCD"/>
    <w:rsid w:val="00B242BE"/>
    <w:rsid w:val="00B24F2C"/>
    <w:rsid w:val="00B257E4"/>
    <w:rsid w:val="00B30285"/>
    <w:rsid w:val="00B30C56"/>
    <w:rsid w:val="00B32E5F"/>
    <w:rsid w:val="00B33B97"/>
    <w:rsid w:val="00B35C9E"/>
    <w:rsid w:val="00B36F44"/>
    <w:rsid w:val="00B409B9"/>
    <w:rsid w:val="00B41B28"/>
    <w:rsid w:val="00B42072"/>
    <w:rsid w:val="00B45ECF"/>
    <w:rsid w:val="00B510F9"/>
    <w:rsid w:val="00B533A2"/>
    <w:rsid w:val="00B54C5B"/>
    <w:rsid w:val="00B55124"/>
    <w:rsid w:val="00B56E20"/>
    <w:rsid w:val="00B5746D"/>
    <w:rsid w:val="00B57B8E"/>
    <w:rsid w:val="00B603DD"/>
    <w:rsid w:val="00B62059"/>
    <w:rsid w:val="00B630BD"/>
    <w:rsid w:val="00B63B8F"/>
    <w:rsid w:val="00B6411B"/>
    <w:rsid w:val="00B665C8"/>
    <w:rsid w:val="00B66C71"/>
    <w:rsid w:val="00B720C7"/>
    <w:rsid w:val="00B72CB1"/>
    <w:rsid w:val="00B73CEA"/>
    <w:rsid w:val="00B769B4"/>
    <w:rsid w:val="00B76BBC"/>
    <w:rsid w:val="00B77DF8"/>
    <w:rsid w:val="00B802DD"/>
    <w:rsid w:val="00B80B71"/>
    <w:rsid w:val="00B82ED7"/>
    <w:rsid w:val="00B84700"/>
    <w:rsid w:val="00B85BCB"/>
    <w:rsid w:val="00B86D1A"/>
    <w:rsid w:val="00B9116A"/>
    <w:rsid w:val="00B92840"/>
    <w:rsid w:val="00B93974"/>
    <w:rsid w:val="00B93B0D"/>
    <w:rsid w:val="00B96F98"/>
    <w:rsid w:val="00BA0ECA"/>
    <w:rsid w:val="00BA0F89"/>
    <w:rsid w:val="00BA228B"/>
    <w:rsid w:val="00BA252D"/>
    <w:rsid w:val="00BA5A00"/>
    <w:rsid w:val="00BB1ACB"/>
    <w:rsid w:val="00BB3F70"/>
    <w:rsid w:val="00BB432E"/>
    <w:rsid w:val="00BB4F2D"/>
    <w:rsid w:val="00BB5287"/>
    <w:rsid w:val="00BB7568"/>
    <w:rsid w:val="00BC0408"/>
    <w:rsid w:val="00BC1474"/>
    <w:rsid w:val="00BC2B17"/>
    <w:rsid w:val="00BC30AD"/>
    <w:rsid w:val="00BC3F57"/>
    <w:rsid w:val="00BC4E69"/>
    <w:rsid w:val="00BC5238"/>
    <w:rsid w:val="00BC5E60"/>
    <w:rsid w:val="00BC75B5"/>
    <w:rsid w:val="00BD480D"/>
    <w:rsid w:val="00BD4E43"/>
    <w:rsid w:val="00BD53A3"/>
    <w:rsid w:val="00BD7620"/>
    <w:rsid w:val="00BD7B85"/>
    <w:rsid w:val="00BE14F1"/>
    <w:rsid w:val="00BE26DB"/>
    <w:rsid w:val="00BE3562"/>
    <w:rsid w:val="00BE3C8D"/>
    <w:rsid w:val="00BE48D3"/>
    <w:rsid w:val="00BE542D"/>
    <w:rsid w:val="00BE6CB2"/>
    <w:rsid w:val="00BE7E6C"/>
    <w:rsid w:val="00BF0700"/>
    <w:rsid w:val="00BF09B6"/>
    <w:rsid w:val="00BF521B"/>
    <w:rsid w:val="00BF5FCB"/>
    <w:rsid w:val="00BF6EB4"/>
    <w:rsid w:val="00BF7FCF"/>
    <w:rsid w:val="00C0040A"/>
    <w:rsid w:val="00C00877"/>
    <w:rsid w:val="00C020B9"/>
    <w:rsid w:val="00C041DF"/>
    <w:rsid w:val="00C06E78"/>
    <w:rsid w:val="00C10237"/>
    <w:rsid w:val="00C2146C"/>
    <w:rsid w:val="00C21A73"/>
    <w:rsid w:val="00C2233F"/>
    <w:rsid w:val="00C22B2D"/>
    <w:rsid w:val="00C26937"/>
    <w:rsid w:val="00C32491"/>
    <w:rsid w:val="00C35254"/>
    <w:rsid w:val="00C354F7"/>
    <w:rsid w:val="00C36EF9"/>
    <w:rsid w:val="00C408B5"/>
    <w:rsid w:val="00C40F24"/>
    <w:rsid w:val="00C41588"/>
    <w:rsid w:val="00C420C5"/>
    <w:rsid w:val="00C432DE"/>
    <w:rsid w:val="00C516AA"/>
    <w:rsid w:val="00C6349A"/>
    <w:rsid w:val="00C637A7"/>
    <w:rsid w:val="00C63DCC"/>
    <w:rsid w:val="00C6403C"/>
    <w:rsid w:val="00C64933"/>
    <w:rsid w:val="00C651EF"/>
    <w:rsid w:val="00C670BB"/>
    <w:rsid w:val="00C701B9"/>
    <w:rsid w:val="00C70600"/>
    <w:rsid w:val="00C70A81"/>
    <w:rsid w:val="00C72BB6"/>
    <w:rsid w:val="00C745DA"/>
    <w:rsid w:val="00C7517B"/>
    <w:rsid w:val="00C766CA"/>
    <w:rsid w:val="00C7718A"/>
    <w:rsid w:val="00C8194B"/>
    <w:rsid w:val="00C824A8"/>
    <w:rsid w:val="00C833D6"/>
    <w:rsid w:val="00C84314"/>
    <w:rsid w:val="00C862D2"/>
    <w:rsid w:val="00C87977"/>
    <w:rsid w:val="00C87F28"/>
    <w:rsid w:val="00C9015C"/>
    <w:rsid w:val="00C925B5"/>
    <w:rsid w:val="00C9410A"/>
    <w:rsid w:val="00C95F83"/>
    <w:rsid w:val="00C9661E"/>
    <w:rsid w:val="00C977E0"/>
    <w:rsid w:val="00C97BEE"/>
    <w:rsid w:val="00C97DA3"/>
    <w:rsid w:val="00CA2224"/>
    <w:rsid w:val="00CA3441"/>
    <w:rsid w:val="00CA3728"/>
    <w:rsid w:val="00CA3C38"/>
    <w:rsid w:val="00CA5CCB"/>
    <w:rsid w:val="00CA7D4B"/>
    <w:rsid w:val="00CB24CD"/>
    <w:rsid w:val="00CB3589"/>
    <w:rsid w:val="00CB3E51"/>
    <w:rsid w:val="00CB3E86"/>
    <w:rsid w:val="00CB41D9"/>
    <w:rsid w:val="00CB444E"/>
    <w:rsid w:val="00CB5132"/>
    <w:rsid w:val="00CB7D29"/>
    <w:rsid w:val="00CB7D70"/>
    <w:rsid w:val="00CC0555"/>
    <w:rsid w:val="00CC3D57"/>
    <w:rsid w:val="00CC3DBA"/>
    <w:rsid w:val="00CC6E21"/>
    <w:rsid w:val="00CD13B1"/>
    <w:rsid w:val="00CD1AC2"/>
    <w:rsid w:val="00CD386C"/>
    <w:rsid w:val="00CD7E1C"/>
    <w:rsid w:val="00CE0F9D"/>
    <w:rsid w:val="00CE395B"/>
    <w:rsid w:val="00CE3F93"/>
    <w:rsid w:val="00CE60FD"/>
    <w:rsid w:val="00CE64F7"/>
    <w:rsid w:val="00CF0B5B"/>
    <w:rsid w:val="00CF3637"/>
    <w:rsid w:val="00CF3F49"/>
    <w:rsid w:val="00CF5EA7"/>
    <w:rsid w:val="00CF7A08"/>
    <w:rsid w:val="00D00AF6"/>
    <w:rsid w:val="00D033F4"/>
    <w:rsid w:val="00D03B15"/>
    <w:rsid w:val="00D048AA"/>
    <w:rsid w:val="00D04DC4"/>
    <w:rsid w:val="00D07F53"/>
    <w:rsid w:val="00D1111D"/>
    <w:rsid w:val="00D1253B"/>
    <w:rsid w:val="00D156EA"/>
    <w:rsid w:val="00D17A30"/>
    <w:rsid w:val="00D21E1E"/>
    <w:rsid w:val="00D23530"/>
    <w:rsid w:val="00D24873"/>
    <w:rsid w:val="00D248E4"/>
    <w:rsid w:val="00D26188"/>
    <w:rsid w:val="00D3050C"/>
    <w:rsid w:val="00D34C2D"/>
    <w:rsid w:val="00D358F2"/>
    <w:rsid w:val="00D36064"/>
    <w:rsid w:val="00D36294"/>
    <w:rsid w:val="00D40C33"/>
    <w:rsid w:val="00D41031"/>
    <w:rsid w:val="00D41AC1"/>
    <w:rsid w:val="00D43408"/>
    <w:rsid w:val="00D43AA9"/>
    <w:rsid w:val="00D455A9"/>
    <w:rsid w:val="00D468EB"/>
    <w:rsid w:val="00D47BEA"/>
    <w:rsid w:val="00D50643"/>
    <w:rsid w:val="00D51FA2"/>
    <w:rsid w:val="00D52CB4"/>
    <w:rsid w:val="00D5428F"/>
    <w:rsid w:val="00D578B1"/>
    <w:rsid w:val="00D57D50"/>
    <w:rsid w:val="00D6029B"/>
    <w:rsid w:val="00D6363E"/>
    <w:rsid w:val="00D644D5"/>
    <w:rsid w:val="00D6450E"/>
    <w:rsid w:val="00D64F86"/>
    <w:rsid w:val="00D66E24"/>
    <w:rsid w:val="00D7087C"/>
    <w:rsid w:val="00D82361"/>
    <w:rsid w:val="00D84446"/>
    <w:rsid w:val="00D85145"/>
    <w:rsid w:val="00D86372"/>
    <w:rsid w:val="00D907C6"/>
    <w:rsid w:val="00D91234"/>
    <w:rsid w:val="00D914B8"/>
    <w:rsid w:val="00D91CD0"/>
    <w:rsid w:val="00D91D99"/>
    <w:rsid w:val="00D91F25"/>
    <w:rsid w:val="00D92958"/>
    <w:rsid w:val="00D92B24"/>
    <w:rsid w:val="00D9414B"/>
    <w:rsid w:val="00D960B3"/>
    <w:rsid w:val="00D962EF"/>
    <w:rsid w:val="00DA080B"/>
    <w:rsid w:val="00DA2456"/>
    <w:rsid w:val="00DA2B0A"/>
    <w:rsid w:val="00DA3A76"/>
    <w:rsid w:val="00DA4F4E"/>
    <w:rsid w:val="00DA7AF7"/>
    <w:rsid w:val="00DA7EAF"/>
    <w:rsid w:val="00DB0FE7"/>
    <w:rsid w:val="00DB1A62"/>
    <w:rsid w:val="00DB435F"/>
    <w:rsid w:val="00DB6063"/>
    <w:rsid w:val="00DB6195"/>
    <w:rsid w:val="00DB63F0"/>
    <w:rsid w:val="00DC1763"/>
    <w:rsid w:val="00DC3296"/>
    <w:rsid w:val="00DC330E"/>
    <w:rsid w:val="00DC56C5"/>
    <w:rsid w:val="00DC6B9E"/>
    <w:rsid w:val="00DD04E8"/>
    <w:rsid w:val="00DD1679"/>
    <w:rsid w:val="00DD17F0"/>
    <w:rsid w:val="00DD28E2"/>
    <w:rsid w:val="00DD3188"/>
    <w:rsid w:val="00DD75D2"/>
    <w:rsid w:val="00DE2124"/>
    <w:rsid w:val="00DE5D4D"/>
    <w:rsid w:val="00DE649F"/>
    <w:rsid w:val="00DE6CCE"/>
    <w:rsid w:val="00DF0968"/>
    <w:rsid w:val="00DF09BC"/>
    <w:rsid w:val="00DF1216"/>
    <w:rsid w:val="00DF22AF"/>
    <w:rsid w:val="00DF38D8"/>
    <w:rsid w:val="00DF4552"/>
    <w:rsid w:val="00DF5286"/>
    <w:rsid w:val="00DF599E"/>
    <w:rsid w:val="00DF7EAF"/>
    <w:rsid w:val="00E0045E"/>
    <w:rsid w:val="00E00B06"/>
    <w:rsid w:val="00E02D67"/>
    <w:rsid w:val="00E02F4D"/>
    <w:rsid w:val="00E037FD"/>
    <w:rsid w:val="00E045A7"/>
    <w:rsid w:val="00E04F34"/>
    <w:rsid w:val="00E0788E"/>
    <w:rsid w:val="00E07E2B"/>
    <w:rsid w:val="00E1052F"/>
    <w:rsid w:val="00E123F1"/>
    <w:rsid w:val="00E17238"/>
    <w:rsid w:val="00E2109E"/>
    <w:rsid w:val="00E317D1"/>
    <w:rsid w:val="00E32A11"/>
    <w:rsid w:val="00E33095"/>
    <w:rsid w:val="00E352A0"/>
    <w:rsid w:val="00E42115"/>
    <w:rsid w:val="00E42C23"/>
    <w:rsid w:val="00E449C9"/>
    <w:rsid w:val="00E46B9A"/>
    <w:rsid w:val="00E4760A"/>
    <w:rsid w:val="00E52730"/>
    <w:rsid w:val="00E53BBB"/>
    <w:rsid w:val="00E60169"/>
    <w:rsid w:val="00E61860"/>
    <w:rsid w:val="00E62161"/>
    <w:rsid w:val="00E628FB"/>
    <w:rsid w:val="00E63BD7"/>
    <w:rsid w:val="00E72F16"/>
    <w:rsid w:val="00E73145"/>
    <w:rsid w:val="00E73263"/>
    <w:rsid w:val="00E7370F"/>
    <w:rsid w:val="00E739DD"/>
    <w:rsid w:val="00E76D44"/>
    <w:rsid w:val="00E808F0"/>
    <w:rsid w:val="00E81DEB"/>
    <w:rsid w:val="00E85309"/>
    <w:rsid w:val="00E86F30"/>
    <w:rsid w:val="00E87663"/>
    <w:rsid w:val="00E91EDA"/>
    <w:rsid w:val="00E95A8D"/>
    <w:rsid w:val="00E95F81"/>
    <w:rsid w:val="00E97978"/>
    <w:rsid w:val="00EA0B0B"/>
    <w:rsid w:val="00EA1909"/>
    <w:rsid w:val="00EA1CBB"/>
    <w:rsid w:val="00EA661F"/>
    <w:rsid w:val="00EA69E7"/>
    <w:rsid w:val="00EA72F1"/>
    <w:rsid w:val="00EB195E"/>
    <w:rsid w:val="00EB2A58"/>
    <w:rsid w:val="00EB504C"/>
    <w:rsid w:val="00EC11E7"/>
    <w:rsid w:val="00EC1921"/>
    <w:rsid w:val="00EC231F"/>
    <w:rsid w:val="00EC2CA1"/>
    <w:rsid w:val="00EC3347"/>
    <w:rsid w:val="00EC46AD"/>
    <w:rsid w:val="00EC6F06"/>
    <w:rsid w:val="00ED1766"/>
    <w:rsid w:val="00ED2838"/>
    <w:rsid w:val="00ED47F0"/>
    <w:rsid w:val="00ED6C0A"/>
    <w:rsid w:val="00EE60AC"/>
    <w:rsid w:val="00EE64F1"/>
    <w:rsid w:val="00EE7F27"/>
    <w:rsid w:val="00EF5826"/>
    <w:rsid w:val="00EF5BB8"/>
    <w:rsid w:val="00EF6FB0"/>
    <w:rsid w:val="00F01521"/>
    <w:rsid w:val="00F026AE"/>
    <w:rsid w:val="00F04697"/>
    <w:rsid w:val="00F0596B"/>
    <w:rsid w:val="00F05E7E"/>
    <w:rsid w:val="00F0609D"/>
    <w:rsid w:val="00F07021"/>
    <w:rsid w:val="00F10B65"/>
    <w:rsid w:val="00F12AC4"/>
    <w:rsid w:val="00F17653"/>
    <w:rsid w:val="00F25B07"/>
    <w:rsid w:val="00F267E6"/>
    <w:rsid w:val="00F30350"/>
    <w:rsid w:val="00F3145E"/>
    <w:rsid w:val="00F32996"/>
    <w:rsid w:val="00F3622D"/>
    <w:rsid w:val="00F37E9A"/>
    <w:rsid w:val="00F41187"/>
    <w:rsid w:val="00F464F9"/>
    <w:rsid w:val="00F46BE4"/>
    <w:rsid w:val="00F477F1"/>
    <w:rsid w:val="00F61A63"/>
    <w:rsid w:val="00F63D75"/>
    <w:rsid w:val="00F70EFE"/>
    <w:rsid w:val="00F71FC8"/>
    <w:rsid w:val="00F726CB"/>
    <w:rsid w:val="00F77FD9"/>
    <w:rsid w:val="00F80F23"/>
    <w:rsid w:val="00F81E7F"/>
    <w:rsid w:val="00F83362"/>
    <w:rsid w:val="00F83D11"/>
    <w:rsid w:val="00F841C0"/>
    <w:rsid w:val="00F853F3"/>
    <w:rsid w:val="00F86B1C"/>
    <w:rsid w:val="00F87181"/>
    <w:rsid w:val="00F90DE4"/>
    <w:rsid w:val="00F91099"/>
    <w:rsid w:val="00F96904"/>
    <w:rsid w:val="00F96ACD"/>
    <w:rsid w:val="00F97F1A"/>
    <w:rsid w:val="00FA0EE7"/>
    <w:rsid w:val="00FA0F09"/>
    <w:rsid w:val="00FA13D8"/>
    <w:rsid w:val="00FB14A4"/>
    <w:rsid w:val="00FB16B1"/>
    <w:rsid w:val="00FB21CD"/>
    <w:rsid w:val="00FB269F"/>
    <w:rsid w:val="00FB3007"/>
    <w:rsid w:val="00FB6EC6"/>
    <w:rsid w:val="00FC33DF"/>
    <w:rsid w:val="00FC38C6"/>
    <w:rsid w:val="00FC45D2"/>
    <w:rsid w:val="00FC50AE"/>
    <w:rsid w:val="00FC6124"/>
    <w:rsid w:val="00FC672D"/>
    <w:rsid w:val="00FC6C82"/>
    <w:rsid w:val="00FD0B87"/>
    <w:rsid w:val="00FD1A97"/>
    <w:rsid w:val="00FD1C0F"/>
    <w:rsid w:val="00FD3113"/>
    <w:rsid w:val="00FE0B63"/>
    <w:rsid w:val="00FE1D60"/>
    <w:rsid w:val="00FE3500"/>
    <w:rsid w:val="00FE3F72"/>
    <w:rsid w:val="00FF43F9"/>
    <w:rsid w:val="00FF54A4"/>
    <w:rsid w:val="00FF5837"/>
    <w:rsid w:val="00FF5AF3"/>
    <w:rsid w:val="00FF69A5"/>
    <w:rsid w:val="00FF7F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>
      <o:colormru v:ext="edit" colors="blue,green,#090"/>
      <o:colormenu v:ext="edit" fillcolor="none" strokecolor="red"/>
    </o:shapedefaults>
    <o:shapelayout v:ext="edit">
      <o:idmap v:ext="edit" data="1,2,3"/>
      <o:rules v:ext="edit">
        <o:r id="V:Rule102" type="connector" idref="#_x0000_s2829"/>
        <o:r id="V:Rule103" type="connector" idref="#_x0000_s2830"/>
        <o:r id="V:Rule104" type="connector" idref="#_x0000_s2831"/>
        <o:r id="V:Rule105" type="connector" idref="#_x0000_s2832"/>
        <o:r id="V:Rule106" type="connector" idref="#_x0000_s2833"/>
        <o:r id="V:Rule107" type="connector" idref="#_x0000_s2834"/>
        <o:r id="V:Rule108" type="connector" idref="#_x0000_s2835"/>
        <o:r id="V:Rule109" type="connector" idref="#_x0000_s2836"/>
        <o:r id="V:Rule110" type="connector" idref="#_x0000_s2837"/>
        <o:r id="V:Rule112" type="connector" idref="#_x0000_s2848"/>
        <o:r id="V:Rule113" type="connector" idref="#_x0000_s2849"/>
        <o:r id="V:Rule114" type="connector" idref="#_x0000_s2850"/>
        <o:r id="V:Rule115" type="connector" idref="#_x0000_s2851"/>
        <o:r id="V:Rule177" type="connector" idref="#_x0000_s3066"/>
        <o:r id="V:Rule178" type="connector" idref="#_x0000_s3067"/>
        <o:r id="V:Rule179" type="connector" idref="#_x0000_s3068"/>
        <o:r id="V:Rule182" type="connector" idref="#_x0000_s3071"/>
        <o:r id="V:Rule186" type="connector" idref="#_x0000_s3085"/>
        <o:r id="V:Rule187" type="connector" idref="#_x0000_s3086"/>
        <o:r id="V:Rule188" type="connector" idref="#_x0000_s3087"/>
        <o:r id="V:Rule189" type="connector" idref="#_x0000_s3088"/>
        <o:r id="V:Rule190" type="connector" idref="#_x0000_s3089"/>
        <o:r id="V:Rule191" type="connector" idref="#_x0000_s3090"/>
        <o:r id="V:Rule192" type="connector" idref="#_x0000_s3091"/>
        <o:r id="V:Rule193" type="connector" idref="#_x0000_s3092"/>
        <o:r id="V:Rule197" type="connector" idref="#_x0000_s3100"/>
        <o:r id="V:Rule199" type="connector" idref="#_x0000_s3117"/>
        <o:r id="V:Rule200" type="connector" idref="#_x0000_s3124"/>
        <o:r id="V:Rule201" type="connector" idref="#_x0000_s3118"/>
        <o:r id="V:Rule202" type="connector" idref="#_x0000_s3123"/>
        <o:r id="V:Rule203" type="connector" idref="#_x0000_s3128"/>
        <o:r id="V:Rule204" type="connector" idref="#_x0000_s3135"/>
        <o:r id="V:Rule205" type="connector" idref="#_x0000_s3136"/>
        <o:r id="V:Rule206" type="connector" idref="#_x0000_s3132"/>
        <o:r id="V:Rule207" type="connector" idref="#_x0000_s3133"/>
        <o:r id="V:Rule208" type="connector" idref="#_x0000_s3138"/>
        <o:r id="V:Rule209" type="connector" idref="#_x0000_s3139"/>
        <o:r id="V:Rule210" type="connector" idref="#_x0000_s3140"/>
        <o:r id="V:Rule211" type="connector" idref="#_x0000_s3142"/>
        <o:r id="V:Rule212" type="connector" idref="#_x0000_s3144"/>
        <o:r id="V:Rule213" type="connector" idref="#_x0000_s3146"/>
        <o:r id="V:Rule214" type="connector" idref="#_x0000_s3148"/>
        <o:r id="V:Rule215" type="connector" idref="#_x0000_s3150"/>
        <o:r id="V:Rule216" type="connector" idref="#_x0000_s3153"/>
        <o:r id="V:Rule253" type="connector" idref="#_x0000_s3245"/>
        <o:r id="V:Rule254" type="connector" idref="#_x0000_s3265"/>
        <o:r id="V:Rule255" type="connector" idref="#_x0000_s3264"/>
        <o:r id="V:Rule256" type="connector" idref="#_x0000_s3257"/>
        <o:r id="V:Rule257" type="connector" idref="#_x0000_s3248"/>
        <o:r id="V:Rule258" type="connector" idref="#_x0000_s3249"/>
        <o:r id="V:Rule259" type="connector" idref="#_x0000_s3251"/>
        <o:r id="V:Rule260" type="connector" idref="#_x0000_s3252"/>
        <o:r id="V:Rule261" type="connector" idref="#_x0000_s3267"/>
        <o:r id="V:Rule262" type="connector" idref="#_x0000_s3260"/>
        <o:r id="V:Rule263" type="connector" idref="#_x0000_s3268"/>
        <o:r id="V:Rule264" type="connector" idref="#_x0000_s3253"/>
        <o:r id="V:Rule265" type="connector" idref="#_x0000_s3255"/>
        <o:r id="V:Rule266" type="connector" idref="#_x0000_s3271"/>
        <o:r id="V:Rule267" type="connector" idref="#_x0000_s3277"/>
        <o:r id="V:Rule268" type="connector" idref="#_x0000_s3279"/>
        <o:r id="V:Rule269" type="connector" idref="#_x0000_s3282"/>
        <o:r id="V:Rule270" type="connector" idref="#_x0000_s3285"/>
        <o:r id="V:Rule289" type="connector" idref="#_x0000_s3333"/>
        <o:r id="V:Rule290" type="connector" idref="#_x0000_s3335"/>
        <o:r id="V:Rule291" type="connector" idref="#_x0000_s3336"/>
        <o:r id="V:Rule292" type="connector" idref="#_x0000_s3361"/>
        <o:r id="V:Rule293" type="connector" idref="#_x0000_s3338"/>
        <o:r id="V:Rule294" type="connector" idref="#_x0000_s3339"/>
        <o:r id="V:Rule295" type="connector" idref="#_x0000_s3344"/>
        <o:r id="V:Rule296" type="connector" idref="#_x0000_s3347"/>
        <o:r id="V:Rule297" type="connector" idref="#_x0000_s3350"/>
        <o:r id="V:Rule298" type="connector" idref="#_x0000_s3353"/>
        <o:r id="V:Rule299" type="connector" idref="#_x0000_s3354"/>
        <o:r id="V:Rule300" type="connector" idref="#_x0000_s3358"/>
        <o:r id="V:Rule301" type="connector" idref="#_x0000_s3360"/>
        <o:r id="V:Rule303" type="connector" idref="#_x0000_s3362"/>
        <o:r id="V:Rule304" type="connector" idref="#_x0000_s3363"/>
        <o:r id="V:Rule305" type="connector" idref="#_x0000_s3364"/>
        <o:r id="V:Rule306" type="connector" idref="#_x0000_s3365"/>
        <o:r id="V:Rule307" type="connector" idref="#_x0000_s3366"/>
        <o:r id="V:Rule308" type="connector" idref="#_x0000_s3367"/>
        <o:r id="V:Rule309" type="connector" idref="#_x0000_s3368"/>
        <o:r id="V:Rule310" type="connector" idref="#_x0000_s3369"/>
        <o:r id="V:Rule312" type="connector" idref="#_x0000_s3371"/>
        <o:r id="V:Rule319" type="connector" idref="#_x0000_s3379"/>
        <o:r id="V:Rule328" type="connector" idref="#_x0000_s3389"/>
        <o:r id="V:Rule329" type="connector" idref="#_x0000_s3390"/>
        <o:r id="V:Rule330" type="connector" idref="#_x0000_s3391"/>
        <o:r id="V:Rule331" type="connector" idref="#_x0000_s3392"/>
        <o:r id="V:Rule332" type="connector" idref="#_x0000_s3393"/>
        <o:r id="V:Rule333" type="connector" idref="#_x0000_s3394"/>
        <o:r id="V:Rule334" type="connector" idref="#_x0000_s3395"/>
        <o:r id="V:Rule335" type="connector" idref="#_x0000_s3396"/>
        <o:r id="V:Rule336" type="connector" idref="#_x0000_s3397"/>
        <o:r id="V:Rule346" type="connector" idref="#_x0000_s3411"/>
        <o:r id="V:Rule347" type="connector" idref="#_x0000_s3412"/>
        <o:r id="V:Rule348" type="connector" idref="#_x0000_s3413"/>
        <o:r id="V:Rule349" type="connector" idref="#_x0000_s3414"/>
        <o:r id="V:Rule350" type="connector" idref="#_x0000_s3415"/>
        <o:r id="V:Rule351" type="connector" idref="#_x0000_s3416"/>
        <o:r id="V:Rule352" type="connector" idref="#_x0000_s3417"/>
        <o:r id="V:Rule353" type="connector" idref="#_x0000_s3418"/>
        <o:r id="V:Rule360" type="connector" idref="#_x0000_s3427"/>
        <o:r id="V:Rule361" type="connector" idref="#_x0000_s3428"/>
        <o:r id="V:Rule362" type="connector" idref="#_x0000_s3429"/>
        <o:r id="V:Rule363" type="connector" idref="#_x0000_s3430"/>
        <o:r id="V:Rule364" type="connector" idref="#_x0000_s3431"/>
        <o:r id="V:Rule365" type="connector" idref="#_x0000_s3432"/>
        <o:r id="V:Rule366" type="connector" idref="#_x0000_s3434"/>
        <o:r id="V:Rule497" type="connector" idref="#_x0000_s3726"/>
        <o:r id="V:Rule498" type="connector" idref="#_x0000_s3727"/>
        <o:r id="V:Rule499" type="connector" idref="#_x0000_s3728"/>
        <o:r id="V:Rule500" type="connector" idref="#_x0000_s3729"/>
        <o:r id="V:Rule501" type="connector" idref="#_x0000_s3730"/>
        <o:r id="V:Rule502" type="connector" idref="#_x0000_s3731"/>
        <o:r id="V:Rule503" type="connector" idref="#_x0000_s3732"/>
        <o:r id="V:Rule504" type="connector" idref="#_x0000_s3733"/>
        <o:r id="V:Rule505" type="connector" idref="#_x0000_s3734"/>
        <o:r id="V:Rule506" type="connector" idref="#_x0000_s3738"/>
        <o:r id="V:Rule507" type="connector" idref="#_x0000_s3739"/>
        <o:r id="V:Rule508" type="connector" idref="#_x0000_s3740"/>
        <o:r id="V:Rule509" type="connector" idref="#_x0000_s3741"/>
        <o:r id="V:Rule510" type="connector" idref="#_x0000_s3753"/>
        <o:r id="V:Rule511" type="connector" idref="#_x0000_s3754"/>
        <o:r id="V:Rule512" type="connector" idref="#_x0000_s3755"/>
        <o:r id="V:Rule513" type="connector" idref="#_x0000_s3756"/>
        <o:r id="V:Rule514" type="connector" idref="#_x0000_s3765"/>
        <o:r id="V:Rule515" type="connector" idref="#_x0000_s3766"/>
        <o:r id="V:Rule516" type="connector" idref="#_x0000_s3767"/>
        <o:r id="V:Rule517" type="connector" idref="#_x0000_s3768"/>
        <o:r id="V:Rule518" type="connector" idref="#_x0000_s3769"/>
        <o:r id="V:Rule519" type="connector" idref="#_x0000_s3770"/>
        <o:r id="V:Rule520" type="connector" idref="#_x0000_s3771"/>
        <o:r id="V:Rule521" type="connector" idref="#_x0000_s3772"/>
        <o:r id="V:Rule522" type="connector" idref="#_x0000_s3759"/>
        <o:r id="V:Rule523" type="connector" idref="#_x0000_s3825"/>
        <o:r id="V:Rule524" type="connector" idref="#_x0000_s3819"/>
        <o:r id="V:Rule525" type="connector" idref="#_x0000_s3824"/>
        <o:r id="V:Rule526" type="connector" idref="#_x0000_s3828"/>
        <o:r id="V:Rule527" type="connector" idref="#_x0000_s3831"/>
        <o:r id="V:Rule528" type="connector" idref="#_x0000_s3832"/>
        <o:r id="V:Rule529" type="connector" idref="#_x0000_s3833"/>
        <o:r id="V:Rule530" type="connector" idref="#_x0000_s3835"/>
        <o:r id="V:Rule531" type="connector" idref="#_x0000_s3837"/>
        <o:r id="V:Rule532" type="connector" idref="#_x0000_s3839"/>
        <o:r id="V:Rule533" type="connector" idref="#_x0000_s3841"/>
        <o:r id="V:Rule534" type="connector" idref="#_x0000_s3843"/>
        <o:r id="V:Rule535" type="connector" idref="#_x0000_s3846"/>
        <o:r id="V:Rule536" type="connector" idref="#_x0000_s3868"/>
        <o:r id="V:Rule537" type="connector" idref="#_x0000_s3867"/>
        <o:r id="V:Rule538" type="connector" idref="#_x0000_s3855"/>
        <o:r id="V:Rule539" type="connector" idref="#_x0000_s3856"/>
        <o:r id="V:Rule540" type="connector" idref="#_x0000_s3870"/>
        <o:r id="V:Rule541" type="connector" idref="#_x0000_s3863"/>
        <o:r id="V:Rule542" type="connector" idref="#_x0000_s3871"/>
        <o:r id="V:Rule543" type="connector" idref="#_x0000_s3857"/>
        <o:r id="V:Rule544" type="connector" idref="#_x0000_s3859"/>
        <o:r id="V:Rule545" type="connector" idref="#_x0000_s3874"/>
        <o:r id="V:Rule546" type="connector" idref="#_x0000_s3879"/>
        <o:r id="V:Rule547" type="connector" idref="#_x0000_s3881"/>
        <o:r id="V:Rule548" type="connector" idref="#_x0000_s3884"/>
        <o:r id="V:Rule549" type="connector" idref="#_x0000_s3887"/>
        <o:r id="V:Rule550" type="connector" idref="#_x0000_s3776"/>
        <o:r id="V:Rule551" type="connector" idref="#_x0000_s3777"/>
        <o:r id="V:Rule552" type="connector" idref="#_x0000_s3778"/>
        <o:r id="V:Rule553" type="connector" idref="#_x0000_s3779"/>
        <o:r id="V:Rule554" type="connector" idref="#_x0000_s3780"/>
        <o:r id="V:Rule555" type="connector" idref="#_x0000_s3781"/>
        <o:r id="V:Rule556" type="connector" idref="#_x0000_s3782"/>
        <o:r id="V:Rule557" type="connector" idref="#_x0000_s3783"/>
        <o:r id="V:Rule558" type="connector" idref="#_x0000_s3784"/>
        <o:r id="V:Rule559" type="connector" idref="#_x0000_s3785"/>
        <o:r id="V:Rule560" type="connector" idref="#_x0000_s3795"/>
        <o:r id="V:Rule561" type="connector" idref="#_x0000_s3796"/>
        <o:r id="V:Rule562" type="connector" idref="#_x0000_s3797"/>
        <o:r id="V:Rule563" type="connector" idref="#_x0000_s3798"/>
        <o:r id="V:Rule564" type="connector" idref="#_x0000_s3799"/>
        <o:r id="V:Rule565" type="connector" idref="#_x0000_s3800"/>
        <o:r id="V:Rule566" type="connector" idref="#_x0000_s3801"/>
        <o:r id="V:Rule567" type="connector" idref="#_x0000_s3802"/>
        <o:r id="V:Rule568" type="connector" idref="#_x0000_s3803"/>
        <o:r id="V:Rule569" type="connector" idref="#_x0000_s3804"/>
        <o:r id="V:Rule570" type="connector" idref="#_x0000_s3805"/>
        <o:r id="V:Rule571" type="connector" idref="#_x0000_s3806"/>
        <o:r id="V:Rule572" type="connector" idref="#_x0000_s3807"/>
        <o:r id="V:Rule573" type="connector" idref="#_x0000_s3808"/>
        <o:r id="V:Rule574" type="connector" idref="#_x0000_s3786"/>
        <o:r id="V:Rule575" type="connector" idref="#_x0000_s3787"/>
        <o:r id="V:Rule576" type="connector" idref="#_x0000_s3809"/>
        <o:r id="V:Rule577" type="connector" idref="#_x0000_s3788"/>
        <o:r id="V:Rule578" type="connector" idref="#_x0000_s3789"/>
        <o:r id="V:Rule579" type="connector" idref="#_x0000_s3790"/>
        <o:r id="V:Rule580" type="connector" idref="#_x0000_s3791"/>
        <o:r id="V:Rule581" type="connector" idref="#_x0000_s3792"/>
        <o:r id="V:Rule582" type="connector" idref="#_x0000_s3793"/>
        <o:r id="V:Rule583" type="connector" idref="#_x0000_s3810"/>
        <o:r id="V:Rule584" type="connector" idref="#_x0000_s3850"/>
        <o:r id="V:Rule585" type="connector" idref="#_x0000_s3890"/>
        <o:r id="V:Rule586" type="connector" idref="#_x0000_s3896"/>
        <o:r id="V:Rule587" type="connector" idref="#_x0000_s3899"/>
        <o:r id="V:Rule588" type="connector" idref="#_x0000_s3900"/>
        <o:r id="V:Rule589" type="connector" idref="#_x0000_s3904"/>
        <o:r id="V:Rule590" type="connector" idref="#_x0000_s3907"/>
        <o:r id="V:Rule591" type="connector" idref="#_x0000_s3909"/>
        <o:r id="V:Rule592" type="connector" idref="#_x0000_s3912"/>
        <o:r id="V:Rule593" type="connector" idref="#_x0000_s3915"/>
        <o:r id="V:Rule594" type="connector" idref="#_x0000_s3918"/>
        <o:r id="V:Rule595" type="connector" idref="#_x0000_s3919"/>
        <o:r id="V:Rule596" type="connector" idref="#_x0000_s3966"/>
        <o:r id="V:Rule597" type="connector" idref="#_x0000_s3967"/>
        <o:r id="V:Rule598" type="connector" idref="#_x0000_s3968"/>
        <o:r id="V:Rule599" type="connector" idref="#_x0000_s3969"/>
        <o:r id="V:Rule600" type="connector" idref="#_x0000_s3970"/>
        <o:r id="V:Rule602" type="connector" idref="#_x0000_s3972"/>
        <o:r id="V:Rule604" type="connector" idref="#_x0000_s3973"/>
        <o:r id="V:Rule606" type="callout" idref="#_x0000_s3975"/>
        <o:r id="V:Rule609" type="callout" idref="#_x0000_s3977"/>
        <o:r id="V:Rule610" type="callout" idref="#_x0000_s3978"/>
        <o:r id="V:Rule611" type="callout" idref="#_x0000_s3979"/>
        <o:r id="V:Rule612" type="callout" idref="#_x0000_s3980"/>
        <o:r id="V:Rule615" type="callout" idref="#_x0000_s3983"/>
        <o:r id="V:Rule616" type="callout" idref="#_x0000_s3984"/>
        <o:r id="V:Rule618" type="callout" idref="#_x0000_s3986"/>
        <o:r id="V:Rule620" type="callout" idref="#_x0000_s3988"/>
        <o:r id="V:Rule621" type="callout" idref="#_x0000_s3989"/>
        <o:r id="V:Rule624" type="callout" idref="#_x0000_s3991"/>
        <o:r id="V:Rule626" type="callout" idref="#_x0000_s3993"/>
        <o:r id="V:Rule628" type="callout" idref="#_x0000_s3995"/>
        <o:r id="V:Rule629" type="callout" idref="#_x0000_s3997"/>
        <o:r id="V:Rule630" type="callout" idref="#_x0000_s3998"/>
        <o:r id="V:Rule631" type="callout" idref="#_x0000_s3999"/>
        <o:r id="V:Rule632" type="connector" idref="#_x0000_s4002"/>
        <o:r id="V:Rule633" type="connector" idref="#_x0000_s4003"/>
        <o:r id="V:Rule634" type="connector" idref="#_x0000_s4004"/>
        <o:r id="V:Rule635" type="connector" idref="#_x0000_s4005"/>
        <o:r id="V:Rule638" type="callout" idref="#_x0000_s4007"/>
        <o:r id="V:Rule639" type="callout" idref="#_x0000_s4008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0"/>
        <o:entry new="64" old="0"/>
        <o:entry new="65" old="0"/>
        <o:entry new="66" old="0"/>
        <o:entry new="67" old="0"/>
        <o:entry new="68" old="0"/>
        <o:entry new="69" old="0"/>
        <o:entry new="70" old="0"/>
        <o:entry new="71" old="0"/>
        <o:entry new="72" old="0"/>
        <o:entry new="73" old="72"/>
        <o:entry new="74" old="0"/>
        <o:entry new="75" old="74"/>
        <o:entry new="76" old="74"/>
        <o:entry new="77" old="0"/>
        <o:entry new="78" old="0"/>
        <o:entry new="79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0609D"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9E145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vision">
    <w:name w:val="Revision"/>
    <w:hidden/>
    <w:uiPriority w:val="99"/>
    <w:semiHidden/>
    <w:rsid w:val="0008756D"/>
    <w:rPr>
      <w:sz w:val="24"/>
      <w:szCs w:val="24"/>
    </w:rPr>
  </w:style>
  <w:style w:type="paragraph" w:styleId="Textedebulles">
    <w:name w:val="Balloon Text"/>
    <w:basedOn w:val="Normal"/>
    <w:link w:val="TextedebullesCar"/>
    <w:rsid w:val="0008756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08756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00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3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38" Type="http://schemas.openxmlformats.org/officeDocument/2006/relationships/image" Target="media/image61.wmf"/><Relationship Id="rId154" Type="http://schemas.openxmlformats.org/officeDocument/2006/relationships/image" Target="media/image68.wmf"/><Relationship Id="rId159" Type="http://schemas.openxmlformats.org/officeDocument/2006/relationships/oleObject" Target="embeddings/oleObject85.bin"/><Relationship Id="rId175" Type="http://schemas.openxmlformats.org/officeDocument/2006/relationships/image" Target="media/image78.wmf"/><Relationship Id="rId170" Type="http://schemas.openxmlformats.org/officeDocument/2006/relationships/oleObject" Target="embeddings/oleObject91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6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73.wmf"/><Relationship Id="rId181" Type="http://schemas.openxmlformats.org/officeDocument/2006/relationships/image" Target="media/image81.wmf"/><Relationship Id="rId186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80.bin"/><Relationship Id="rId155" Type="http://schemas.openxmlformats.org/officeDocument/2006/relationships/oleObject" Target="embeddings/oleObject83.bin"/><Relationship Id="rId171" Type="http://schemas.openxmlformats.org/officeDocument/2006/relationships/image" Target="media/image76.wmf"/><Relationship Id="rId176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45" Type="http://schemas.openxmlformats.org/officeDocument/2006/relationships/image" Target="media/image64.wmf"/><Relationship Id="rId161" Type="http://schemas.openxmlformats.org/officeDocument/2006/relationships/image" Target="media/image71.wmf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97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72" Type="http://schemas.openxmlformats.org/officeDocument/2006/relationships/oleObject" Target="embeddings/oleObject92.bin"/><Relationship Id="rId13" Type="http://schemas.openxmlformats.org/officeDocument/2006/relationships/image" Target="media/image5.wmf"/><Relationship Id="rId18" Type="http://schemas.openxmlformats.org/officeDocument/2006/relationships/image" Target="media/image8.gif"/><Relationship Id="rId39" Type="http://schemas.openxmlformats.org/officeDocument/2006/relationships/image" Target="media/image19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4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90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8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7296DADA-A9BC-435F-9581-FF03129AEB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494</Words>
  <Characters>19222</Characters>
  <Application>Microsoft Office Word</Application>
  <DocSecurity>0</DocSecurity>
  <Lines>160</Lines>
  <Paragraphs>4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حساب الحرفي - المتطابقات الشهيرة</vt:lpstr>
    </vt:vector>
  </TitlesOfParts>
  <Company>CEM Yaghmoracen - Ghazaouet</Company>
  <LinksUpToDate>false</LinksUpToDate>
  <CharactersWithSpaces>226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حساب الحرفي - المتطابقات الشهيرة</dc:title>
  <dc:subject>Activites</dc:subject>
  <dc:creator>ZEMANI Abderrahmane</dc:creator>
  <dc:description>CEM Yaghmoracen - Ghazaouet</dc:description>
  <cp:lastModifiedBy>AdMiN</cp:lastModifiedBy>
  <cp:revision>4</cp:revision>
  <cp:lastPrinted>2016-10-09T21:27:00Z</cp:lastPrinted>
  <dcterms:created xsi:type="dcterms:W3CDTF">2017-10-16T16:52:00Z</dcterms:created>
  <dcterms:modified xsi:type="dcterms:W3CDTF">2017-10-16T16:54:00Z</dcterms:modified>
  <cp:category>Math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